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E004F6" w14:textId="202B0658" w:rsidR="00B87563" w:rsidRPr="00B87563" w:rsidRDefault="00B87563" w:rsidP="00B87563">
      <w:pPr>
        <w:tabs>
          <w:tab w:val="left" w:pos="284"/>
          <w:tab w:val="left" w:pos="709"/>
        </w:tabs>
        <w:spacing w:line="312" w:lineRule="auto"/>
        <w:jc w:val="center"/>
        <w:rPr>
          <w:rFonts w:asciiTheme="majorHAnsi" w:hAnsiTheme="majorHAnsi" w:cstheme="majorHAnsi"/>
          <w:b/>
          <w:bCs/>
          <w:color w:val="FF0000"/>
          <w:szCs w:val="24"/>
        </w:rPr>
      </w:pPr>
      <w:r w:rsidRPr="00B87563">
        <w:rPr>
          <w:rFonts w:asciiTheme="majorHAnsi" w:hAnsiTheme="majorHAnsi" w:cstheme="majorHAnsi"/>
          <w:b/>
          <w:bCs/>
          <w:color w:val="FF0000"/>
          <w:szCs w:val="24"/>
          <w:lang w:val="fr-FR"/>
        </w:rPr>
        <w:t>ĐỀ CƯƠNG ÔN TẬP HỌC KỲ 2</w:t>
      </w:r>
      <w:r w:rsidRPr="00B87563">
        <w:rPr>
          <w:rFonts w:asciiTheme="majorHAnsi" w:hAnsiTheme="majorHAnsi" w:cstheme="majorHAnsi"/>
          <w:b/>
          <w:bCs/>
          <w:color w:val="FF0000"/>
          <w:szCs w:val="24"/>
          <w:lang w:val="fr-FR"/>
        </w:rPr>
        <w:t>-</w:t>
      </w:r>
      <w:r w:rsidRPr="00B87563">
        <w:rPr>
          <w:rFonts w:asciiTheme="majorHAnsi" w:hAnsiTheme="majorHAnsi" w:cstheme="majorHAnsi"/>
          <w:b/>
          <w:bCs/>
          <w:color w:val="FF0000"/>
          <w:szCs w:val="24"/>
          <w:lang w:val="fr-FR"/>
        </w:rPr>
        <w:t>NĂM HỌC 202</w:t>
      </w:r>
      <w:r w:rsidRPr="00B87563">
        <w:rPr>
          <w:rFonts w:asciiTheme="majorHAnsi" w:hAnsiTheme="majorHAnsi" w:cstheme="majorHAnsi"/>
          <w:b/>
          <w:bCs/>
          <w:color w:val="FF0000"/>
          <w:szCs w:val="24"/>
        </w:rPr>
        <w:t xml:space="preserve">4 </w:t>
      </w:r>
      <w:r w:rsidRPr="00B87563">
        <w:rPr>
          <w:rFonts w:asciiTheme="majorHAnsi" w:hAnsiTheme="majorHAnsi" w:cstheme="majorHAnsi"/>
          <w:b/>
          <w:bCs/>
          <w:color w:val="FF0000"/>
          <w:szCs w:val="24"/>
          <w:lang w:val="fr-FR"/>
        </w:rPr>
        <w:t>– 202</w:t>
      </w:r>
      <w:r w:rsidRPr="00B87563">
        <w:rPr>
          <w:rFonts w:asciiTheme="majorHAnsi" w:hAnsiTheme="majorHAnsi" w:cstheme="majorHAnsi"/>
          <w:b/>
          <w:bCs/>
          <w:color w:val="FF0000"/>
          <w:szCs w:val="24"/>
        </w:rPr>
        <w:t>5</w:t>
      </w:r>
    </w:p>
    <w:p w14:paraId="05124E2D" w14:textId="77777777" w:rsidR="00B87563" w:rsidRPr="00B87563" w:rsidRDefault="00B87563" w:rsidP="00B87563">
      <w:pPr>
        <w:tabs>
          <w:tab w:val="left" w:pos="284"/>
          <w:tab w:val="left" w:pos="709"/>
        </w:tabs>
        <w:spacing w:line="312" w:lineRule="auto"/>
        <w:jc w:val="center"/>
        <w:rPr>
          <w:rFonts w:asciiTheme="majorHAnsi" w:hAnsiTheme="majorHAnsi" w:cstheme="majorHAnsi"/>
          <w:b/>
          <w:bCs/>
          <w:color w:val="0070C0"/>
          <w:szCs w:val="24"/>
          <w:lang w:val="fr-FR"/>
        </w:rPr>
      </w:pPr>
      <w:r w:rsidRPr="00B87563">
        <w:rPr>
          <w:rFonts w:asciiTheme="majorHAnsi" w:hAnsiTheme="majorHAnsi" w:cstheme="majorHAnsi"/>
          <w:b/>
          <w:bCs/>
          <w:color w:val="0070C0"/>
          <w:szCs w:val="24"/>
          <w:lang w:val="fr-FR"/>
        </w:rPr>
        <w:t>SINH HỌC 12</w:t>
      </w:r>
    </w:p>
    <w:p w14:paraId="07008FFB" w14:textId="48EA0D8C" w:rsidR="00122616" w:rsidRPr="00AA636A" w:rsidRDefault="00122616" w:rsidP="00B87563">
      <w:pPr>
        <w:tabs>
          <w:tab w:val="left" w:pos="284"/>
          <w:tab w:val="left" w:pos="709"/>
        </w:tabs>
        <w:spacing w:line="312" w:lineRule="auto"/>
        <w:rPr>
          <w:rFonts w:asciiTheme="majorHAnsi" w:hAnsiTheme="majorHAnsi" w:cstheme="majorHAnsi"/>
          <w:b/>
          <w:szCs w:val="24"/>
          <w:lang w:val="fr-FR"/>
        </w:rPr>
      </w:pPr>
      <w:r w:rsidRPr="00AA636A">
        <w:rPr>
          <w:rFonts w:asciiTheme="majorHAnsi" w:hAnsiTheme="majorHAnsi" w:cstheme="majorHAnsi"/>
          <w:b/>
          <w:szCs w:val="24"/>
          <w:lang w:val="fr-FR"/>
        </w:rPr>
        <w:t>1. MỤC TIÊU</w:t>
      </w:r>
      <w:bookmarkStart w:id="0" w:name="_GoBack"/>
      <w:bookmarkEnd w:id="0"/>
    </w:p>
    <w:p w14:paraId="3BA05259" w14:textId="49D26652"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sz w:val="24"/>
          <w:lang w:val="fr-FR"/>
        </w:rPr>
        <w:t>1.1.</w:t>
      </w:r>
      <w:r w:rsidRPr="00AA636A">
        <w:rPr>
          <w:rFonts w:asciiTheme="majorHAnsi" w:hAnsiTheme="majorHAnsi" w:cstheme="majorHAnsi"/>
          <w:sz w:val="24"/>
          <w:lang w:val="fr-FR"/>
        </w:rPr>
        <w:t xml:space="preserve"> </w:t>
      </w:r>
      <w:r w:rsidRPr="00AA636A">
        <w:rPr>
          <w:rFonts w:asciiTheme="majorHAnsi" w:hAnsiTheme="majorHAnsi" w:cstheme="majorHAnsi"/>
          <w:b/>
          <w:sz w:val="24"/>
          <w:lang w:val="fr-FR"/>
        </w:rPr>
        <w:t>Kiến thức</w:t>
      </w:r>
      <w:r w:rsidRPr="00AA636A">
        <w:rPr>
          <w:rFonts w:asciiTheme="majorHAnsi" w:hAnsiTheme="majorHAnsi" w:cstheme="majorHAnsi"/>
          <w:sz w:val="24"/>
          <w:lang w:val="fr-FR"/>
        </w:rPr>
        <w:t>. Học sinh ôn tập các kiến thức về: Sinh thái học và môi trường</w:t>
      </w:r>
    </w:p>
    <w:p w14:paraId="14FE5365" w14:textId="2CFC5AC4"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bCs/>
          <w:sz w:val="24"/>
          <w:lang w:val="fr-FR"/>
        </w:rPr>
        <w:t>Bài 23 :</w:t>
      </w:r>
      <w:r w:rsidRPr="00AA636A">
        <w:rPr>
          <w:rFonts w:asciiTheme="majorHAnsi" w:hAnsiTheme="majorHAnsi" w:cstheme="majorHAnsi"/>
          <w:sz w:val="24"/>
          <w:lang w:val="fr-FR"/>
        </w:rPr>
        <w:t xml:space="preserve"> Môi trường và các nhân tố sinh thái. </w:t>
      </w:r>
    </w:p>
    <w:p w14:paraId="0150BAA0" w14:textId="158C851B"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bCs/>
          <w:sz w:val="24"/>
          <w:lang w:val="fr-FR"/>
        </w:rPr>
        <w:t>Bài 24 :</w:t>
      </w:r>
      <w:r w:rsidRPr="00AA636A">
        <w:rPr>
          <w:rFonts w:asciiTheme="majorHAnsi" w:hAnsiTheme="majorHAnsi" w:cstheme="majorHAnsi"/>
          <w:sz w:val="24"/>
          <w:lang w:val="fr-FR"/>
        </w:rPr>
        <w:t xml:space="preserve"> Sinh thái học quần thể</w:t>
      </w:r>
    </w:p>
    <w:p w14:paraId="5428CE5E" w14:textId="1522A445"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bCs/>
          <w:sz w:val="24"/>
          <w:lang w:val="fr-FR"/>
        </w:rPr>
        <w:t>Bài 26 :</w:t>
      </w:r>
      <w:r w:rsidRPr="00AA636A">
        <w:rPr>
          <w:rFonts w:asciiTheme="majorHAnsi" w:hAnsiTheme="majorHAnsi" w:cstheme="majorHAnsi"/>
          <w:sz w:val="24"/>
          <w:lang w:val="fr-FR"/>
        </w:rPr>
        <w:t xml:space="preserve"> Quần xã sinh vật</w:t>
      </w:r>
    </w:p>
    <w:p w14:paraId="65236D97" w14:textId="79879653"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bCs/>
          <w:sz w:val="24"/>
          <w:lang w:val="fr-FR"/>
        </w:rPr>
        <w:t>Bài 28 :</w:t>
      </w:r>
      <w:r w:rsidRPr="00AA636A">
        <w:rPr>
          <w:rFonts w:asciiTheme="majorHAnsi" w:hAnsiTheme="majorHAnsi" w:cstheme="majorHAnsi"/>
          <w:sz w:val="24"/>
          <w:lang w:val="fr-FR"/>
        </w:rPr>
        <w:t xml:space="preserve"> Hệ sinh thái</w:t>
      </w:r>
    </w:p>
    <w:p w14:paraId="294A8976" w14:textId="47D93612"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bCs/>
          <w:sz w:val="24"/>
          <w:lang w:val="fr-FR"/>
        </w:rPr>
        <w:t>Bài 29 :</w:t>
      </w:r>
      <w:r w:rsidRPr="00AA636A">
        <w:rPr>
          <w:rFonts w:asciiTheme="majorHAnsi" w:hAnsiTheme="majorHAnsi" w:cstheme="majorHAnsi"/>
          <w:sz w:val="24"/>
          <w:lang w:val="fr-FR"/>
        </w:rPr>
        <w:t xml:space="preserve"> Trao đổi vật chất và chuyển hóa năng lượng trong hệ sinh thái. </w:t>
      </w:r>
    </w:p>
    <w:p w14:paraId="092174F3" w14:textId="77777777" w:rsidR="00122616" w:rsidRPr="00AA636A" w:rsidRDefault="00122616" w:rsidP="00122616">
      <w:pPr>
        <w:tabs>
          <w:tab w:val="left" w:pos="284"/>
          <w:tab w:val="left" w:pos="709"/>
        </w:tabs>
        <w:spacing w:line="312" w:lineRule="auto"/>
        <w:rPr>
          <w:rFonts w:asciiTheme="majorHAnsi" w:hAnsiTheme="majorHAnsi" w:cstheme="majorHAnsi"/>
          <w:sz w:val="24"/>
          <w:lang w:val="fr-FR"/>
        </w:rPr>
      </w:pPr>
      <w:r w:rsidRPr="00AA636A">
        <w:rPr>
          <w:rFonts w:asciiTheme="majorHAnsi" w:hAnsiTheme="majorHAnsi" w:cstheme="majorHAnsi"/>
          <w:b/>
          <w:sz w:val="24"/>
          <w:lang w:val="fr-FR"/>
        </w:rPr>
        <w:t>1.2. Kĩ năng</w:t>
      </w:r>
      <w:r w:rsidRPr="00AA636A">
        <w:rPr>
          <w:rFonts w:asciiTheme="majorHAnsi" w:hAnsiTheme="majorHAnsi" w:cstheme="majorHAnsi"/>
          <w:sz w:val="24"/>
          <w:lang w:val="fr-FR"/>
        </w:rPr>
        <w:t>: Học sinh rèn luyện các kĩ năng:</w:t>
      </w:r>
    </w:p>
    <w:p w14:paraId="63904CEA" w14:textId="77777777" w:rsidR="00122616" w:rsidRPr="00AA636A" w:rsidRDefault="00122616" w:rsidP="00122616">
      <w:pPr>
        <w:tabs>
          <w:tab w:val="left" w:pos="284"/>
          <w:tab w:val="left" w:pos="709"/>
        </w:tabs>
        <w:spacing w:line="312" w:lineRule="auto"/>
        <w:ind w:firstLine="567"/>
        <w:rPr>
          <w:rFonts w:asciiTheme="majorHAnsi" w:hAnsiTheme="majorHAnsi" w:cstheme="majorHAnsi"/>
          <w:sz w:val="24"/>
        </w:rPr>
      </w:pPr>
      <w:r w:rsidRPr="00AA636A">
        <w:rPr>
          <w:rFonts w:asciiTheme="majorHAnsi" w:hAnsiTheme="majorHAnsi" w:cstheme="majorHAnsi"/>
          <w:sz w:val="24"/>
        </w:rPr>
        <w:t>- Làm bài trắc nghiệm</w:t>
      </w:r>
    </w:p>
    <w:p w14:paraId="31E3A784" w14:textId="01B2679E" w:rsidR="00122616" w:rsidRPr="00AA636A" w:rsidRDefault="00122616" w:rsidP="00122616">
      <w:pPr>
        <w:tabs>
          <w:tab w:val="left" w:pos="284"/>
          <w:tab w:val="left" w:pos="709"/>
        </w:tabs>
        <w:spacing w:line="312" w:lineRule="auto"/>
        <w:ind w:firstLine="567"/>
        <w:rPr>
          <w:rFonts w:asciiTheme="majorHAnsi" w:hAnsiTheme="majorHAnsi" w:cstheme="majorHAnsi"/>
          <w:bCs/>
          <w:sz w:val="24"/>
          <w:lang w:val="sv-SE"/>
        </w:rPr>
      </w:pPr>
      <w:r w:rsidRPr="00AA636A">
        <w:rPr>
          <w:rFonts w:asciiTheme="majorHAnsi" w:hAnsiTheme="majorHAnsi" w:cstheme="majorHAnsi"/>
          <w:sz w:val="24"/>
          <w:lang w:val="de-DE"/>
        </w:rPr>
        <w:t xml:space="preserve">- </w:t>
      </w:r>
      <w:r w:rsidRPr="00AA636A">
        <w:rPr>
          <w:rFonts w:asciiTheme="majorHAnsi" w:hAnsiTheme="majorHAnsi" w:cstheme="majorHAnsi"/>
          <w:bCs/>
          <w:sz w:val="24"/>
          <w:lang w:val="sv-SE"/>
        </w:rPr>
        <w:t xml:space="preserve">Vận dụng kiến thức trong bài vào giải quyết các tình huống thực tiễn, </w:t>
      </w:r>
      <w:r w:rsidR="00BF2E09" w:rsidRPr="00AA636A">
        <w:rPr>
          <w:rFonts w:asciiTheme="majorHAnsi" w:hAnsiTheme="majorHAnsi" w:cstheme="majorHAnsi"/>
          <w:bCs/>
          <w:sz w:val="24"/>
          <w:lang w:val="sv-SE"/>
        </w:rPr>
        <w:t xml:space="preserve">hiểu biết về quần xã sinh vật trong tự nhiên, thêm yêu thiên nhiên và có ý thức bảo vệ môi trường, tôn trọng môi trường sống của muôn loài sinh vật. </w:t>
      </w:r>
    </w:p>
    <w:p w14:paraId="059E4C1F" w14:textId="77777777" w:rsidR="00122616" w:rsidRPr="00AA636A" w:rsidRDefault="00122616" w:rsidP="00122616">
      <w:pPr>
        <w:tabs>
          <w:tab w:val="left" w:pos="284"/>
          <w:tab w:val="left" w:pos="709"/>
        </w:tabs>
        <w:spacing w:line="312" w:lineRule="auto"/>
        <w:ind w:firstLine="567"/>
        <w:rPr>
          <w:rFonts w:asciiTheme="majorHAnsi" w:hAnsiTheme="majorHAnsi" w:cstheme="majorHAnsi"/>
          <w:sz w:val="24"/>
          <w:lang w:val="sv-SE"/>
        </w:rPr>
      </w:pPr>
      <w:r w:rsidRPr="00AA636A">
        <w:rPr>
          <w:rFonts w:asciiTheme="majorHAnsi" w:hAnsiTheme="majorHAnsi" w:cstheme="majorHAnsi"/>
          <w:sz w:val="24"/>
          <w:lang w:val="sv-SE"/>
        </w:rPr>
        <w:t xml:space="preserve">- </w:t>
      </w:r>
      <w:r w:rsidRPr="00AA636A">
        <w:rPr>
          <w:rFonts w:asciiTheme="majorHAnsi" w:hAnsiTheme="majorHAnsi" w:cstheme="majorHAnsi"/>
          <w:sz w:val="24"/>
          <w:lang w:val="pt-BR"/>
        </w:rPr>
        <w:t>Rèn luyện kĩ năng quan sát, phân tích, so sánh, tổng hợp, khái quát hóa.</w:t>
      </w:r>
    </w:p>
    <w:p w14:paraId="24DAFA95" w14:textId="77777777" w:rsidR="00122616" w:rsidRPr="00AA636A" w:rsidRDefault="00122616" w:rsidP="00122616">
      <w:pPr>
        <w:tabs>
          <w:tab w:val="left" w:pos="284"/>
          <w:tab w:val="left" w:pos="709"/>
        </w:tabs>
        <w:spacing w:line="312" w:lineRule="auto"/>
        <w:rPr>
          <w:rFonts w:asciiTheme="majorHAnsi" w:hAnsiTheme="majorHAnsi" w:cstheme="majorHAnsi"/>
          <w:b/>
          <w:bCs/>
          <w:szCs w:val="24"/>
        </w:rPr>
      </w:pPr>
      <w:r w:rsidRPr="00AA636A">
        <w:rPr>
          <w:rFonts w:asciiTheme="majorHAnsi" w:hAnsiTheme="majorHAnsi" w:cstheme="majorHAnsi"/>
          <w:b/>
          <w:bCs/>
          <w:szCs w:val="24"/>
        </w:rPr>
        <w:t>2. NỘI DUNG</w:t>
      </w:r>
    </w:p>
    <w:p w14:paraId="7FCBFE3E" w14:textId="77777777" w:rsidR="00122616" w:rsidRPr="00AA636A" w:rsidRDefault="00122616" w:rsidP="00122616">
      <w:pPr>
        <w:tabs>
          <w:tab w:val="left" w:pos="284"/>
          <w:tab w:val="left" w:pos="709"/>
        </w:tabs>
        <w:spacing w:line="312" w:lineRule="auto"/>
        <w:rPr>
          <w:rFonts w:asciiTheme="majorHAnsi" w:hAnsiTheme="majorHAnsi" w:cstheme="majorHAnsi"/>
          <w:b/>
          <w:bCs/>
          <w:sz w:val="24"/>
          <w:szCs w:val="24"/>
        </w:rPr>
      </w:pPr>
      <w:r w:rsidRPr="00AA636A">
        <w:rPr>
          <w:rFonts w:asciiTheme="majorHAnsi" w:hAnsiTheme="majorHAnsi" w:cstheme="majorHAnsi"/>
          <w:b/>
          <w:bCs/>
          <w:sz w:val="24"/>
          <w:szCs w:val="24"/>
        </w:rPr>
        <w:t>2.1. Bản năng lực và cấp độ tư duy:</w:t>
      </w:r>
    </w:p>
    <w:tbl>
      <w:tblPr>
        <w:tblStyle w:val="TableGrid"/>
        <w:tblW w:w="5000" w:type="pct"/>
        <w:tblLayout w:type="fixed"/>
        <w:tblLook w:val="04A0" w:firstRow="1" w:lastRow="0" w:firstColumn="1" w:lastColumn="0" w:noHBand="0" w:noVBand="1"/>
      </w:tblPr>
      <w:tblGrid>
        <w:gridCol w:w="3631"/>
        <w:gridCol w:w="589"/>
        <w:gridCol w:w="589"/>
        <w:gridCol w:w="592"/>
        <w:gridCol w:w="590"/>
        <w:gridCol w:w="590"/>
        <w:gridCol w:w="594"/>
        <w:gridCol w:w="590"/>
        <w:gridCol w:w="590"/>
        <w:gridCol w:w="594"/>
        <w:gridCol w:w="581"/>
        <w:gridCol w:w="577"/>
        <w:gridCol w:w="575"/>
      </w:tblGrid>
      <w:tr w:rsidR="00DB2898" w:rsidRPr="00AA636A" w14:paraId="02B2A6A8" w14:textId="09E4DB86" w:rsidTr="00DB2898">
        <w:tc>
          <w:tcPr>
            <w:tcW w:w="1700" w:type="pct"/>
            <w:vMerge w:val="restart"/>
            <w:vAlign w:val="center"/>
          </w:tcPr>
          <w:p w14:paraId="4FE581BD"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Nội dung</w:t>
            </w:r>
          </w:p>
        </w:tc>
        <w:tc>
          <w:tcPr>
            <w:tcW w:w="2488" w:type="pct"/>
            <w:gridSpan w:val="9"/>
          </w:tcPr>
          <w:p w14:paraId="32AF1B2F"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Cấp độ tư duy</w:t>
            </w:r>
          </w:p>
        </w:tc>
        <w:tc>
          <w:tcPr>
            <w:tcW w:w="272" w:type="pct"/>
          </w:tcPr>
          <w:p w14:paraId="3B27630F"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c>
          <w:tcPr>
            <w:tcW w:w="270" w:type="pct"/>
          </w:tcPr>
          <w:p w14:paraId="40E1E1D5"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c>
          <w:tcPr>
            <w:tcW w:w="269" w:type="pct"/>
          </w:tcPr>
          <w:p w14:paraId="2BC65B81"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r>
      <w:tr w:rsidR="00DB2898" w:rsidRPr="00AA636A" w14:paraId="7BBAD672" w14:textId="73B123B3" w:rsidTr="00DB2898">
        <w:tc>
          <w:tcPr>
            <w:tcW w:w="1700" w:type="pct"/>
            <w:vMerge/>
          </w:tcPr>
          <w:p w14:paraId="1AB02093" w14:textId="77777777" w:rsidR="00DB2898" w:rsidRPr="00AA636A" w:rsidRDefault="00DB2898" w:rsidP="003B078B">
            <w:pPr>
              <w:tabs>
                <w:tab w:val="left" w:pos="284"/>
                <w:tab w:val="left" w:pos="709"/>
              </w:tabs>
              <w:spacing w:line="312" w:lineRule="auto"/>
              <w:rPr>
                <w:rFonts w:asciiTheme="majorHAnsi" w:hAnsiTheme="majorHAnsi" w:cstheme="majorHAnsi"/>
                <w:b/>
                <w:bCs/>
                <w:sz w:val="24"/>
                <w:szCs w:val="24"/>
              </w:rPr>
            </w:pPr>
          </w:p>
        </w:tc>
        <w:tc>
          <w:tcPr>
            <w:tcW w:w="829" w:type="pct"/>
            <w:gridSpan w:val="3"/>
          </w:tcPr>
          <w:p w14:paraId="71DE5AF4"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Phần I</w:t>
            </w:r>
          </w:p>
        </w:tc>
        <w:tc>
          <w:tcPr>
            <w:tcW w:w="830" w:type="pct"/>
            <w:gridSpan w:val="3"/>
          </w:tcPr>
          <w:p w14:paraId="7A543248"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Phần II</w:t>
            </w:r>
          </w:p>
        </w:tc>
        <w:tc>
          <w:tcPr>
            <w:tcW w:w="830" w:type="pct"/>
            <w:gridSpan w:val="3"/>
          </w:tcPr>
          <w:p w14:paraId="0B19E6E0"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Phần III</w:t>
            </w:r>
          </w:p>
        </w:tc>
        <w:tc>
          <w:tcPr>
            <w:tcW w:w="272" w:type="pct"/>
          </w:tcPr>
          <w:p w14:paraId="11F4458C"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c>
          <w:tcPr>
            <w:tcW w:w="270" w:type="pct"/>
          </w:tcPr>
          <w:p w14:paraId="304A4FD5"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c>
          <w:tcPr>
            <w:tcW w:w="269" w:type="pct"/>
          </w:tcPr>
          <w:p w14:paraId="6DB380F0"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r>
      <w:tr w:rsidR="00DB2898" w:rsidRPr="00AA636A" w14:paraId="41635372" w14:textId="1A665B38" w:rsidTr="00DB2898">
        <w:tc>
          <w:tcPr>
            <w:tcW w:w="1700" w:type="pct"/>
            <w:vMerge/>
          </w:tcPr>
          <w:p w14:paraId="49C1C0A9"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p>
        </w:tc>
        <w:tc>
          <w:tcPr>
            <w:tcW w:w="276" w:type="pct"/>
          </w:tcPr>
          <w:p w14:paraId="2908E6F1"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NB</w:t>
            </w:r>
          </w:p>
        </w:tc>
        <w:tc>
          <w:tcPr>
            <w:tcW w:w="276" w:type="pct"/>
          </w:tcPr>
          <w:p w14:paraId="55907355"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TH</w:t>
            </w:r>
          </w:p>
        </w:tc>
        <w:tc>
          <w:tcPr>
            <w:tcW w:w="277" w:type="pct"/>
          </w:tcPr>
          <w:p w14:paraId="21A55E2B"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VD</w:t>
            </w:r>
          </w:p>
        </w:tc>
        <w:tc>
          <w:tcPr>
            <w:tcW w:w="276" w:type="pct"/>
          </w:tcPr>
          <w:p w14:paraId="601A6CBD"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NB</w:t>
            </w:r>
          </w:p>
        </w:tc>
        <w:tc>
          <w:tcPr>
            <w:tcW w:w="276" w:type="pct"/>
          </w:tcPr>
          <w:p w14:paraId="70CA75AF"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TH</w:t>
            </w:r>
          </w:p>
        </w:tc>
        <w:tc>
          <w:tcPr>
            <w:tcW w:w="278" w:type="pct"/>
          </w:tcPr>
          <w:p w14:paraId="2211B16A"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VD</w:t>
            </w:r>
          </w:p>
        </w:tc>
        <w:tc>
          <w:tcPr>
            <w:tcW w:w="276" w:type="pct"/>
          </w:tcPr>
          <w:p w14:paraId="1BCFE648"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NB</w:t>
            </w:r>
          </w:p>
        </w:tc>
        <w:tc>
          <w:tcPr>
            <w:tcW w:w="276" w:type="pct"/>
          </w:tcPr>
          <w:p w14:paraId="11C22988"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TH</w:t>
            </w:r>
          </w:p>
        </w:tc>
        <w:tc>
          <w:tcPr>
            <w:tcW w:w="278" w:type="pct"/>
          </w:tcPr>
          <w:p w14:paraId="60C003EC" w14:textId="77777777"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VD</w:t>
            </w:r>
          </w:p>
        </w:tc>
        <w:tc>
          <w:tcPr>
            <w:tcW w:w="272" w:type="pct"/>
          </w:tcPr>
          <w:p w14:paraId="620A4AB9" w14:textId="38711DA8"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NB</w:t>
            </w:r>
          </w:p>
        </w:tc>
        <w:tc>
          <w:tcPr>
            <w:tcW w:w="270" w:type="pct"/>
          </w:tcPr>
          <w:p w14:paraId="53E374D0" w14:textId="102FD150"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TH</w:t>
            </w:r>
          </w:p>
        </w:tc>
        <w:tc>
          <w:tcPr>
            <w:tcW w:w="269" w:type="pct"/>
          </w:tcPr>
          <w:p w14:paraId="63C639B3" w14:textId="172CC0D2" w:rsidR="00DB2898" w:rsidRPr="00AA636A" w:rsidRDefault="00DB2898" w:rsidP="003B078B">
            <w:pPr>
              <w:tabs>
                <w:tab w:val="left" w:pos="284"/>
                <w:tab w:val="left" w:pos="709"/>
              </w:tabs>
              <w:spacing w:line="312" w:lineRule="auto"/>
              <w:jc w:val="center"/>
              <w:rPr>
                <w:rFonts w:asciiTheme="majorHAnsi" w:hAnsiTheme="majorHAnsi" w:cstheme="majorHAnsi"/>
                <w:b/>
                <w:bCs/>
                <w:sz w:val="24"/>
                <w:szCs w:val="24"/>
              </w:rPr>
            </w:pPr>
            <w:r w:rsidRPr="00AA636A">
              <w:rPr>
                <w:rFonts w:asciiTheme="majorHAnsi" w:hAnsiTheme="majorHAnsi" w:cstheme="majorHAnsi"/>
                <w:b/>
                <w:bCs/>
                <w:sz w:val="24"/>
                <w:szCs w:val="24"/>
              </w:rPr>
              <w:t>VD</w:t>
            </w:r>
          </w:p>
        </w:tc>
      </w:tr>
      <w:tr w:rsidR="00DB2898" w:rsidRPr="00AA636A" w14:paraId="36E95183" w14:textId="46A0775F" w:rsidTr="00DB2898">
        <w:tc>
          <w:tcPr>
            <w:tcW w:w="1700" w:type="pct"/>
          </w:tcPr>
          <w:p w14:paraId="1A8506AC" w14:textId="2D687E8C" w:rsidR="00DB2898" w:rsidRPr="00AA636A" w:rsidRDefault="00DB2898" w:rsidP="003B078B">
            <w:pPr>
              <w:tabs>
                <w:tab w:val="left" w:pos="284"/>
                <w:tab w:val="left" w:pos="709"/>
              </w:tabs>
              <w:spacing w:line="312" w:lineRule="auto"/>
              <w:rPr>
                <w:rFonts w:asciiTheme="majorHAnsi" w:hAnsiTheme="majorHAnsi" w:cstheme="majorHAnsi"/>
                <w:sz w:val="24"/>
                <w:szCs w:val="24"/>
                <w:lang w:val="fr-FR"/>
              </w:rPr>
            </w:pPr>
            <w:r w:rsidRPr="00AA636A">
              <w:rPr>
                <w:rFonts w:asciiTheme="majorHAnsi" w:hAnsiTheme="majorHAnsi" w:cstheme="majorHAnsi"/>
                <w:b/>
                <w:bCs/>
                <w:sz w:val="24"/>
                <w:szCs w:val="24"/>
                <w:lang w:val="fr-FR"/>
              </w:rPr>
              <w:t>Bài 23 :</w:t>
            </w:r>
            <w:r w:rsidRPr="00AA636A">
              <w:rPr>
                <w:rFonts w:asciiTheme="majorHAnsi" w:hAnsiTheme="majorHAnsi" w:cstheme="majorHAnsi"/>
                <w:sz w:val="24"/>
                <w:szCs w:val="24"/>
                <w:lang w:val="fr-FR"/>
              </w:rPr>
              <w:t xml:space="preserve"> Môi trường và các nhân tố sinh thái. </w:t>
            </w:r>
          </w:p>
        </w:tc>
        <w:tc>
          <w:tcPr>
            <w:tcW w:w="276" w:type="pct"/>
            <w:vAlign w:val="center"/>
          </w:tcPr>
          <w:p w14:paraId="7C5DA82E" w14:textId="27F0CAA3"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3009F9A7" w14:textId="6FE46482"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7" w:type="pct"/>
            <w:vAlign w:val="center"/>
          </w:tcPr>
          <w:p w14:paraId="09BB48C6" w14:textId="70368213"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70E383E2"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63475888" w14:textId="660E93E1"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431C34BE" w14:textId="755F9BAE"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2C2046F9" w14:textId="77AAFAAC"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6D4F9226" w14:textId="4343814D"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20A6B7E3" w14:textId="34617C00"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2" w:type="pct"/>
          </w:tcPr>
          <w:p w14:paraId="47821CF6"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0" w:type="pct"/>
          </w:tcPr>
          <w:p w14:paraId="5A4E57DD"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69" w:type="pct"/>
          </w:tcPr>
          <w:p w14:paraId="15104E35" w14:textId="1D2BAA71" w:rsidR="00DB2898" w:rsidRPr="00AA636A" w:rsidRDefault="00890869"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r>
      <w:tr w:rsidR="00DB2898" w:rsidRPr="00AA636A" w14:paraId="1D7F5C5F" w14:textId="2D9500CD" w:rsidTr="00DB2898">
        <w:tc>
          <w:tcPr>
            <w:tcW w:w="1700" w:type="pct"/>
          </w:tcPr>
          <w:p w14:paraId="2FE8E475" w14:textId="2AC99F7A" w:rsidR="00DB2898" w:rsidRPr="00AA636A" w:rsidRDefault="00DB2898" w:rsidP="003B078B">
            <w:pPr>
              <w:tabs>
                <w:tab w:val="left" w:pos="284"/>
                <w:tab w:val="left" w:pos="709"/>
              </w:tabs>
              <w:spacing w:line="312" w:lineRule="auto"/>
              <w:rPr>
                <w:rFonts w:asciiTheme="majorHAnsi" w:hAnsiTheme="majorHAnsi" w:cstheme="majorHAnsi"/>
                <w:sz w:val="24"/>
                <w:szCs w:val="24"/>
                <w:lang w:val="fr-FR"/>
              </w:rPr>
            </w:pPr>
            <w:r w:rsidRPr="00AA636A">
              <w:rPr>
                <w:rFonts w:asciiTheme="majorHAnsi" w:hAnsiTheme="majorHAnsi" w:cstheme="majorHAnsi"/>
                <w:b/>
                <w:bCs/>
                <w:sz w:val="24"/>
                <w:szCs w:val="24"/>
                <w:lang w:val="fr-FR"/>
              </w:rPr>
              <w:t>Bài 24 :</w:t>
            </w:r>
            <w:r w:rsidRPr="00AA636A">
              <w:rPr>
                <w:rFonts w:asciiTheme="majorHAnsi" w:hAnsiTheme="majorHAnsi" w:cstheme="majorHAnsi"/>
                <w:sz w:val="24"/>
                <w:szCs w:val="24"/>
                <w:lang w:val="fr-FR"/>
              </w:rPr>
              <w:t xml:space="preserve"> Sinh thái học quần thể</w:t>
            </w:r>
          </w:p>
        </w:tc>
        <w:tc>
          <w:tcPr>
            <w:tcW w:w="276" w:type="pct"/>
            <w:vAlign w:val="center"/>
          </w:tcPr>
          <w:p w14:paraId="14913C7D" w14:textId="2D7596A4"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3</w:t>
            </w:r>
          </w:p>
        </w:tc>
        <w:tc>
          <w:tcPr>
            <w:tcW w:w="276" w:type="pct"/>
            <w:vAlign w:val="center"/>
          </w:tcPr>
          <w:p w14:paraId="22CA550A" w14:textId="3539A629" w:rsidR="00DB2898" w:rsidRPr="00AA636A" w:rsidRDefault="00395B2C"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7" w:type="pct"/>
            <w:vAlign w:val="center"/>
          </w:tcPr>
          <w:p w14:paraId="472D1B00" w14:textId="1CB1D493"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2</w:t>
            </w:r>
          </w:p>
        </w:tc>
        <w:tc>
          <w:tcPr>
            <w:tcW w:w="276" w:type="pct"/>
            <w:vAlign w:val="center"/>
          </w:tcPr>
          <w:p w14:paraId="2871BBF3" w14:textId="22ADC70A"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2E4410CD" w14:textId="7FB9A1C5"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044552CE" w14:textId="084F5222"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72866381" w14:textId="7ACB95A9"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28A42E52" w14:textId="0FC45066"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3D91CD57"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2" w:type="pct"/>
          </w:tcPr>
          <w:p w14:paraId="76AEE813" w14:textId="5B9A88FC"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0" w:type="pct"/>
          </w:tcPr>
          <w:p w14:paraId="754EF8EA" w14:textId="1ADECCE4"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69" w:type="pct"/>
          </w:tcPr>
          <w:p w14:paraId="484C7F21"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r>
      <w:tr w:rsidR="00DB2898" w:rsidRPr="00AA636A" w14:paraId="10D4C506" w14:textId="39B5F9D8" w:rsidTr="00DB2898">
        <w:tc>
          <w:tcPr>
            <w:tcW w:w="1700" w:type="pct"/>
          </w:tcPr>
          <w:p w14:paraId="3A077337" w14:textId="76D08B13" w:rsidR="00DB2898" w:rsidRPr="00AA636A" w:rsidRDefault="00DB2898" w:rsidP="00BF2E09">
            <w:pPr>
              <w:tabs>
                <w:tab w:val="left" w:pos="284"/>
                <w:tab w:val="left" w:pos="709"/>
              </w:tabs>
              <w:spacing w:line="312" w:lineRule="auto"/>
              <w:rPr>
                <w:rFonts w:asciiTheme="majorHAnsi" w:hAnsiTheme="majorHAnsi" w:cstheme="majorHAnsi"/>
                <w:sz w:val="24"/>
                <w:szCs w:val="24"/>
                <w:lang w:val="fr-FR"/>
              </w:rPr>
            </w:pPr>
            <w:r w:rsidRPr="00AA636A">
              <w:rPr>
                <w:rFonts w:asciiTheme="majorHAnsi" w:hAnsiTheme="majorHAnsi" w:cstheme="majorHAnsi"/>
                <w:b/>
                <w:bCs/>
                <w:sz w:val="24"/>
                <w:szCs w:val="24"/>
                <w:lang w:val="fr-FR"/>
              </w:rPr>
              <w:t>Bài 26 :</w:t>
            </w:r>
            <w:r w:rsidRPr="00AA636A">
              <w:rPr>
                <w:rFonts w:asciiTheme="majorHAnsi" w:hAnsiTheme="majorHAnsi" w:cstheme="majorHAnsi"/>
                <w:sz w:val="24"/>
                <w:szCs w:val="24"/>
                <w:lang w:val="fr-FR"/>
              </w:rPr>
              <w:t xml:space="preserve"> Quần xã sinh vật</w:t>
            </w:r>
          </w:p>
        </w:tc>
        <w:tc>
          <w:tcPr>
            <w:tcW w:w="276" w:type="pct"/>
            <w:vAlign w:val="center"/>
          </w:tcPr>
          <w:p w14:paraId="4ADBE27E" w14:textId="2141BF62"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708CC99F" w14:textId="34A27BBF"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2</w:t>
            </w:r>
          </w:p>
        </w:tc>
        <w:tc>
          <w:tcPr>
            <w:tcW w:w="277" w:type="pct"/>
            <w:vAlign w:val="center"/>
          </w:tcPr>
          <w:p w14:paraId="641FCE66" w14:textId="566DF129"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333DFFCA" w14:textId="67B1A088"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6C8AAEF6" w14:textId="24688296"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1F67179E" w14:textId="6CEE2D5E"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5101D2CD"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4E00EA79" w14:textId="4CAEC9BF"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8" w:type="pct"/>
            <w:vAlign w:val="center"/>
          </w:tcPr>
          <w:p w14:paraId="1430024B" w14:textId="268479DB"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2" w:type="pct"/>
          </w:tcPr>
          <w:p w14:paraId="33964FB1"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0" w:type="pct"/>
          </w:tcPr>
          <w:p w14:paraId="0B7DAD26" w14:textId="1FE4E890"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69" w:type="pct"/>
          </w:tcPr>
          <w:p w14:paraId="153E99AE"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r>
      <w:tr w:rsidR="00DB2898" w:rsidRPr="00AA636A" w14:paraId="2DF039A8" w14:textId="1D9A6342" w:rsidTr="00DB2898">
        <w:tc>
          <w:tcPr>
            <w:tcW w:w="1700" w:type="pct"/>
          </w:tcPr>
          <w:p w14:paraId="4D973F7C" w14:textId="05E7CBE2" w:rsidR="00DB2898" w:rsidRPr="00AA636A" w:rsidRDefault="00DB2898" w:rsidP="00BF2E09">
            <w:pPr>
              <w:tabs>
                <w:tab w:val="left" w:pos="284"/>
                <w:tab w:val="left" w:pos="709"/>
              </w:tabs>
              <w:spacing w:line="312" w:lineRule="auto"/>
              <w:rPr>
                <w:rFonts w:asciiTheme="majorHAnsi" w:hAnsiTheme="majorHAnsi" w:cstheme="majorHAnsi"/>
                <w:sz w:val="24"/>
                <w:szCs w:val="24"/>
                <w:lang w:val="fr-FR"/>
              </w:rPr>
            </w:pPr>
            <w:r w:rsidRPr="00AA636A">
              <w:rPr>
                <w:rFonts w:asciiTheme="majorHAnsi" w:hAnsiTheme="majorHAnsi" w:cstheme="majorHAnsi"/>
                <w:b/>
                <w:bCs/>
                <w:sz w:val="24"/>
                <w:szCs w:val="24"/>
                <w:lang w:val="fr-FR"/>
              </w:rPr>
              <w:t>Bài 28 :</w:t>
            </w:r>
            <w:r w:rsidRPr="00AA636A">
              <w:rPr>
                <w:rFonts w:asciiTheme="majorHAnsi" w:hAnsiTheme="majorHAnsi" w:cstheme="majorHAnsi"/>
                <w:sz w:val="24"/>
                <w:szCs w:val="24"/>
                <w:lang w:val="fr-FR"/>
              </w:rPr>
              <w:t xml:space="preserve"> Hệ sinh thái</w:t>
            </w:r>
          </w:p>
        </w:tc>
        <w:tc>
          <w:tcPr>
            <w:tcW w:w="276" w:type="pct"/>
            <w:vAlign w:val="center"/>
          </w:tcPr>
          <w:p w14:paraId="3E6B5CC0" w14:textId="76291619"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vAlign w:val="center"/>
          </w:tcPr>
          <w:p w14:paraId="37D21063" w14:textId="7C8459C9"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7" w:type="pct"/>
            <w:vAlign w:val="center"/>
          </w:tcPr>
          <w:p w14:paraId="10CB6941" w14:textId="315E8500"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66919A6F" w14:textId="0F800C4A"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highlight w:val="yellow"/>
              </w:rPr>
            </w:pPr>
            <w:r w:rsidRPr="00AA636A">
              <w:rPr>
                <w:rFonts w:asciiTheme="majorHAnsi" w:hAnsiTheme="majorHAnsi" w:cstheme="majorHAnsi"/>
                <w:bCs/>
                <w:sz w:val="24"/>
                <w:szCs w:val="24"/>
              </w:rPr>
              <w:t>1</w:t>
            </w:r>
          </w:p>
        </w:tc>
        <w:tc>
          <w:tcPr>
            <w:tcW w:w="276" w:type="pct"/>
            <w:vAlign w:val="center"/>
          </w:tcPr>
          <w:p w14:paraId="7ADE7A86" w14:textId="33A8A43E"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8" w:type="pct"/>
            <w:vAlign w:val="center"/>
          </w:tcPr>
          <w:p w14:paraId="440F5D97" w14:textId="2E8A922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1C864DE3" w14:textId="3E1B0B3A"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6766C3BF"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8" w:type="pct"/>
            <w:vAlign w:val="center"/>
          </w:tcPr>
          <w:p w14:paraId="6C705EC2" w14:textId="5A52C521"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2" w:type="pct"/>
          </w:tcPr>
          <w:p w14:paraId="3BCEB40D"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0" w:type="pct"/>
          </w:tcPr>
          <w:p w14:paraId="0BA8F329" w14:textId="2F36643A"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69" w:type="pct"/>
          </w:tcPr>
          <w:p w14:paraId="46DE938C" w14:textId="631BD72F"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r>
      <w:tr w:rsidR="00DB2898" w:rsidRPr="00AA636A" w14:paraId="0EFCBB88" w14:textId="63CF4104" w:rsidTr="00DB2898">
        <w:tc>
          <w:tcPr>
            <w:tcW w:w="1700" w:type="pct"/>
          </w:tcPr>
          <w:p w14:paraId="73E09B33" w14:textId="2A30B69F" w:rsidR="00DB2898" w:rsidRPr="00AA636A" w:rsidRDefault="00DB2898" w:rsidP="00BF2E09">
            <w:pPr>
              <w:tabs>
                <w:tab w:val="left" w:pos="284"/>
                <w:tab w:val="left" w:pos="709"/>
              </w:tabs>
              <w:spacing w:line="312" w:lineRule="auto"/>
              <w:rPr>
                <w:rFonts w:asciiTheme="majorHAnsi" w:hAnsiTheme="majorHAnsi" w:cstheme="majorHAnsi"/>
                <w:sz w:val="24"/>
                <w:szCs w:val="24"/>
                <w:lang w:val="fr-FR"/>
              </w:rPr>
            </w:pPr>
            <w:r w:rsidRPr="00AA636A">
              <w:rPr>
                <w:rFonts w:asciiTheme="majorHAnsi" w:hAnsiTheme="majorHAnsi" w:cstheme="majorHAnsi"/>
                <w:b/>
                <w:bCs/>
                <w:sz w:val="24"/>
                <w:szCs w:val="24"/>
                <w:lang w:val="fr-FR"/>
              </w:rPr>
              <w:t>Bài 29 :</w:t>
            </w:r>
            <w:r w:rsidRPr="00AA636A">
              <w:rPr>
                <w:rFonts w:asciiTheme="majorHAnsi" w:hAnsiTheme="majorHAnsi" w:cstheme="majorHAnsi"/>
                <w:sz w:val="24"/>
                <w:szCs w:val="24"/>
                <w:lang w:val="fr-FR"/>
              </w:rPr>
              <w:t xml:space="preserve"> Trao đổi vật chất và chuyển hóa năng lượng trong hệ sinh thái. </w:t>
            </w:r>
          </w:p>
        </w:tc>
        <w:tc>
          <w:tcPr>
            <w:tcW w:w="276" w:type="pct"/>
            <w:vAlign w:val="center"/>
          </w:tcPr>
          <w:p w14:paraId="0AAEE413" w14:textId="4901D4A9"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727059C8" w14:textId="66F7BC5B"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7" w:type="pct"/>
            <w:vAlign w:val="center"/>
          </w:tcPr>
          <w:p w14:paraId="5B31464A" w14:textId="58EF14A4"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0C626FCF"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37681365" w14:textId="32393D3D"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8" w:type="pct"/>
            <w:vAlign w:val="center"/>
          </w:tcPr>
          <w:p w14:paraId="2EBCD033" w14:textId="3FA82FA9"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1C8C0B72" w14:textId="250E8EC1"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6" w:type="pct"/>
            <w:vAlign w:val="center"/>
          </w:tcPr>
          <w:p w14:paraId="439FE2DD"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8" w:type="pct"/>
            <w:vAlign w:val="center"/>
          </w:tcPr>
          <w:p w14:paraId="67CF18F1" w14:textId="715EC52B"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2" w:type="pct"/>
          </w:tcPr>
          <w:p w14:paraId="7D953A82"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c>
          <w:tcPr>
            <w:tcW w:w="270" w:type="pct"/>
          </w:tcPr>
          <w:p w14:paraId="6F44B7D5" w14:textId="5AC629CD" w:rsidR="00DB2898" w:rsidRPr="00AA636A" w:rsidRDefault="00890869"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69" w:type="pct"/>
          </w:tcPr>
          <w:p w14:paraId="20FE2A85" w14:textId="7F3E8971"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p>
        </w:tc>
      </w:tr>
      <w:tr w:rsidR="00DB2898" w:rsidRPr="00AA636A" w14:paraId="2FCC4E34" w14:textId="51B1F1A7" w:rsidTr="00DB2898">
        <w:tc>
          <w:tcPr>
            <w:tcW w:w="1700" w:type="pct"/>
          </w:tcPr>
          <w:p w14:paraId="10B30C0D" w14:textId="77777777" w:rsidR="00DB2898" w:rsidRPr="00AA636A" w:rsidRDefault="00DB2898" w:rsidP="003B078B">
            <w:pPr>
              <w:tabs>
                <w:tab w:val="left" w:pos="284"/>
                <w:tab w:val="left" w:pos="709"/>
              </w:tabs>
              <w:spacing w:line="312" w:lineRule="auto"/>
              <w:jc w:val="left"/>
              <w:rPr>
                <w:rFonts w:asciiTheme="majorHAnsi" w:hAnsiTheme="majorHAnsi" w:cstheme="majorHAnsi"/>
                <w:b/>
                <w:i/>
                <w:iCs/>
                <w:sz w:val="24"/>
                <w:szCs w:val="24"/>
              </w:rPr>
            </w:pPr>
            <w:r w:rsidRPr="00AA636A">
              <w:rPr>
                <w:rFonts w:asciiTheme="majorHAnsi" w:hAnsiTheme="majorHAnsi" w:cstheme="majorHAnsi"/>
                <w:b/>
                <w:i/>
                <w:iCs/>
                <w:sz w:val="24"/>
                <w:szCs w:val="24"/>
              </w:rPr>
              <w:t>Tổng</w:t>
            </w:r>
          </w:p>
        </w:tc>
        <w:tc>
          <w:tcPr>
            <w:tcW w:w="276" w:type="pct"/>
            <w:shd w:val="clear" w:color="auto" w:fill="FBE4D5" w:themeFill="accent2" w:themeFillTint="33"/>
            <w:vAlign w:val="center"/>
          </w:tcPr>
          <w:p w14:paraId="3FE218AD" w14:textId="1D3ABC04"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5</w:t>
            </w:r>
          </w:p>
        </w:tc>
        <w:tc>
          <w:tcPr>
            <w:tcW w:w="276" w:type="pct"/>
            <w:shd w:val="clear" w:color="auto" w:fill="FBE4D5" w:themeFill="accent2" w:themeFillTint="33"/>
            <w:vAlign w:val="center"/>
          </w:tcPr>
          <w:p w14:paraId="5FD98966" w14:textId="7B7EBC68"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3</w:t>
            </w:r>
          </w:p>
        </w:tc>
        <w:tc>
          <w:tcPr>
            <w:tcW w:w="277" w:type="pct"/>
            <w:shd w:val="clear" w:color="auto" w:fill="FBE4D5" w:themeFill="accent2" w:themeFillTint="33"/>
            <w:vAlign w:val="center"/>
          </w:tcPr>
          <w:p w14:paraId="3779051E" w14:textId="7D3CDB16" w:rsidR="00DB2898" w:rsidRPr="00AA636A" w:rsidRDefault="001402C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4</w:t>
            </w:r>
          </w:p>
        </w:tc>
        <w:tc>
          <w:tcPr>
            <w:tcW w:w="276" w:type="pct"/>
            <w:shd w:val="clear" w:color="auto" w:fill="FBE4D5" w:themeFill="accent2" w:themeFillTint="33"/>
            <w:vAlign w:val="center"/>
          </w:tcPr>
          <w:p w14:paraId="38C61B6D" w14:textId="5D76D2ED"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3</w:t>
            </w:r>
          </w:p>
        </w:tc>
        <w:tc>
          <w:tcPr>
            <w:tcW w:w="276" w:type="pct"/>
            <w:shd w:val="clear" w:color="auto" w:fill="FBE4D5" w:themeFill="accent2" w:themeFillTint="33"/>
            <w:vAlign w:val="center"/>
          </w:tcPr>
          <w:p w14:paraId="23170209" w14:textId="3286C828"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4</w:t>
            </w:r>
          </w:p>
        </w:tc>
        <w:tc>
          <w:tcPr>
            <w:tcW w:w="278" w:type="pct"/>
            <w:shd w:val="clear" w:color="auto" w:fill="FBE4D5" w:themeFill="accent2" w:themeFillTint="33"/>
            <w:vAlign w:val="center"/>
          </w:tcPr>
          <w:p w14:paraId="44B5DA27" w14:textId="77B97C3F"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c>
          <w:tcPr>
            <w:tcW w:w="276" w:type="pct"/>
            <w:shd w:val="clear" w:color="auto" w:fill="FBE4D5" w:themeFill="accent2" w:themeFillTint="33"/>
            <w:vAlign w:val="center"/>
          </w:tcPr>
          <w:p w14:paraId="0F7EDD91" w14:textId="74C819A1" w:rsidR="00DB2898" w:rsidRPr="00AA636A" w:rsidRDefault="00890869"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0</w:t>
            </w:r>
          </w:p>
        </w:tc>
        <w:tc>
          <w:tcPr>
            <w:tcW w:w="276" w:type="pct"/>
            <w:shd w:val="clear" w:color="auto" w:fill="FBE4D5" w:themeFill="accent2" w:themeFillTint="33"/>
            <w:vAlign w:val="center"/>
          </w:tcPr>
          <w:p w14:paraId="1106BD86" w14:textId="1F2B0972"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2</w:t>
            </w:r>
          </w:p>
        </w:tc>
        <w:tc>
          <w:tcPr>
            <w:tcW w:w="278" w:type="pct"/>
            <w:shd w:val="clear" w:color="auto" w:fill="FBE4D5" w:themeFill="accent2" w:themeFillTint="33"/>
            <w:vAlign w:val="center"/>
          </w:tcPr>
          <w:p w14:paraId="4AA179D9" w14:textId="511629EA" w:rsidR="00DB2898" w:rsidRPr="00AA636A" w:rsidRDefault="008E7BF2"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2</w:t>
            </w:r>
          </w:p>
        </w:tc>
        <w:tc>
          <w:tcPr>
            <w:tcW w:w="272" w:type="pct"/>
            <w:shd w:val="clear" w:color="auto" w:fill="FBE4D5" w:themeFill="accent2" w:themeFillTint="33"/>
          </w:tcPr>
          <w:p w14:paraId="52B5B777" w14:textId="3B8C2ECC" w:rsidR="00DB2898" w:rsidRPr="00AA636A" w:rsidRDefault="00890869"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0</w:t>
            </w:r>
          </w:p>
        </w:tc>
        <w:tc>
          <w:tcPr>
            <w:tcW w:w="270" w:type="pct"/>
            <w:shd w:val="clear" w:color="auto" w:fill="FBE4D5" w:themeFill="accent2" w:themeFillTint="33"/>
          </w:tcPr>
          <w:p w14:paraId="46093804" w14:textId="78266A47" w:rsidR="00DB2898" w:rsidRPr="00AA636A" w:rsidRDefault="00890869"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2</w:t>
            </w:r>
          </w:p>
        </w:tc>
        <w:tc>
          <w:tcPr>
            <w:tcW w:w="269" w:type="pct"/>
            <w:shd w:val="clear" w:color="auto" w:fill="FBE4D5" w:themeFill="accent2" w:themeFillTint="33"/>
          </w:tcPr>
          <w:p w14:paraId="32907C7E" w14:textId="51F46944"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1</w:t>
            </w:r>
          </w:p>
        </w:tc>
      </w:tr>
      <w:tr w:rsidR="00DB2898" w:rsidRPr="00AA636A" w14:paraId="10B6A739" w14:textId="6C04CC08" w:rsidTr="00DB2898">
        <w:tc>
          <w:tcPr>
            <w:tcW w:w="1700" w:type="pct"/>
          </w:tcPr>
          <w:p w14:paraId="4BE0E899" w14:textId="77777777" w:rsidR="00DB2898" w:rsidRPr="00AA636A" w:rsidRDefault="00DB2898"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Tổng câu</w:t>
            </w:r>
          </w:p>
        </w:tc>
        <w:tc>
          <w:tcPr>
            <w:tcW w:w="829" w:type="pct"/>
            <w:gridSpan w:val="3"/>
            <w:shd w:val="clear" w:color="auto" w:fill="FCEBE0"/>
          </w:tcPr>
          <w:p w14:paraId="0E4808E8" w14:textId="27E505BA" w:rsidR="00DB2898" w:rsidRPr="00AA636A" w:rsidRDefault="00DB2898"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Phần I: 12</w:t>
            </w:r>
          </w:p>
        </w:tc>
        <w:tc>
          <w:tcPr>
            <w:tcW w:w="830" w:type="pct"/>
            <w:gridSpan w:val="3"/>
            <w:shd w:val="clear" w:color="auto" w:fill="FCEBE0"/>
          </w:tcPr>
          <w:p w14:paraId="7C8A5F27" w14:textId="16E1AFAF" w:rsidR="00DB2898" w:rsidRPr="00AA636A" w:rsidRDefault="00DB2898"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 xml:space="preserve">Phần II: </w:t>
            </w:r>
            <w:r w:rsidR="0068263B" w:rsidRPr="00AA636A">
              <w:rPr>
                <w:rFonts w:asciiTheme="majorHAnsi" w:hAnsiTheme="majorHAnsi" w:cstheme="majorHAnsi"/>
                <w:b/>
                <w:i/>
                <w:iCs/>
                <w:sz w:val="24"/>
                <w:szCs w:val="24"/>
              </w:rPr>
              <w:t>2</w:t>
            </w:r>
          </w:p>
        </w:tc>
        <w:tc>
          <w:tcPr>
            <w:tcW w:w="830" w:type="pct"/>
            <w:gridSpan w:val="3"/>
            <w:shd w:val="clear" w:color="auto" w:fill="FCEBE0"/>
          </w:tcPr>
          <w:p w14:paraId="6371682E" w14:textId="4E3E23D7" w:rsidR="00DB2898" w:rsidRPr="00AA636A" w:rsidRDefault="00DB2898"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Phần III. 4</w:t>
            </w:r>
          </w:p>
        </w:tc>
        <w:tc>
          <w:tcPr>
            <w:tcW w:w="811" w:type="pct"/>
            <w:gridSpan w:val="3"/>
            <w:shd w:val="clear" w:color="auto" w:fill="FCEBE0"/>
          </w:tcPr>
          <w:p w14:paraId="0F143C15" w14:textId="7D97B4DE" w:rsidR="00DB2898" w:rsidRPr="00AA636A" w:rsidRDefault="0068263B"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 xml:space="preserve">Phần IV. </w:t>
            </w:r>
            <w:r w:rsidR="00DB2898" w:rsidRPr="00AA636A">
              <w:rPr>
                <w:rFonts w:asciiTheme="majorHAnsi" w:hAnsiTheme="majorHAnsi" w:cstheme="majorHAnsi"/>
                <w:b/>
                <w:i/>
                <w:iCs/>
                <w:sz w:val="24"/>
                <w:szCs w:val="24"/>
              </w:rPr>
              <w:t>3</w:t>
            </w:r>
          </w:p>
        </w:tc>
      </w:tr>
      <w:tr w:rsidR="0068263B" w:rsidRPr="00AA636A" w14:paraId="5CF6A270" w14:textId="2C037D89" w:rsidTr="0068263B">
        <w:tc>
          <w:tcPr>
            <w:tcW w:w="1700" w:type="pct"/>
          </w:tcPr>
          <w:p w14:paraId="7D90FF5B" w14:textId="6CA32F9D" w:rsidR="0068263B" w:rsidRPr="00AA636A" w:rsidRDefault="0068263B" w:rsidP="003B078B">
            <w:pPr>
              <w:tabs>
                <w:tab w:val="left" w:pos="284"/>
                <w:tab w:val="left" w:pos="709"/>
              </w:tabs>
              <w:spacing w:line="312" w:lineRule="auto"/>
              <w:jc w:val="center"/>
              <w:rPr>
                <w:rFonts w:asciiTheme="majorHAnsi" w:hAnsiTheme="majorHAnsi" w:cstheme="majorHAnsi"/>
                <w:bCs/>
                <w:sz w:val="24"/>
                <w:szCs w:val="24"/>
              </w:rPr>
            </w:pPr>
            <w:r w:rsidRPr="00AA636A">
              <w:rPr>
                <w:rFonts w:asciiTheme="majorHAnsi" w:hAnsiTheme="majorHAnsi" w:cstheme="majorHAnsi"/>
                <w:bCs/>
                <w:sz w:val="24"/>
                <w:szCs w:val="24"/>
              </w:rPr>
              <w:t>Tỉ lệ %</w:t>
            </w:r>
          </w:p>
        </w:tc>
        <w:tc>
          <w:tcPr>
            <w:tcW w:w="829" w:type="pct"/>
            <w:gridSpan w:val="3"/>
            <w:shd w:val="clear" w:color="auto" w:fill="FCEBE0"/>
          </w:tcPr>
          <w:p w14:paraId="3EA13C85" w14:textId="374F6954" w:rsidR="0068263B" w:rsidRPr="00AA636A" w:rsidRDefault="0068263B"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30%</w:t>
            </w:r>
          </w:p>
        </w:tc>
        <w:tc>
          <w:tcPr>
            <w:tcW w:w="830" w:type="pct"/>
            <w:gridSpan w:val="3"/>
            <w:shd w:val="clear" w:color="auto" w:fill="FCEBE0"/>
          </w:tcPr>
          <w:p w14:paraId="4A9B9AE6" w14:textId="1DBFC247" w:rsidR="0068263B" w:rsidRPr="00AA636A" w:rsidRDefault="0068263B"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20%</w:t>
            </w:r>
          </w:p>
        </w:tc>
        <w:tc>
          <w:tcPr>
            <w:tcW w:w="830" w:type="pct"/>
            <w:gridSpan w:val="3"/>
            <w:shd w:val="clear" w:color="auto" w:fill="FCEBE0"/>
          </w:tcPr>
          <w:p w14:paraId="4E924890" w14:textId="17A0BA95" w:rsidR="0068263B" w:rsidRPr="00AA636A" w:rsidRDefault="0068263B"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20%</w:t>
            </w:r>
          </w:p>
        </w:tc>
        <w:tc>
          <w:tcPr>
            <w:tcW w:w="811" w:type="pct"/>
            <w:gridSpan w:val="3"/>
            <w:shd w:val="clear" w:color="auto" w:fill="FCEBE0"/>
          </w:tcPr>
          <w:p w14:paraId="1CF3C90A" w14:textId="0E1A3DC0" w:rsidR="0068263B" w:rsidRPr="00AA636A" w:rsidRDefault="0068263B" w:rsidP="003B078B">
            <w:pPr>
              <w:tabs>
                <w:tab w:val="left" w:pos="284"/>
                <w:tab w:val="left" w:pos="709"/>
              </w:tabs>
              <w:spacing w:line="312" w:lineRule="auto"/>
              <w:jc w:val="center"/>
              <w:rPr>
                <w:rFonts w:asciiTheme="majorHAnsi" w:hAnsiTheme="majorHAnsi" w:cstheme="majorHAnsi"/>
                <w:b/>
                <w:i/>
                <w:iCs/>
                <w:sz w:val="24"/>
                <w:szCs w:val="24"/>
              </w:rPr>
            </w:pPr>
            <w:r w:rsidRPr="00AA636A">
              <w:rPr>
                <w:rFonts w:asciiTheme="majorHAnsi" w:hAnsiTheme="majorHAnsi" w:cstheme="majorHAnsi"/>
                <w:b/>
                <w:i/>
                <w:iCs/>
                <w:sz w:val="24"/>
                <w:szCs w:val="24"/>
              </w:rPr>
              <w:t>30%</w:t>
            </w:r>
          </w:p>
        </w:tc>
      </w:tr>
    </w:tbl>
    <w:p w14:paraId="4F801290" w14:textId="77777777" w:rsidR="00122616" w:rsidRPr="00AA636A" w:rsidRDefault="00122616" w:rsidP="00122616">
      <w:pPr>
        <w:tabs>
          <w:tab w:val="left" w:pos="284"/>
          <w:tab w:val="left" w:pos="709"/>
        </w:tabs>
        <w:spacing w:line="312" w:lineRule="auto"/>
        <w:rPr>
          <w:rFonts w:asciiTheme="majorHAnsi" w:hAnsiTheme="majorHAnsi" w:cstheme="majorHAnsi"/>
          <w:szCs w:val="24"/>
        </w:rPr>
      </w:pPr>
      <w:r w:rsidRPr="00AA636A">
        <w:rPr>
          <w:rFonts w:asciiTheme="majorHAnsi" w:hAnsiTheme="majorHAnsi" w:cstheme="majorHAnsi"/>
          <w:b/>
          <w:bCs/>
          <w:szCs w:val="24"/>
        </w:rPr>
        <w:t>2.2. Câu hỏi và bài tập minh họa</w:t>
      </w:r>
      <w:r w:rsidRPr="00AA636A">
        <w:rPr>
          <w:rFonts w:asciiTheme="majorHAnsi" w:hAnsiTheme="majorHAnsi" w:cstheme="majorHAnsi"/>
          <w:szCs w:val="24"/>
        </w:rPr>
        <w:t xml:space="preserve"> : </w:t>
      </w:r>
    </w:p>
    <w:p w14:paraId="7F5503B0" w14:textId="77777777" w:rsidR="00122616" w:rsidRPr="00AA636A" w:rsidRDefault="00122616" w:rsidP="00122616">
      <w:pPr>
        <w:spacing w:line="312" w:lineRule="auto"/>
        <w:rPr>
          <w:rFonts w:asciiTheme="majorHAnsi" w:hAnsiTheme="majorHAnsi" w:cstheme="majorHAnsi"/>
          <w:szCs w:val="24"/>
        </w:rPr>
      </w:pPr>
      <w:r w:rsidRPr="00AA636A">
        <w:rPr>
          <w:rFonts w:asciiTheme="majorHAnsi" w:hAnsiTheme="majorHAnsi" w:cstheme="majorHAnsi"/>
          <w:b/>
          <w:bCs/>
          <w:szCs w:val="24"/>
        </w:rPr>
        <w:t xml:space="preserve">PHẦN I. Câu trắc nghiệm nhiều phương án lựa chọn. </w:t>
      </w:r>
      <w:r w:rsidRPr="00AA636A">
        <w:rPr>
          <w:rFonts w:asciiTheme="majorHAnsi" w:hAnsiTheme="majorHAnsi" w:cstheme="majorHAnsi"/>
          <w:szCs w:val="24"/>
        </w:rPr>
        <w:t>Mỗi câu hỏi thí sinh chỉ chọn một phương án.</w:t>
      </w:r>
    </w:p>
    <w:p w14:paraId="7B7B6DEC" w14:textId="77777777" w:rsidR="00122616" w:rsidRPr="00AA636A" w:rsidRDefault="00122616" w:rsidP="00122616">
      <w:pPr>
        <w:pStyle w:val="ListParagraph"/>
        <w:tabs>
          <w:tab w:val="left" w:pos="284"/>
          <w:tab w:val="left" w:pos="709"/>
          <w:tab w:val="left" w:pos="992"/>
        </w:tabs>
        <w:spacing w:line="312" w:lineRule="auto"/>
        <w:ind w:left="0"/>
        <w:rPr>
          <w:rFonts w:asciiTheme="majorHAnsi" w:hAnsiTheme="majorHAnsi" w:cstheme="majorHAnsi"/>
          <w:b/>
          <w:bCs/>
          <w:sz w:val="24"/>
          <w:szCs w:val="24"/>
          <w:lang w:val="vi-VN"/>
        </w:rPr>
      </w:pPr>
      <w:r w:rsidRPr="00AA636A">
        <w:rPr>
          <w:rFonts w:asciiTheme="majorHAnsi" w:hAnsiTheme="majorHAnsi" w:cstheme="majorHAnsi"/>
          <w:b/>
          <w:bCs/>
          <w:sz w:val="24"/>
          <w:szCs w:val="24"/>
          <w:lang w:val="vi-VN"/>
        </w:rPr>
        <w:t>NHẬN BIẾT</w:t>
      </w:r>
    </w:p>
    <w:p w14:paraId="2CC157A9"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 </w:t>
      </w:r>
      <w:r w:rsidRPr="00AA636A">
        <w:rPr>
          <w:rFonts w:cs="Times New Roman"/>
          <w:sz w:val="24"/>
          <w:szCs w:val="24"/>
          <w:lang w:val="vi-VN"/>
        </w:rPr>
        <w:t xml:space="preserve">Trong các mối quan hệ giữa các loài sinh vật sau đây, mối quan hệ nào </w:t>
      </w:r>
      <w:r w:rsidRPr="00AA636A">
        <w:rPr>
          <w:rFonts w:cs="Times New Roman"/>
          <w:b/>
          <w:sz w:val="24"/>
          <w:szCs w:val="24"/>
          <w:lang w:val="vi-VN"/>
        </w:rPr>
        <w:t>không</w:t>
      </w:r>
      <w:r w:rsidRPr="00AA636A">
        <w:rPr>
          <w:rFonts w:cs="Times New Roman"/>
          <w:sz w:val="24"/>
          <w:szCs w:val="24"/>
          <w:lang w:val="vi-VN"/>
        </w:rPr>
        <w:t xml:space="preserve"> phải là quan hệ đối kháng?</w:t>
      </w:r>
    </w:p>
    <w:p w14:paraId="104CAD6A"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Lúa và cỏ dại </w:t>
      </w:r>
      <w:r w:rsidRPr="00AA636A">
        <w:rPr>
          <w:rFonts w:cs="Times New Roman"/>
          <w:b/>
          <w:sz w:val="24"/>
          <w:szCs w:val="24"/>
          <w:lang w:val="vi-VN"/>
        </w:rPr>
        <w:tab/>
      </w:r>
      <w:r w:rsidRPr="00AA636A">
        <w:rPr>
          <w:rFonts w:cs="Times New Roman"/>
          <w:b/>
          <w:sz w:val="24"/>
          <w:szCs w:val="24"/>
          <w:lang w:val="vi-VN"/>
        </w:rPr>
        <w:tab/>
        <w:t>B.</w:t>
      </w:r>
      <w:r w:rsidRPr="00AA636A">
        <w:rPr>
          <w:rFonts w:cs="Times New Roman"/>
          <w:sz w:val="24"/>
          <w:szCs w:val="24"/>
          <w:lang w:val="vi-VN"/>
        </w:rPr>
        <w:t xml:space="preserve"> Chim sâu và sâu ăn lá</w:t>
      </w:r>
    </w:p>
    <w:p w14:paraId="68A565C4"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Lợn và giun đũa sống trong ruột lợn. </w:t>
      </w:r>
      <w:r w:rsidRPr="00AA636A">
        <w:rPr>
          <w:rFonts w:cs="Times New Roman"/>
          <w:b/>
          <w:sz w:val="24"/>
          <w:szCs w:val="24"/>
          <w:lang w:val="vi-VN"/>
        </w:rPr>
        <w:tab/>
        <w:t>D.</w:t>
      </w:r>
      <w:r w:rsidRPr="00AA636A">
        <w:rPr>
          <w:rFonts w:cs="Times New Roman"/>
          <w:sz w:val="24"/>
          <w:szCs w:val="24"/>
          <w:lang w:val="vi-VN"/>
        </w:rPr>
        <w:t xml:space="preserve"> Chim sáo và trâu rừng</w:t>
      </w:r>
    </w:p>
    <w:p w14:paraId="2C3DFB21"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2: </w:t>
      </w:r>
      <w:r w:rsidRPr="00AA636A">
        <w:rPr>
          <w:rFonts w:cs="Times New Roman"/>
          <w:sz w:val="24"/>
          <w:szCs w:val="24"/>
          <w:lang w:val="vi-VN"/>
        </w:rPr>
        <w:t>Cây tầm gửi lùn là cây mọc trong các nhánh của cây hemlock (cây độc cần) và hấp thụ chất dinh dưỡng để phát triển . Sự xâm nhập này gây ra sự suy yếu của cây chủ. Đâu là kiểu tương tác của 2 loài</w:t>
      </w:r>
    </w:p>
    <w:p w14:paraId="60D7DC2E"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lastRenderedPageBreak/>
        <w:tab/>
        <w:t>A.</w:t>
      </w:r>
      <w:r w:rsidRPr="00AA636A">
        <w:rPr>
          <w:rFonts w:cs="Times New Roman"/>
          <w:sz w:val="24"/>
          <w:szCs w:val="24"/>
          <w:lang w:val="vi-VN"/>
        </w:rPr>
        <w:t xml:space="preserve"> cộng sinh </w:t>
      </w:r>
      <w:r w:rsidRPr="00AA636A">
        <w:rPr>
          <w:rFonts w:cs="Times New Roman"/>
          <w:b/>
          <w:sz w:val="24"/>
          <w:szCs w:val="24"/>
          <w:lang w:val="vi-VN"/>
        </w:rPr>
        <w:tab/>
        <w:t>B.</w:t>
      </w:r>
      <w:r w:rsidRPr="00AA636A">
        <w:rPr>
          <w:rFonts w:cs="Times New Roman"/>
          <w:sz w:val="24"/>
          <w:szCs w:val="24"/>
          <w:lang w:val="vi-VN"/>
        </w:rPr>
        <w:t xml:space="preserve"> ăn thịt</w:t>
      </w:r>
      <w:r w:rsidRPr="00AA636A">
        <w:rPr>
          <w:rFonts w:cs="Times New Roman"/>
          <w:b/>
          <w:sz w:val="24"/>
          <w:szCs w:val="24"/>
          <w:lang w:val="vi-VN"/>
        </w:rPr>
        <w:tab/>
        <w:t>C.</w:t>
      </w:r>
      <w:r w:rsidRPr="00AA636A">
        <w:rPr>
          <w:rFonts w:cs="Times New Roman"/>
          <w:sz w:val="24"/>
          <w:szCs w:val="24"/>
          <w:lang w:val="vi-VN"/>
        </w:rPr>
        <w:t xml:space="preserve"> hội sinh </w:t>
      </w:r>
      <w:r w:rsidRPr="00AA636A">
        <w:rPr>
          <w:rFonts w:cs="Times New Roman"/>
          <w:b/>
          <w:sz w:val="24"/>
          <w:szCs w:val="24"/>
          <w:lang w:val="vi-VN"/>
        </w:rPr>
        <w:tab/>
        <w:t>D.</w:t>
      </w:r>
      <w:r w:rsidRPr="00AA636A">
        <w:rPr>
          <w:rFonts w:cs="Times New Roman"/>
          <w:sz w:val="24"/>
          <w:szCs w:val="24"/>
          <w:lang w:val="vi-VN"/>
        </w:rPr>
        <w:t xml:space="preserve"> kí sinh</w:t>
      </w:r>
    </w:p>
    <w:p w14:paraId="5426BD95" w14:textId="77777777" w:rsidR="008617E8" w:rsidRPr="00AA636A" w:rsidRDefault="008617E8" w:rsidP="008617E8">
      <w:pPr>
        <w:tabs>
          <w:tab w:val="left" w:pos="992"/>
        </w:tabs>
        <w:ind w:left="992" w:hanging="992"/>
        <w:rPr>
          <w:sz w:val="24"/>
          <w:szCs w:val="24"/>
        </w:rPr>
      </w:pPr>
      <w:r w:rsidRPr="00AA636A">
        <w:rPr>
          <w:b/>
          <w:color w:val="0000FF"/>
          <w:sz w:val="24"/>
          <w:szCs w:val="24"/>
        </w:rPr>
        <w:t xml:space="preserve">Câu 3: </w:t>
      </w:r>
      <w:r w:rsidRPr="00AA636A">
        <w:rPr>
          <w:rFonts w:cs="Times New Roman"/>
          <w:sz w:val="24"/>
          <w:szCs w:val="24"/>
          <w:lang w:val="vi-VN"/>
        </w:rPr>
        <w:t>Quan sát một quần thể mà các cá thể được phân phối đồng đều cho thấy rằng</w:t>
      </w:r>
    </w:p>
    <w:p w14:paraId="6D43D40B"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Khu vực phân bố của quần thể ngày càng tăng kích thước. </w:t>
      </w:r>
    </w:p>
    <w:p w14:paraId="5E2A9ECF"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Tài nguyên đươc phân bố không đồng đều.</w:t>
      </w:r>
    </w:p>
    <w:p w14:paraId="241B4BEF"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các cá thể của quần thể đang cạnh tranh gay gắt để khai thác tài nguyên.</w:t>
      </w:r>
    </w:p>
    <w:p w14:paraId="463CD66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mật độ quần thể thấp.</w:t>
      </w:r>
    </w:p>
    <w:p w14:paraId="26FA31AB"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4: </w:t>
      </w:r>
      <w:r w:rsidRPr="00AA636A">
        <w:rPr>
          <w:rFonts w:cs="Times New Roman"/>
          <w:sz w:val="24"/>
          <w:szCs w:val="24"/>
          <w:lang w:val="vi-VN"/>
        </w:rPr>
        <w:t>Nhân tố sinh thái nào sau đây là nhân tố vô sinh?</w:t>
      </w:r>
    </w:p>
    <w:p w14:paraId="67503773"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Cạnh tranh khác loài </w:t>
      </w:r>
      <w:r w:rsidRPr="00AA636A">
        <w:rPr>
          <w:rFonts w:cs="Times New Roman"/>
          <w:b/>
          <w:sz w:val="24"/>
          <w:szCs w:val="24"/>
          <w:lang w:val="vi-VN"/>
        </w:rPr>
        <w:tab/>
        <w:t>B.</w:t>
      </w:r>
      <w:r w:rsidRPr="00AA636A">
        <w:rPr>
          <w:rFonts w:cs="Times New Roman"/>
          <w:sz w:val="24"/>
          <w:szCs w:val="24"/>
          <w:lang w:val="vi-VN"/>
        </w:rPr>
        <w:t xml:space="preserve"> Nhiệt độ</w:t>
      </w:r>
      <w:r w:rsidRPr="00AA636A">
        <w:rPr>
          <w:rFonts w:cs="Times New Roman"/>
          <w:b/>
          <w:sz w:val="24"/>
          <w:szCs w:val="24"/>
          <w:lang w:val="vi-VN"/>
        </w:rPr>
        <w:tab/>
        <w:t>C.</w:t>
      </w:r>
      <w:r w:rsidRPr="00AA636A">
        <w:rPr>
          <w:rFonts w:cs="Times New Roman"/>
          <w:sz w:val="24"/>
          <w:szCs w:val="24"/>
          <w:lang w:val="vi-VN"/>
        </w:rPr>
        <w:t xml:space="preserve"> Cạnh tranh cùng loài.</w:t>
      </w:r>
      <w:r w:rsidRPr="00AA636A">
        <w:rPr>
          <w:rFonts w:cs="Times New Roman"/>
          <w:b/>
          <w:sz w:val="24"/>
          <w:szCs w:val="24"/>
          <w:lang w:val="vi-VN"/>
        </w:rPr>
        <w:tab/>
        <w:t>D.</w:t>
      </w:r>
      <w:r w:rsidRPr="00AA636A">
        <w:rPr>
          <w:rFonts w:cs="Times New Roman"/>
          <w:sz w:val="24"/>
          <w:szCs w:val="24"/>
          <w:lang w:val="vi-VN"/>
        </w:rPr>
        <w:t xml:space="preserve"> Vật ăn thịt và con mồi</w:t>
      </w:r>
    </w:p>
    <w:p w14:paraId="0B6C17D0"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5: </w:t>
      </w:r>
      <w:r w:rsidRPr="00AA636A">
        <w:rPr>
          <w:rFonts w:cs="Times New Roman"/>
          <w:sz w:val="24"/>
          <w:szCs w:val="24"/>
          <w:lang w:val="vi-VN"/>
        </w:rPr>
        <w:t>Xét chuỗi thức ăn: Tảo lục đơn bào → Tôm → Cá rô → Chim bói cá. Trong chuỗi thức ăn này, cá rô thuộc bậc dinh dưỡng nào?</w:t>
      </w:r>
    </w:p>
    <w:p w14:paraId="4CDA42A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Cấp 3. </w:t>
      </w:r>
      <w:r w:rsidRPr="00AA636A">
        <w:rPr>
          <w:rFonts w:cs="Times New Roman"/>
          <w:b/>
          <w:sz w:val="24"/>
          <w:szCs w:val="24"/>
          <w:lang w:val="vi-VN"/>
        </w:rPr>
        <w:tab/>
        <w:t>B.</w:t>
      </w:r>
      <w:r w:rsidRPr="00AA636A">
        <w:rPr>
          <w:rFonts w:cs="Times New Roman"/>
          <w:sz w:val="24"/>
          <w:szCs w:val="24"/>
          <w:lang w:val="vi-VN"/>
        </w:rPr>
        <w:t xml:space="preserve"> Cấp 2</w:t>
      </w:r>
      <w:r w:rsidRPr="00AA636A">
        <w:rPr>
          <w:rFonts w:cs="Times New Roman"/>
          <w:b/>
          <w:sz w:val="24"/>
          <w:szCs w:val="24"/>
          <w:lang w:val="vi-VN"/>
        </w:rPr>
        <w:tab/>
        <w:t>C.</w:t>
      </w:r>
      <w:r w:rsidRPr="00AA636A">
        <w:rPr>
          <w:rFonts w:cs="Times New Roman"/>
          <w:sz w:val="24"/>
          <w:szCs w:val="24"/>
          <w:lang w:val="vi-VN"/>
        </w:rPr>
        <w:t xml:space="preserve"> Cấp 4</w:t>
      </w:r>
      <w:r w:rsidRPr="00AA636A">
        <w:rPr>
          <w:rFonts w:cs="Times New Roman"/>
          <w:b/>
          <w:sz w:val="24"/>
          <w:szCs w:val="24"/>
          <w:lang w:val="vi-VN"/>
        </w:rPr>
        <w:tab/>
        <w:t>D.</w:t>
      </w:r>
      <w:r w:rsidRPr="00AA636A">
        <w:rPr>
          <w:rFonts w:cs="Times New Roman"/>
          <w:sz w:val="24"/>
          <w:szCs w:val="24"/>
          <w:lang w:val="vi-VN"/>
        </w:rPr>
        <w:t xml:space="preserve"> Cấp 1.</w:t>
      </w:r>
    </w:p>
    <w:p w14:paraId="6C3BF46E"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6: </w:t>
      </w:r>
      <w:r w:rsidRPr="00AA636A">
        <w:rPr>
          <w:rFonts w:cs="Times New Roman"/>
          <w:sz w:val="24"/>
          <w:szCs w:val="24"/>
          <w:lang w:val="vi-VN"/>
        </w:rPr>
        <w:t>Trong giới hạn sinh thái, khoảng thuận lợi là khoảng giá trị của nhân tố sinh thái mà ở đó sinh vật</w:t>
      </w:r>
    </w:p>
    <w:p w14:paraId="531D1227"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phát triển thuận lợi nhất. </w:t>
      </w:r>
      <w:r w:rsidRPr="00AA636A">
        <w:rPr>
          <w:rFonts w:cs="Times New Roman"/>
          <w:b/>
          <w:sz w:val="24"/>
          <w:szCs w:val="24"/>
          <w:lang w:val="vi-VN"/>
        </w:rPr>
        <w:tab/>
        <w:t>B.</w:t>
      </w:r>
      <w:r w:rsidRPr="00AA636A">
        <w:rPr>
          <w:rFonts w:cs="Times New Roman"/>
          <w:sz w:val="24"/>
          <w:szCs w:val="24"/>
          <w:lang w:val="vi-VN"/>
        </w:rPr>
        <w:t xml:space="preserve"> có sức sống trung bình.</w:t>
      </w:r>
    </w:p>
    <w:p w14:paraId="1D4E351E"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có sức sống giảm dần</w:t>
      </w:r>
      <w:r w:rsidRPr="00AA636A">
        <w:rPr>
          <w:rFonts w:cs="Times New Roman"/>
          <w:sz w:val="24"/>
          <w:szCs w:val="24"/>
          <w:lang w:val="vi-VN"/>
        </w:rPr>
        <w:tab/>
      </w:r>
      <w:r w:rsidRPr="00AA636A">
        <w:rPr>
          <w:rFonts w:cs="Times New Roman"/>
          <w:b/>
          <w:sz w:val="24"/>
          <w:szCs w:val="24"/>
          <w:lang w:val="vi-VN"/>
        </w:rPr>
        <w:tab/>
        <w:t>D.</w:t>
      </w:r>
      <w:r w:rsidRPr="00AA636A">
        <w:rPr>
          <w:rFonts w:cs="Times New Roman"/>
          <w:sz w:val="24"/>
          <w:szCs w:val="24"/>
          <w:lang w:val="vi-VN"/>
        </w:rPr>
        <w:t xml:space="preserve"> bị ức chế về các hoạt động sinh lý.</w:t>
      </w:r>
    </w:p>
    <w:p w14:paraId="5C58764C"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7: </w:t>
      </w:r>
      <w:r w:rsidRPr="00AA636A">
        <w:rPr>
          <w:rFonts w:cs="Times New Roman"/>
          <w:sz w:val="24"/>
          <w:szCs w:val="24"/>
          <w:lang w:val="vi-VN"/>
        </w:rPr>
        <w:t>Môi trường sống của các loài giun kí sinh là môi trường:</w:t>
      </w:r>
    </w:p>
    <w:p w14:paraId="48BF1681"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sinh vật. </w:t>
      </w:r>
      <w:r w:rsidRPr="00AA636A">
        <w:rPr>
          <w:rFonts w:cs="Times New Roman"/>
          <w:b/>
          <w:sz w:val="24"/>
          <w:szCs w:val="24"/>
          <w:lang w:val="vi-VN"/>
        </w:rPr>
        <w:tab/>
        <w:t>B.</w:t>
      </w:r>
      <w:r w:rsidRPr="00AA636A">
        <w:rPr>
          <w:rFonts w:cs="Times New Roman"/>
          <w:sz w:val="24"/>
          <w:szCs w:val="24"/>
          <w:lang w:val="vi-VN"/>
        </w:rPr>
        <w:t xml:space="preserve"> nước. </w:t>
      </w:r>
      <w:r w:rsidRPr="00AA636A">
        <w:rPr>
          <w:rFonts w:cs="Times New Roman"/>
          <w:b/>
          <w:sz w:val="24"/>
          <w:szCs w:val="24"/>
          <w:lang w:val="vi-VN"/>
        </w:rPr>
        <w:tab/>
        <w:t>C.</w:t>
      </w:r>
      <w:r w:rsidRPr="00AA636A">
        <w:rPr>
          <w:rFonts w:cs="Times New Roman"/>
          <w:sz w:val="24"/>
          <w:szCs w:val="24"/>
          <w:lang w:val="vi-VN"/>
        </w:rPr>
        <w:t xml:space="preserve"> đất. </w:t>
      </w:r>
      <w:r w:rsidRPr="00AA636A">
        <w:rPr>
          <w:rFonts w:cs="Times New Roman"/>
          <w:b/>
          <w:sz w:val="24"/>
          <w:szCs w:val="24"/>
          <w:lang w:val="vi-VN"/>
        </w:rPr>
        <w:tab/>
        <w:t>D.</w:t>
      </w:r>
      <w:r w:rsidRPr="00AA636A">
        <w:rPr>
          <w:rFonts w:cs="Times New Roman"/>
          <w:sz w:val="24"/>
          <w:szCs w:val="24"/>
          <w:lang w:val="vi-VN"/>
        </w:rPr>
        <w:t xml:space="preserve"> trên cạn.</w:t>
      </w:r>
    </w:p>
    <w:p w14:paraId="65CF24FC"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8: </w:t>
      </w:r>
      <w:r w:rsidRPr="00AA636A">
        <w:rPr>
          <w:rFonts w:cs="Times New Roman"/>
          <w:sz w:val="24"/>
          <w:szCs w:val="24"/>
          <w:lang w:val="vi-VN"/>
        </w:rPr>
        <w:t>Hiện tượng nào sau đây phản ánh dạng biến động số lượng cá thể của quần thể sinh vật không theo chu kỳ?</w:t>
      </w:r>
    </w:p>
    <w:p w14:paraId="56CAB462"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Ở Việt Nam, hàng năm, chim cu gáy thường xuất hiện nhiều vào mùa thu hoạch lúa, ngô </w:t>
      </w:r>
    </w:p>
    <w:p w14:paraId="3976EF77"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Ở Việt Nam, vào mùa xuân khí hậu ấm áp, sâu hại thường xuất hiện nhiều.</w:t>
      </w:r>
    </w:p>
    <w:p w14:paraId="22CD763C"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Ở miền Bắc Việt Nam, số ượng ếch nhái giảm vào những năm có mùa đông giá rét, nhiệt độ xuống dưới 8</w:t>
      </w:r>
      <w:r w:rsidRPr="00AA636A">
        <w:rPr>
          <w:rFonts w:cs="Times New Roman"/>
          <w:sz w:val="24"/>
          <w:szCs w:val="24"/>
          <w:vertAlign w:val="superscript"/>
          <w:lang w:val="vi-VN"/>
        </w:rPr>
        <w:t>o</w:t>
      </w:r>
      <w:r w:rsidRPr="00AA636A">
        <w:rPr>
          <w:rFonts w:cs="Times New Roman"/>
          <w:sz w:val="24"/>
          <w:szCs w:val="24"/>
          <w:lang w:val="vi-VN"/>
        </w:rPr>
        <w:t>C</w:t>
      </w:r>
    </w:p>
    <w:p w14:paraId="3F3D92A5"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Ở đồng rêu phương Bắc, cứ 3 năm đến 4 năm, số lượng cáo lại tăng lên gấp 100 lần và sau đó lại giảm.</w:t>
      </w:r>
    </w:p>
    <w:p w14:paraId="382F9C48"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9: </w:t>
      </w:r>
      <w:r w:rsidRPr="00AA636A">
        <w:rPr>
          <w:rFonts w:cs="Times New Roman"/>
          <w:sz w:val="24"/>
          <w:szCs w:val="24"/>
          <w:lang w:val="vi-VN"/>
        </w:rPr>
        <w:t>Sự cạnh tranh gay gắt giữa các cá thể trong quần thể làm cho</w:t>
      </w:r>
    </w:p>
    <w:p w14:paraId="158B55EB"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mức nhập cư cũng tăng. </w:t>
      </w:r>
      <w:r w:rsidRPr="00AA636A">
        <w:rPr>
          <w:rFonts w:cs="Times New Roman"/>
          <w:b/>
          <w:sz w:val="24"/>
          <w:szCs w:val="24"/>
          <w:lang w:val="vi-VN"/>
        </w:rPr>
        <w:tab/>
        <w:t>B.</w:t>
      </w:r>
      <w:r w:rsidRPr="00AA636A">
        <w:rPr>
          <w:rFonts w:cs="Times New Roman"/>
          <w:sz w:val="24"/>
          <w:szCs w:val="24"/>
          <w:lang w:val="vi-VN"/>
        </w:rPr>
        <w:t xml:space="preserve"> sức sinh sản tăng,</w:t>
      </w:r>
    </w:p>
    <w:p w14:paraId="1D6BD11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số lượng cá thể trong quần thể giảm xuống. </w:t>
      </w:r>
      <w:r w:rsidRPr="00AA636A">
        <w:rPr>
          <w:rFonts w:cs="Times New Roman"/>
          <w:b/>
          <w:sz w:val="24"/>
          <w:szCs w:val="24"/>
          <w:lang w:val="vi-VN"/>
        </w:rPr>
        <w:tab/>
        <w:t>D.</w:t>
      </w:r>
      <w:r w:rsidRPr="00AA636A">
        <w:rPr>
          <w:rFonts w:cs="Times New Roman"/>
          <w:sz w:val="24"/>
          <w:szCs w:val="24"/>
          <w:lang w:val="vi-VN"/>
        </w:rPr>
        <w:t xml:space="preserve"> mức tử vong giảm.</w:t>
      </w:r>
    </w:p>
    <w:p w14:paraId="4C414C73"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0: </w:t>
      </w:r>
      <w:r w:rsidRPr="00AA636A">
        <w:rPr>
          <w:rFonts w:cs="Times New Roman"/>
          <w:sz w:val="24"/>
          <w:szCs w:val="24"/>
          <w:lang w:val="vi-VN"/>
        </w:rPr>
        <w:t>Cho các nhóm sinh vật sau:</w:t>
      </w:r>
    </w:p>
    <w:p w14:paraId="001EC39A"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 xml:space="preserve">I. Vi khuẩn </w:t>
      </w:r>
      <w:r w:rsidRPr="00AA636A">
        <w:rPr>
          <w:rFonts w:cs="Times New Roman"/>
          <w:sz w:val="24"/>
          <w:szCs w:val="24"/>
          <w:lang w:val="vi-VN"/>
        </w:rPr>
        <w:tab/>
        <w:t xml:space="preserve">II. Thực vật. </w:t>
      </w:r>
      <w:r w:rsidRPr="00AA636A">
        <w:rPr>
          <w:rFonts w:cs="Times New Roman"/>
          <w:sz w:val="24"/>
          <w:szCs w:val="24"/>
          <w:lang w:val="vi-VN"/>
        </w:rPr>
        <w:tab/>
        <w:t xml:space="preserve">III. Vi sinh vật tự dưỡng. </w:t>
      </w:r>
      <w:r w:rsidRPr="00AA636A">
        <w:rPr>
          <w:rFonts w:cs="Times New Roman"/>
          <w:sz w:val="24"/>
          <w:szCs w:val="24"/>
          <w:lang w:val="vi-VN"/>
        </w:rPr>
        <w:tab/>
      </w:r>
      <w:r w:rsidRPr="00AA636A">
        <w:rPr>
          <w:rFonts w:cs="Times New Roman"/>
          <w:sz w:val="24"/>
          <w:szCs w:val="24"/>
        </w:rPr>
        <w:tab/>
      </w:r>
      <w:r w:rsidRPr="00AA636A">
        <w:rPr>
          <w:rFonts w:cs="Times New Roman"/>
          <w:sz w:val="24"/>
          <w:szCs w:val="24"/>
        </w:rPr>
        <w:tab/>
      </w:r>
      <w:r w:rsidRPr="00AA636A">
        <w:rPr>
          <w:rFonts w:cs="Times New Roman"/>
          <w:sz w:val="24"/>
          <w:szCs w:val="24"/>
          <w:lang w:val="vi-VN"/>
        </w:rPr>
        <w:t>IV.Nấm.</w:t>
      </w:r>
    </w:p>
    <w:p w14:paraId="3742AD0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 xml:space="preserve">Các nhóm sinh vật phân giải là: </w:t>
      </w:r>
    </w:p>
    <w:p w14:paraId="13F4EDB1"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II, IV. </w:t>
      </w:r>
      <w:r w:rsidRPr="00AA636A">
        <w:rPr>
          <w:rFonts w:cs="Times New Roman"/>
          <w:b/>
          <w:sz w:val="24"/>
          <w:szCs w:val="24"/>
          <w:lang w:val="vi-VN"/>
        </w:rPr>
        <w:tab/>
        <w:t>B.</w:t>
      </w:r>
      <w:r w:rsidRPr="00AA636A">
        <w:rPr>
          <w:rFonts w:cs="Times New Roman"/>
          <w:sz w:val="24"/>
          <w:szCs w:val="24"/>
          <w:lang w:val="vi-VN"/>
        </w:rPr>
        <w:t xml:space="preserve"> I, III. </w:t>
      </w:r>
      <w:r w:rsidRPr="00AA636A">
        <w:rPr>
          <w:rFonts w:cs="Times New Roman"/>
          <w:b/>
          <w:sz w:val="24"/>
          <w:szCs w:val="24"/>
          <w:lang w:val="vi-VN"/>
        </w:rPr>
        <w:tab/>
        <w:t>C.</w:t>
      </w:r>
      <w:r w:rsidRPr="00AA636A">
        <w:rPr>
          <w:rFonts w:cs="Times New Roman"/>
          <w:sz w:val="24"/>
          <w:szCs w:val="24"/>
          <w:lang w:val="vi-VN"/>
        </w:rPr>
        <w:t xml:space="preserve"> II, III. </w:t>
      </w:r>
      <w:r w:rsidRPr="00AA636A">
        <w:rPr>
          <w:rFonts w:cs="Times New Roman"/>
          <w:b/>
          <w:sz w:val="24"/>
          <w:szCs w:val="24"/>
          <w:lang w:val="vi-VN"/>
        </w:rPr>
        <w:tab/>
        <w:t>D.</w:t>
      </w:r>
      <w:r w:rsidRPr="00AA636A">
        <w:rPr>
          <w:rFonts w:cs="Times New Roman"/>
          <w:sz w:val="24"/>
          <w:szCs w:val="24"/>
          <w:lang w:val="vi-VN"/>
        </w:rPr>
        <w:t xml:space="preserve"> I, IV.</w:t>
      </w:r>
    </w:p>
    <w:p w14:paraId="364F62BD"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1: </w:t>
      </w:r>
      <w:r w:rsidRPr="00AA636A">
        <w:rPr>
          <w:rFonts w:cs="Times New Roman"/>
          <w:sz w:val="24"/>
          <w:szCs w:val="24"/>
          <w:lang w:val="vi-VN"/>
        </w:rPr>
        <w:t>Quần xã sinh vật được đặc trưng bởi</w:t>
      </w:r>
    </w:p>
    <w:p w14:paraId="1E8BB26C"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số lượng loài và mối quan hệ giữa các cá thể. </w:t>
      </w:r>
      <w:r w:rsidRPr="00AA636A">
        <w:rPr>
          <w:rFonts w:cs="Times New Roman"/>
          <w:b/>
          <w:sz w:val="24"/>
          <w:szCs w:val="24"/>
          <w:lang w:val="vi-VN"/>
        </w:rPr>
        <w:tab/>
        <w:t>B.</w:t>
      </w:r>
      <w:r w:rsidRPr="00AA636A">
        <w:rPr>
          <w:rFonts w:cs="Times New Roman"/>
          <w:sz w:val="24"/>
          <w:szCs w:val="24"/>
          <w:lang w:val="vi-VN"/>
        </w:rPr>
        <w:t xml:space="preserve"> thành phần loài và sự phân bố.</w:t>
      </w:r>
    </w:p>
    <w:p w14:paraId="704890D4"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kích thước và mật độ quần xã.</w:t>
      </w:r>
      <w:r w:rsidRPr="00AA636A">
        <w:rPr>
          <w:rFonts w:cs="Times New Roman"/>
          <w:b/>
          <w:sz w:val="24"/>
          <w:szCs w:val="24"/>
          <w:lang w:val="vi-VN"/>
        </w:rPr>
        <w:tab/>
        <w:t>D.</w:t>
      </w:r>
      <w:r w:rsidRPr="00AA636A">
        <w:rPr>
          <w:rFonts w:cs="Times New Roman"/>
          <w:sz w:val="24"/>
          <w:szCs w:val="24"/>
          <w:lang w:val="vi-VN"/>
        </w:rPr>
        <w:t xml:space="preserve"> giới tính và nhóm tuổi.</w:t>
      </w:r>
    </w:p>
    <w:p w14:paraId="2AE90CAD"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2: </w:t>
      </w:r>
      <w:r w:rsidRPr="00AA636A">
        <w:rPr>
          <w:rFonts w:cs="Times New Roman"/>
          <w:sz w:val="24"/>
          <w:szCs w:val="24"/>
          <w:lang w:val="vi-VN"/>
        </w:rPr>
        <w:t>Trong mối quan hệ giữa một loài hoa và loài ong hút mật hoa đó thì</w:t>
      </w:r>
    </w:p>
    <w:p w14:paraId="499825D5"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cả hai loài đều có lợi. </w:t>
      </w:r>
    </w:p>
    <w:p w14:paraId="6CF0462D"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cả hai loài đều không có lợi cũng không bị hại.</w:t>
      </w:r>
    </w:p>
    <w:p w14:paraId="58C1187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loài ong có lợi còn loài hoa không có lợi cũng không bị hại gì.</w:t>
      </w:r>
    </w:p>
    <w:p w14:paraId="02D491A2"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loài ong có lợi còn loài hoa bị hại.</w:t>
      </w:r>
    </w:p>
    <w:p w14:paraId="2FE3A5C1"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3: </w:t>
      </w:r>
      <w:r w:rsidRPr="00AA636A">
        <w:rPr>
          <w:rFonts w:cs="Times New Roman"/>
          <w:sz w:val="24"/>
          <w:szCs w:val="24"/>
          <w:lang w:val="vi-VN"/>
        </w:rPr>
        <w:t>Ví dụ nào sau đây minh họa cho quan hệ hỗ trợ giữa các cá thể trong quần thể?</w:t>
      </w:r>
    </w:p>
    <w:p w14:paraId="4B5AB5E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bCs/>
          <w:sz w:val="24"/>
          <w:szCs w:val="24"/>
          <w:lang w:val="vi-VN"/>
        </w:rPr>
        <w:tab/>
        <w:t>A.</w:t>
      </w:r>
      <w:r w:rsidRPr="00AA636A">
        <w:rPr>
          <w:rFonts w:cs="Times New Roman"/>
          <w:sz w:val="24"/>
          <w:szCs w:val="24"/>
          <w:lang w:val="vi-VN"/>
        </w:rPr>
        <w:t xml:space="preserve"> Khi thiếu thức ăn, một số loài động vật ăn thịt các cá thể đồng loại. </w:t>
      </w:r>
    </w:p>
    <w:p w14:paraId="72015920"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Các cây thông nhựa liền rễ sinh trưởng nhanh hơn và có khả năng chịu hạn tốt hơn các cây sống riêng rẽ.</w:t>
      </w:r>
    </w:p>
    <w:p w14:paraId="38C50448"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Ở nhiều loài thú, vào mùa sinh sản, các con đực thường đánh nhau để giành quyền giao phối.</w:t>
      </w:r>
    </w:p>
    <w:p w14:paraId="7942081B"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Vi khuẩn nốt sần sống trong nốt sần cây họ đậu, lấy chất hữu cơ từ cây và cung cấp nitơ cho cây.</w:t>
      </w:r>
    </w:p>
    <w:p w14:paraId="753DFEB9"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4: </w:t>
      </w:r>
      <w:r w:rsidRPr="00AA636A">
        <w:rPr>
          <w:rFonts w:cs="Times New Roman"/>
          <w:sz w:val="24"/>
          <w:szCs w:val="24"/>
          <w:lang w:val="vi-VN"/>
        </w:rPr>
        <w:t>Trong hệ sinh thái, năng lượng được truyền từ mặt trời theo chiều nào sau đây?</w:t>
      </w:r>
    </w:p>
    <w:p w14:paraId="6661F66A"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bCs/>
          <w:sz w:val="24"/>
          <w:szCs w:val="24"/>
          <w:lang w:val="vi-VN"/>
        </w:rPr>
        <w:tab/>
        <w:t>A.</w:t>
      </w:r>
      <w:r w:rsidRPr="00AA636A">
        <w:rPr>
          <w:rFonts w:cs="Times New Roman"/>
          <w:sz w:val="24"/>
          <w:szCs w:val="24"/>
          <w:lang w:val="vi-VN"/>
        </w:rPr>
        <w:t xml:space="preserve"> Sinh vật sản xuất qua các bậc dinh dưỡng tới môi trường.</w:t>
      </w:r>
    </w:p>
    <w:p w14:paraId="57374069"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lastRenderedPageBreak/>
        <w:tab/>
        <w:t>B.</w:t>
      </w:r>
      <w:r w:rsidRPr="00AA636A">
        <w:rPr>
          <w:rFonts w:cs="Times New Roman"/>
          <w:sz w:val="24"/>
          <w:szCs w:val="24"/>
          <w:lang w:val="vi-VN"/>
        </w:rPr>
        <w:t xml:space="preserve"> Môi trường vào sinh vật phân giải sau đó đến sinh vật sản xuất,</w:t>
      </w:r>
    </w:p>
    <w:p w14:paraId="7DAED84E"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Sinh vật tiêu thụ vào sinh vật sản xuất và trở về môi trường.</w:t>
      </w:r>
    </w:p>
    <w:p w14:paraId="37AD1236"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Sinh vật này sang sinh vật khác và quay trở lại sinh vật ban đầu.</w:t>
      </w:r>
    </w:p>
    <w:p w14:paraId="05A06E6C" w14:textId="77777777" w:rsidR="008617E8" w:rsidRPr="00AA636A" w:rsidRDefault="008617E8" w:rsidP="008617E8">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5: </w:t>
      </w:r>
      <w:r w:rsidRPr="00AA636A">
        <w:rPr>
          <w:rFonts w:cs="Times New Roman"/>
          <w:sz w:val="24"/>
          <w:szCs w:val="24"/>
          <w:lang w:val="vi-VN"/>
        </w:rPr>
        <w:t>Cá mập con khi mới nở ra sử dụng ngay các trứng chưa nở làm thức ăn. Đây là ví dụ về mối quan hệ</w:t>
      </w:r>
    </w:p>
    <w:p w14:paraId="76B8DFAD"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hỗ trợ khác loài </w:t>
      </w:r>
      <w:r w:rsidRPr="00AA636A">
        <w:rPr>
          <w:rFonts w:cs="Times New Roman"/>
          <w:b/>
          <w:sz w:val="24"/>
          <w:szCs w:val="24"/>
          <w:lang w:val="vi-VN"/>
        </w:rPr>
        <w:tab/>
      </w:r>
      <w:r w:rsidRPr="00AA636A">
        <w:rPr>
          <w:rFonts w:cs="Times New Roman"/>
          <w:b/>
          <w:sz w:val="24"/>
          <w:szCs w:val="24"/>
          <w:lang w:val="vi-VN"/>
        </w:rPr>
        <w:tab/>
        <w:t>B.</w:t>
      </w:r>
      <w:r w:rsidRPr="00AA636A">
        <w:rPr>
          <w:rFonts w:cs="Times New Roman"/>
          <w:sz w:val="24"/>
          <w:szCs w:val="24"/>
          <w:lang w:val="vi-VN"/>
        </w:rPr>
        <w:t xml:space="preserve"> sinh vật này ăn sinh vật khác</w:t>
      </w:r>
    </w:p>
    <w:p w14:paraId="2D69E3C3" w14:textId="77777777" w:rsidR="008617E8" w:rsidRPr="00AA636A" w:rsidRDefault="008617E8" w:rsidP="008617E8">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cạnh tranh cùng loài</w:t>
      </w:r>
      <w:r w:rsidRPr="00AA636A">
        <w:rPr>
          <w:rFonts w:cs="Times New Roman"/>
          <w:b/>
          <w:sz w:val="24"/>
          <w:szCs w:val="24"/>
          <w:lang w:val="vi-VN"/>
        </w:rPr>
        <w:tab/>
      </w:r>
      <w:r w:rsidRPr="00AA636A">
        <w:rPr>
          <w:rFonts w:cs="Times New Roman"/>
          <w:b/>
          <w:sz w:val="24"/>
          <w:szCs w:val="24"/>
          <w:lang w:val="vi-VN"/>
        </w:rPr>
        <w:tab/>
        <w:t>D.</w:t>
      </w:r>
      <w:r w:rsidRPr="00AA636A">
        <w:rPr>
          <w:rFonts w:cs="Times New Roman"/>
          <w:sz w:val="24"/>
          <w:szCs w:val="24"/>
          <w:lang w:val="vi-VN"/>
        </w:rPr>
        <w:t xml:space="preserve"> hỗ trợ cùng loài</w:t>
      </w:r>
    </w:p>
    <w:p w14:paraId="525389AE" w14:textId="77777777" w:rsidR="008617E8" w:rsidRPr="00AA636A" w:rsidRDefault="008617E8" w:rsidP="00876CE5">
      <w:pPr>
        <w:widowControl w:val="0"/>
        <w:tabs>
          <w:tab w:val="left" w:pos="992"/>
        </w:tabs>
        <w:spacing w:line="271" w:lineRule="auto"/>
        <w:ind w:left="992" w:hanging="992"/>
        <w:rPr>
          <w:rFonts w:cs="Times New Roman"/>
          <w:sz w:val="24"/>
          <w:szCs w:val="24"/>
        </w:rPr>
      </w:pPr>
      <w:r w:rsidRPr="00AA636A">
        <w:rPr>
          <w:rFonts w:cs="Times New Roman"/>
          <w:b/>
          <w:color w:val="0000FF"/>
          <w:sz w:val="24"/>
          <w:szCs w:val="24"/>
        </w:rPr>
        <w:t xml:space="preserve">Câu 16: </w:t>
      </w:r>
      <w:r w:rsidRPr="00AA636A">
        <w:rPr>
          <w:rFonts w:eastAsia="Georgia" w:cs="Times New Roman"/>
          <w:sz w:val="24"/>
          <w:szCs w:val="24"/>
        </w:rPr>
        <w:t>Giới hạn sinh thái thường được chia thành các khoảng là</w:t>
      </w:r>
    </w:p>
    <w:p w14:paraId="69D5A9E1"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A. </w:t>
      </w:r>
      <w:r w:rsidRPr="00AA636A">
        <w:rPr>
          <w:rFonts w:eastAsia="Georgia" w:cs="Times New Roman"/>
          <w:sz w:val="24"/>
          <w:szCs w:val="24"/>
        </w:rPr>
        <w:t>khoảng chống chịu và khoảng ngoài giới hạn chống chịu.</w:t>
      </w:r>
    </w:p>
    <w:p w14:paraId="44E31C7E"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B. </w:t>
      </w:r>
      <w:r w:rsidRPr="00AA636A">
        <w:rPr>
          <w:rFonts w:eastAsia="Georgia" w:cs="Times New Roman"/>
          <w:sz w:val="24"/>
          <w:szCs w:val="24"/>
        </w:rPr>
        <w:t>khoảng thuận lợi và khoảng bất lợi.</w:t>
      </w:r>
    </w:p>
    <w:p w14:paraId="57C8DBFF"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C. </w:t>
      </w:r>
      <w:r w:rsidRPr="00AA636A">
        <w:rPr>
          <w:rFonts w:eastAsia="Georgia" w:cs="Times New Roman"/>
          <w:sz w:val="24"/>
          <w:szCs w:val="24"/>
        </w:rPr>
        <w:t>khoảng thuận lợi và khoảng chống chịu.</w:t>
      </w:r>
    </w:p>
    <w:p w14:paraId="4FACB7C0"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sz w:val="24"/>
          <w:szCs w:val="24"/>
        </w:rPr>
        <w:tab/>
      </w:r>
      <w:r w:rsidRPr="00AA636A">
        <w:rPr>
          <w:rFonts w:eastAsia="Georgia" w:cs="Times New Roman"/>
          <w:b/>
          <w:sz w:val="24"/>
          <w:szCs w:val="24"/>
        </w:rPr>
        <w:t xml:space="preserve">D. </w:t>
      </w:r>
      <w:r w:rsidRPr="00AA636A">
        <w:rPr>
          <w:rFonts w:eastAsia="Georgia" w:cs="Times New Roman"/>
          <w:sz w:val="24"/>
          <w:szCs w:val="24"/>
        </w:rPr>
        <w:t>khoảng chống chịu và khoảng bất lợi.</w:t>
      </w:r>
    </w:p>
    <w:p w14:paraId="30123318" w14:textId="77777777" w:rsidR="008617E8" w:rsidRPr="00AA636A" w:rsidRDefault="008617E8" w:rsidP="00876CE5">
      <w:pPr>
        <w:widowControl w:val="0"/>
        <w:tabs>
          <w:tab w:val="left" w:pos="992"/>
        </w:tabs>
        <w:spacing w:line="271" w:lineRule="auto"/>
        <w:ind w:left="992" w:hanging="992"/>
        <w:rPr>
          <w:rFonts w:cs="Times New Roman"/>
          <w:sz w:val="24"/>
          <w:szCs w:val="24"/>
          <w:lang w:val="vi-VN"/>
        </w:rPr>
      </w:pPr>
      <w:r w:rsidRPr="00AA636A">
        <w:rPr>
          <w:rFonts w:cs="Times New Roman"/>
          <w:b/>
          <w:color w:val="0000FF"/>
          <w:sz w:val="24"/>
          <w:szCs w:val="24"/>
          <w:lang w:val="vi-VN"/>
        </w:rPr>
        <w:t xml:space="preserve">Câu 17: </w:t>
      </w:r>
      <w:r w:rsidRPr="00AA636A">
        <w:rPr>
          <w:rFonts w:eastAsia="Georgia" w:cs="Times New Roman"/>
          <w:sz w:val="24"/>
          <w:szCs w:val="24"/>
          <w:lang w:val="vi-VN"/>
        </w:rPr>
        <w:t>Một "không gian sinh thái" mà ở đó tất cả các nhân tố sinh thái của môi trường nằm trong giới hạn cho phép loài đó tồn tại và phát triển. Đây là định nghĩa khái niệm</w:t>
      </w:r>
    </w:p>
    <w:p w14:paraId="453EDA3D"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lang w:val="vi-VN"/>
        </w:rPr>
      </w:pPr>
      <w:r w:rsidRPr="00AA636A">
        <w:rPr>
          <w:rFonts w:eastAsia="Georgia" w:cs="Times New Roman"/>
          <w:b/>
          <w:sz w:val="24"/>
          <w:szCs w:val="24"/>
          <w:lang w:val="vi-VN"/>
        </w:rPr>
        <w:tab/>
        <w:t xml:space="preserve">A. </w:t>
      </w:r>
      <w:r w:rsidRPr="00AA636A">
        <w:rPr>
          <w:rFonts w:eastAsia="Georgia" w:cs="Times New Roman"/>
          <w:sz w:val="24"/>
          <w:szCs w:val="24"/>
          <w:lang w:val="vi-VN"/>
        </w:rPr>
        <w:t>nơi ở của loài.</w:t>
      </w:r>
      <w:r w:rsidRPr="00AA636A">
        <w:rPr>
          <w:rFonts w:cs="Times New Roman"/>
          <w:sz w:val="24"/>
          <w:szCs w:val="24"/>
          <w:lang w:val="vi-VN"/>
        </w:rPr>
        <w:tab/>
      </w:r>
      <w:r w:rsidRPr="00AA636A">
        <w:rPr>
          <w:rFonts w:cs="Times New Roman"/>
          <w:sz w:val="24"/>
          <w:szCs w:val="24"/>
          <w:lang w:val="vi-VN"/>
        </w:rPr>
        <w:tab/>
      </w:r>
      <w:r w:rsidRPr="00AA636A">
        <w:rPr>
          <w:rFonts w:eastAsia="Georgia" w:cs="Times New Roman"/>
          <w:b/>
          <w:sz w:val="24"/>
          <w:szCs w:val="24"/>
          <w:lang w:val="vi-VN"/>
        </w:rPr>
        <w:t xml:space="preserve">B. </w:t>
      </w:r>
      <w:r w:rsidRPr="00AA636A">
        <w:rPr>
          <w:rFonts w:eastAsia="Georgia" w:cs="Times New Roman"/>
          <w:sz w:val="24"/>
          <w:szCs w:val="24"/>
          <w:lang w:val="vi-VN"/>
        </w:rPr>
        <w:t>ổ sinh thái của loài.</w:t>
      </w:r>
    </w:p>
    <w:p w14:paraId="17472AAF"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lang w:val="vi-VN"/>
        </w:rPr>
      </w:pPr>
      <w:r w:rsidRPr="00AA636A">
        <w:rPr>
          <w:rFonts w:eastAsia="Georgia" w:cs="Times New Roman"/>
          <w:b/>
          <w:sz w:val="24"/>
          <w:szCs w:val="24"/>
          <w:lang w:val="vi-VN"/>
        </w:rPr>
        <w:tab/>
        <w:t xml:space="preserve">C. </w:t>
      </w:r>
      <w:r w:rsidRPr="00AA636A">
        <w:rPr>
          <w:rFonts w:eastAsia="Georgia" w:cs="Times New Roman"/>
          <w:sz w:val="24"/>
          <w:szCs w:val="24"/>
          <w:lang w:val="vi-VN"/>
        </w:rPr>
        <w:t>ổ sinh thái của quần thể.</w:t>
      </w:r>
      <w:r w:rsidRPr="00AA636A">
        <w:rPr>
          <w:rFonts w:cs="Times New Roman"/>
          <w:sz w:val="24"/>
          <w:szCs w:val="24"/>
          <w:lang w:val="vi-VN"/>
        </w:rPr>
        <w:tab/>
      </w:r>
      <w:r w:rsidRPr="00AA636A">
        <w:rPr>
          <w:rFonts w:eastAsia="Georgia" w:cs="Times New Roman"/>
          <w:b/>
          <w:sz w:val="24"/>
          <w:szCs w:val="24"/>
          <w:lang w:val="vi-VN"/>
        </w:rPr>
        <w:t xml:space="preserve">D. </w:t>
      </w:r>
      <w:r w:rsidRPr="00AA636A">
        <w:rPr>
          <w:rFonts w:eastAsia="Georgia" w:cs="Times New Roman"/>
          <w:sz w:val="24"/>
          <w:szCs w:val="24"/>
          <w:lang w:val="vi-VN"/>
        </w:rPr>
        <w:t>giới hạn sinh thái của loài.</w:t>
      </w:r>
    </w:p>
    <w:p w14:paraId="203D2ADB" w14:textId="77777777" w:rsidR="008617E8" w:rsidRPr="00AA636A" w:rsidRDefault="008617E8" w:rsidP="00876CE5">
      <w:pPr>
        <w:widowControl w:val="0"/>
        <w:tabs>
          <w:tab w:val="left" w:pos="992"/>
        </w:tabs>
        <w:spacing w:line="271" w:lineRule="auto"/>
        <w:ind w:left="992" w:hanging="992"/>
        <w:rPr>
          <w:rFonts w:cs="Times New Roman"/>
          <w:sz w:val="24"/>
          <w:szCs w:val="24"/>
        </w:rPr>
      </w:pPr>
      <w:r w:rsidRPr="00AA636A">
        <w:rPr>
          <w:rFonts w:cs="Times New Roman"/>
          <w:b/>
          <w:color w:val="0000FF"/>
          <w:sz w:val="24"/>
          <w:szCs w:val="24"/>
        </w:rPr>
        <w:t xml:space="preserve">Câu 18: </w:t>
      </w:r>
      <w:r w:rsidRPr="00AA636A">
        <w:rPr>
          <w:rFonts w:eastAsia="Georgia" w:cs="Times New Roman"/>
          <w:sz w:val="24"/>
          <w:szCs w:val="24"/>
        </w:rPr>
        <w:t>Sinh vật nào sau đây luôn được xếp vào bậc dinh dưỡng cấp 1?</w:t>
      </w:r>
    </w:p>
    <w:p w14:paraId="65A1DEA3"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A. </w:t>
      </w:r>
      <w:r w:rsidRPr="00AA636A">
        <w:rPr>
          <w:rFonts w:eastAsia="Georgia" w:cs="Times New Roman"/>
          <w:sz w:val="24"/>
          <w:szCs w:val="24"/>
        </w:rPr>
        <w:t>Mèo rừng.</w:t>
      </w:r>
      <w:r w:rsidRPr="00AA636A">
        <w:rPr>
          <w:rFonts w:cs="Times New Roman"/>
          <w:sz w:val="24"/>
          <w:szCs w:val="24"/>
        </w:rPr>
        <w:tab/>
      </w:r>
      <w:r w:rsidRPr="00AA636A">
        <w:rPr>
          <w:rFonts w:eastAsia="Georgia" w:cs="Times New Roman"/>
          <w:b/>
          <w:sz w:val="24"/>
          <w:szCs w:val="24"/>
        </w:rPr>
        <w:t xml:space="preserve">B. </w:t>
      </w:r>
      <w:r w:rsidRPr="00AA636A">
        <w:rPr>
          <w:rFonts w:eastAsia="Georgia" w:cs="Times New Roman"/>
          <w:sz w:val="24"/>
          <w:szCs w:val="24"/>
        </w:rPr>
        <w:t>Vi khuẩn.</w:t>
      </w:r>
      <w:r w:rsidRPr="00AA636A">
        <w:rPr>
          <w:rFonts w:cs="Times New Roman"/>
          <w:sz w:val="24"/>
          <w:szCs w:val="24"/>
        </w:rPr>
        <w:tab/>
      </w:r>
      <w:r w:rsidRPr="00AA636A">
        <w:rPr>
          <w:rFonts w:eastAsia="Georgia" w:cs="Times New Roman"/>
          <w:b/>
          <w:sz w:val="24"/>
          <w:szCs w:val="24"/>
        </w:rPr>
        <w:t xml:space="preserve">C. </w:t>
      </w:r>
      <w:r w:rsidRPr="00AA636A">
        <w:rPr>
          <w:rFonts w:eastAsia="Georgia" w:cs="Times New Roman"/>
          <w:sz w:val="24"/>
          <w:szCs w:val="24"/>
        </w:rPr>
        <w:t>Cây lúa.</w:t>
      </w:r>
      <w:r w:rsidRPr="00AA636A">
        <w:rPr>
          <w:rFonts w:cs="Times New Roman"/>
          <w:sz w:val="24"/>
          <w:szCs w:val="24"/>
        </w:rPr>
        <w:tab/>
      </w:r>
      <w:r w:rsidRPr="00AA636A">
        <w:rPr>
          <w:rFonts w:eastAsia="Georgia" w:cs="Times New Roman"/>
          <w:b/>
          <w:sz w:val="24"/>
          <w:szCs w:val="24"/>
        </w:rPr>
        <w:t xml:space="preserve">D. </w:t>
      </w:r>
      <w:r w:rsidRPr="00AA636A">
        <w:rPr>
          <w:rFonts w:eastAsia="Georgia" w:cs="Times New Roman"/>
          <w:sz w:val="24"/>
          <w:szCs w:val="24"/>
        </w:rPr>
        <w:t>Sư tử.</w:t>
      </w:r>
    </w:p>
    <w:p w14:paraId="0DE6ED35" w14:textId="77777777" w:rsidR="008617E8" w:rsidRPr="00AA636A" w:rsidRDefault="008617E8" w:rsidP="00876CE5">
      <w:pPr>
        <w:widowControl w:val="0"/>
        <w:tabs>
          <w:tab w:val="left" w:pos="992"/>
        </w:tabs>
        <w:spacing w:line="271" w:lineRule="auto"/>
        <w:ind w:left="992" w:hanging="992"/>
        <w:rPr>
          <w:rFonts w:cs="Times New Roman"/>
          <w:sz w:val="24"/>
          <w:szCs w:val="24"/>
        </w:rPr>
      </w:pPr>
      <w:r w:rsidRPr="00AA636A">
        <w:rPr>
          <w:rFonts w:cs="Times New Roman"/>
          <w:b/>
          <w:color w:val="0000FF"/>
          <w:sz w:val="24"/>
          <w:szCs w:val="24"/>
        </w:rPr>
        <w:t xml:space="preserve">Câu 19: </w:t>
      </w:r>
      <w:r w:rsidRPr="00AA636A">
        <w:rPr>
          <w:rFonts w:eastAsia="Georgia" w:cs="Times New Roman"/>
          <w:sz w:val="24"/>
          <w:szCs w:val="24"/>
        </w:rPr>
        <w:t xml:space="preserve">Ở mối quan hệ sinh thái nào sau đây </w:t>
      </w:r>
      <w:r w:rsidRPr="00AA636A">
        <w:rPr>
          <w:rFonts w:eastAsia="Georgia" w:cs="Times New Roman"/>
          <w:b/>
          <w:bCs/>
          <w:sz w:val="24"/>
          <w:szCs w:val="24"/>
        </w:rPr>
        <w:t>không</w:t>
      </w:r>
      <w:r w:rsidRPr="00AA636A">
        <w:rPr>
          <w:rFonts w:eastAsia="Georgia" w:cs="Times New Roman"/>
          <w:sz w:val="24"/>
          <w:szCs w:val="24"/>
        </w:rPr>
        <w:t xml:space="preserve"> có loài nào bị hại?</w:t>
      </w:r>
    </w:p>
    <w:p w14:paraId="6F26C37F"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A. </w:t>
      </w:r>
      <w:r w:rsidRPr="00AA636A">
        <w:rPr>
          <w:rFonts w:eastAsia="Georgia" w:cs="Times New Roman"/>
          <w:sz w:val="24"/>
          <w:szCs w:val="24"/>
        </w:rPr>
        <w:t>Ức chế cảm nhiễm.</w:t>
      </w:r>
      <w:r w:rsidRPr="00AA636A">
        <w:rPr>
          <w:rFonts w:cs="Times New Roman"/>
          <w:sz w:val="24"/>
          <w:szCs w:val="24"/>
        </w:rPr>
        <w:tab/>
      </w:r>
      <w:r w:rsidRPr="00AA636A">
        <w:rPr>
          <w:rFonts w:cs="Times New Roman"/>
          <w:sz w:val="24"/>
          <w:szCs w:val="24"/>
        </w:rPr>
        <w:tab/>
      </w:r>
      <w:r w:rsidRPr="00AA636A">
        <w:rPr>
          <w:rFonts w:eastAsia="Georgia" w:cs="Times New Roman"/>
          <w:b/>
          <w:sz w:val="24"/>
          <w:szCs w:val="24"/>
        </w:rPr>
        <w:t xml:space="preserve">B. </w:t>
      </w:r>
      <w:r w:rsidRPr="00AA636A">
        <w:rPr>
          <w:rFonts w:eastAsia="Georgia" w:cs="Times New Roman"/>
          <w:sz w:val="24"/>
          <w:szCs w:val="24"/>
        </w:rPr>
        <w:t>Cạnh tranh khác loài.</w:t>
      </w:r>
    </w:p>
    <w:p w14:paraId="3D26D6A6"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C. </w:t>
      </w:r>
      <w:r w:rsidRPr="00AA636A">
        <w:rPr>
          <w:rFonts w:eastAsia="Georgia" w:cs="Times New Roman"/>
          <w:sz w:val="24"/>
          <w:szCs w:val="24"/>
        </w:rPr>
        <w:t>Kí sinh.</w:t>
      </w:r>
      <w:r w:rsidRPr="00AA636A">
        <w:rPr>
          <w:rFonts w:cs="Times New Roman"/>
          <w:sz w:val="24"/>
          <w:szCs w:val="24"/>
        </w:rPr>
        <w:tab/>
      </w:r>
      <w:r w:rsidRPr="00AA636A">
        <w:rPr>
          <w:rFonts w:cs="Times New Roman"/>
          <w:sz w:val="24"/>
          <w:szCs w:val="24"/>
        </w:rPr>
        <w:tab/>
      </w:r>
      <w:r w:rsidRPr="00AA636A">
        <w:rPr>
          <w:rFonts w:eastAsia="Georgia" w:cs="Times New Roman"/>
          <w:b/>
          <w:sz w:val="24"/>
          <w:szCs w:val="24"/>
        </w:rPr>
        <w:t xml:space="preserve">D. </w:t>
      </w:r>
      <w:r w:rsidRPr="00AA636A">
        <w:rPr>
          <w:rFonts w:eastAsia="Georgia" w:cs="Times New Roman"/>
          <w:sz w:val="24"/>
          <w:szCs w:val="24"/>
        </w:rPr>
        <w:t>Hội sinh.</w:t>
      </w:r>
    </w:p>
    <w:p w14:paraId="16056D5B" w14:textId="77777777" w:rsidR="008617E8" w:rsidRPr="00AA636A" w:rsidRDefault="008617E8" w:rsidP="00876CE5">
      <w:pPr>
        <w:widowControl w:val="0"/>
        <w:tabs>
          <w:tab w:val="left" w:pos="992"/>
        </w:tabs>
        <w:spacing w:line="271" w:lineRule="auto"/>
        <w:ind w:left="992" w:hanging="992"/>
        <w:rPr>
          <w:rFonts w:cs="Times New Roman"/>
          <w:sz w:val="24"/>
          <w:szCs w:val="24"/>
        </w:rPr>
      </w:pPr>
      <w:r w:rsidRPr="00AA636A">
        <w:rPr>
          <w:rFonts w:cs="Times New Roman"/>
          <w:b/>
          <w:color w:val="0000FF"/>
          <w:sz w:val="24"/>
          <w:szCs w:val="24"/>
        </w:rPr>
        <w:t xml:space="preserve">Câu 20: </w:t>
      </w:r>
      <w:r w:rsidRPr="00AA636A">
        <w:rPr>
          <w:rFonts w:eastAsia="Georgia" w:cs="Times New Roman"/>
          <w:sz w:val="24"/>
          <w:szCs w:val="24"/>
        </w:rPr>
        <w:t>Việc sử dụng ong kí sinh diệt loài bọ dừa là ứng dụng hiện tượng nào sau đây?</w:t>
      </w:r>
    </w:p>
    <w:p w14:paraId="694107BC"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A. </w:t>
      </w:r>
      <w:r w:rsidRPr="00AA636A">
        <w:rPr>
          <w:rFonts w:eastAsia="Georgia" w:cs="Times New Roman"/>
          <w:sz w:val="24"/>
          <w:szCs w:val="24"/>
        </w:rPr>
        <w:t>Cân bằng quần thể.</w:t>
      </w:r>
      <w:r w:rsidRPr="00AA636A">
        <w:rPr>
          <w:rFonts w:cs="Times New Roman"/>
          <w:sz w:val="24"/>
          <w:szCs w:val="24"/>
        </w:rPr>
        <w:tab/>
      </w:r>
      <w:r w:rsidRPr="00AA636A">
        <w:rPr>
          <w:rFonts w:cs="Times New Roman"/>
          <w:sz w:val="24"/>
          <w:szCs w:val="24"/>
        </w:rPr>
        <w:tab/>
      </w:r>
      <w:r w:rsidRPr="00AA636A">
        <w:rPr>
          <w:rFonts w:eastAsia="Georgia" w:cs="Times New Roman"/>
          <w:b/>
          <w:sz w:val="24"/>
          <w:szCs w:val="24"/>
        </w:rPr>
        <w:t xml:space="preserve">B. </w:t>
      </w:r>
      <w:r w:rsidRPr="00AA636A">
        <w:rPr>
          <w:rFonts w:eastAsia="Georgia" w:cs="Times New Roman"/>
          <w:sz w:val="24"/>
          <w:szCs w:val="24"/>
        </w:rPr>
        <w:t>Cân bằng sinh học.</w:t>
      </w:r>
    </w:p>
    <w:p w14:paraId="7ED2A2AA" w14:textId="77777777" w:rsidR="008617E8" w:rsidRPr="00AA636A" w:rsidRDefault="008617E8" w:rsidP="00876CE5">
      <w:pPr>
        <w:widowControl w:val="0"/>
        <w:tabs>
          <w:tab w:val="left" w:pos="284"/>
          <w:tab w:val="left" w:pos="2835"/>
          <w:tab w:val="left" w:pos="5387"/>
          <w:tab w:val="left" w:pos="7938"/>
        </w:tabs>
        <w:spacing w:line="271" w:lineRule="auto"/>
        <w:rPr>
          <w:rFonts w:cs="Times New Roman"/>
          <w:sz w:val="24"/>
          <w:szCs w:val="24"/>
        </w:rPr>
      </w:pPr>
      <w:r w:rsidRPr="00AA636A">
        <w:rPr>
          <w:rFonts w:eastAsia="Georgia" w:cs="Times New Roman"/>
          <w:b/>
          <w:sz w:val="24"/>
          <w:szCs w:val="24"/>
        </w:rPr>
        <w:tab/>
        <w:t xml:space="preserve">C. </w:t>
      </w:r>
      <w:r w:rsidRPr="00AA636A">
        <w:rPr>
          <w:rFonts w:eastAsia="Georgia" w:cs="Times New Roman"/>
          <w:sz w:val="24"/>
          <w:szCs w:val="24"/>
        </w:rPr>
        <w:t>Khống chế sinh học.</w:t>
      </w:r>
      <w:r w:rsidRPr="00AA636A">
        <w:rPr>
          <w:rFonts w:cs="Times New Roman"/>
          <w:sz w:val="24"/>
          <w:szCs w:val="24"/>
        </w:rPr>
        <w:tab/>
      </w:r>
      <w:r w:rsidRPr="00AA636A">
        <w:rPr>
          <w:rFonts w:cs="Times New Roman"/>
          <w:sz w:val="24"/>
          <w:szCs w:val="24"/>
        </w:rPr>
        <w:tab/>
      </w:r>
      <w:r w:rsidRPr="00AA636A">
        <w:rPr>
          <w:rFonts w:eastAsia="Georgia" w:cs="Times New Roman"/>
          <w:b/>
          <w:sz w:val="24"/>
          <w:szCs w:val="24"/>
        </w:rPr>
        <w:t xml:space="preserve">D. </w:t>
      </w:r>
      <w:r w:rsidRPr="00AA636A">
        <w:rPr>
          <w:rFonts w:eastAsia="Georgia" w:cs="Times New Roman"/>
          <w:sz w:val="24"/>
          <w:szCs w:val="24"/>
        </w:rPr>
        <w:t>Cạnh tranh cùng loài.</w:t>
      </w:r>
    </w:p>
    <w:p w14:paraId="4E4C35E5" w14:textId="77777777" w:rsidR="00E6314F" w:rsidRPr="00AA636A" w:rsidRDefault="00E6314F" w:rsidP="00E6314F">
      <w:pPr>
        <w:tabs>
          <w:tab w:val="left" w:pos="284"/>
          <w:tab w:val="left" w:pos="709"/>
        </w:tabs>
        <w:spacing w:line="264" w:lineRule="auto"/>
        <w:rPr>
          <w:rFonts w:cs="Times New Roman"/>
          <w:b/>
          <w:szCs w:val="28"/>
        </w:rPr>
      </w:pPr>
      <w:r w:rsidRPr="00AA636A">
        <w:rPr>
          <w:rFonts w:cs="Times New Roman"/>
          <w:b/>
          <w:szCs w:val="28"/>
        </w:rPr>
        <w:t>THÔNG HIỂU</w:t>
      </w:r>
    </w:p>
    <w:p w14:paraId="0A1B6946" w14:textId="77777777" w:rsidR="00642C14" w:rsidRPr="00AA636A" w:rsidRDefault="00642C14" w:rsidP="00642C14">
      <w:pPr>
        <w:tabs>
          <w:tab w:val="left" w:pos="992"/>
        </w:tabs>
        <w:ind w:left="992" w:hanging="992"/>
        <w:rPr>
          <w:rFonts w:cs="Times New Roman"/>
          <w:color w:val="000000"/>
          <w:sz w:val="24"/>
          <w:szCs w:val="24"/>
          <w:lang w:val="vi-VN"/>
        </w:rPr>
      </w:pPr>
      <w:r w:rsidRPr="00AA636A">
        <w:rPr>
          <w:rFonts w:cs="Times New Roman"/>
          <w:b/>
          <w:color w:val="0000FF"/>
          <w:sz w:val="24"/>
          <w:szCs w:val="24"/>
          <w:lang w:val="vi-VN"/>
        </w:rPr>
        <w:t xml:space="preserve">Câu 1: </w:t>
      </w:r>
      <w:r w:rsidRPr="00AA636A">
        <w:rPr>
          <w:rFonts w:cs="Times New Roman"/>
          <w:color w:val="000000"/>
          <w:sz w:val="24"/>
          <w:szCs w:val="24"/>
          <w:lang w:val="vi-VN"/>
        </w:rPr>
        <w:t>Để xác định mật độ cá mè trong ao, ta cần phải xác định</w:t>
      </w:r>
    </w:p>
    <w:p w14:paraId="58A26171"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A.</w:t>
      </w:r>
      <w:r w:rsidRPr="00AA636A">
        <w:rPr>
          <w:rFonts w:cs="Times New Roman"/>
          <w:color w:val="000000"/>
          <w:sz w:val="24"/>
          <w:szCs w:val="24"/>
          <w:lang w:val="vi-VN"/>
        </w:rPr>
        <w:t xml:space="preserve"> số lượng cá mè và tỉ lệ tăng trưởng của quần thể.</w:t>
      </w:r>
    </w:p>
    <w:p w14:paraId="68812309"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B.</w:t>
      </w:r>
      <w:r w:rsidRPr="00AA636A">
        <w:rPr>
          <w:rFonts w:cs="Times New Roman"/>
          <w:color w:val="000000"/>
          <w:sz w:val="24"/>
          <w:szCs w:val="24"/>
          <w:lang w:val="vi-VN"/>
        </w:rPr>
        <w:t xml:space="preserve"> số lượng cá mè và thể tích của ao.</w:t>
      </w:r>
    </w:p>
    <w:p w14:paraId="3D29FB31"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C.</w:t>
      </w:r>
      <w:r w:rsidRPr="00AA636A">
        <w:rPr>
          <w:rFonts w:cs="Times New Roman"/>
          <w:color w:val="000000"/>
          <w:sz w:val="24"/>
          <w:szCs w:val="24"/>
          <w:lang w:val="vi-VN"/>
        </w:rPr>
        <w:t xml:space="preserve"> số lượng cá mè, tỉ lệ sinh sản và tỉ lệ tử vong.</w:t>
      </w:r>
    </w:p>
    <w:p w14:paraId="0E96685C"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D.</w:t>
      </w:r>
      <w:r w:rsidRPr="00AA636A">
        <w:rPr>
          <w:rFonts w:cs="Times New Roman"/>
          <w:color w:val="000000"/>
          <w:sz w:val="24"/>
          <w:szCs w:val="24"/>
          <w:lang w:val="vi-VN"/>
        </w:rPr>
        <w:t xml:space="preserve"> số lượng cá mè và diện tích của ao.</w:t>
      </w:r>
    </w:p>
    <w:p w14:paraId="3B2E57EE" w14:textId="77777777" w:rsidR="00642C14" w:rsidRPr="00AA636A" w:rsidRDefault="00642C14" w:rsidP="00642C14">
      <w:pPr>
        <w:tabs>
          <w:tab w:val="left" w:pos="992"/>
        </w:tabs>
        <w:ind w:left="992" w:hanging="992"/>
        <w:rPr>
          <w:rFonts w:cs="Times New Roman"/>
          <w:color w:val="000000"/>
          <w:sz w:val="24"/>
          <w:szCs w:val="24"/>
          <w:lang w:val="vi-VN"/>
        </w:rPr>
      </w:pPr>
      <w:r w:rsidRPr="00AA636A">
        <w:rPr>
          <w:rFonts w:cs="Times New Roman"/>
          <w:b/>
          <w:color w:val="0000FF"/>
          <w:sz w:val="24"/>
          <w:szCs w:val="24"/>
          <w:lang w:val="vi-VN"/>
        </w:rPr>
        <w:t xml:space="preserve">Câu 2: </w:t>
      </w:r>
      <w:r w:rsidRPr="00AA636A">
        <w:rPr>
          <w:rFonts w:cs="Times New Roman"/>
          <w:color w:val="000000"/>
          <w:sz w:val="24"/>
          <w:szCs w:val="24"/>
          <w:lang w:val="vi-VN"/>
        </w:rPr>
        <w:t>Khu sinh học (biôm) nào sau đây có độ phong phú về thành phần loài sinh vật nhất?</w:t>
      </w:r>
    </w:p>
    <w:p w14:paraId="7BF01C60"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A.</w:t>
      </w:r>
      <w:r w:rsidRPr="00AA636A">
        <w:rPr>
          <w:rFonts w:cs="Times New Roman"/>
          <w:color w:val="000000"/>
          <w:sz w:val="24"/>
          <w:szCs w:val="24"/>
          <w:lang w:val="vi-VN"/>
        </w:rPr>
        <w:t xml:space="preserve"> Rừng lá kim phương Bắc.</w:t>
      </w:r>
      <w:r w:rsidRPr="00AA636A">
        <w:rPr>
          <w:rFonts w:cs="Times New Roman"/>
          <w:color w:val="000000"/>
          <w:sz w:val="24"/>
          <w:szCs w:val="24"/>
          <w:lang w:val="vi-VN"/>
        </w:rPr>
        <w:tab/>
      </w:r>
      <w:r w:rsidRPr="00AA636A">
        <w:rPr>
          <w:rFonts w:cs="Times New Roman"/>
          <w:b/>
          <w:color w:val="000000"/>
          <w:sz w:val="24"/>
          <w:szCs w:val="24"/>
          <w:lang w:val="vi-VN"/>
        </w:rPr>
        <w:t>B.</w:t>
      </w:r>
      <w:r w:rsidRPr="00AA636A">
        <w:rPr>
          <w:rFonts w:cs="Times New Roman"/>
          <w:color w:val="000000"/>
          <w:sz w:val="24"/>
          <w:szCs w:val="24"/>
          <w:lang w:val="vi-VN"/>
        </w:rPr>
        <w:t xml:space="preserve"> Rừng lá rụng ôn đới.</w:t>
      </w:r>
    </w:p>
    <w:p w14:paraId="457D83B0"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C.</w:t>
      </w:r>
      <w:r w:rsidRPr="00AA636A">
        <w:rPr>
          <w:rFonts w:cs="Times New Roman"/>
          <w:color w:val="000000"/>
          <w:sz w:val="24"/>
          <w:szCs w:val="24"/>
          <w:lang w:val="vi-VN"/>
        </w:rPr>
        <w:t xml:space="preserve"> Rừng Địa Trung Hải.</w:t>
      </w:r>
      <w:r w:rsidRPr="00AA636A">
        <w:rPr>
          <w:rFonts w:cs="Times New Roman"/>
          <w:color w:val="000000"/>
          <w:sz w:val="24"/>
          <w:szCs w:val="24"/>
          <w:lang w:val="vi-VN"/>
        </w:rPr>
        <w:tab/>
      </w:r>
      <w:r w:rsidRPr="00AA636A">
        <w:rPr>
          <w:rFonts w:cs="Times New Roman"/>
          <w:b/>
          <w:color w:val="000000"/>
          <w:sz w:val="24"/>
          <w:szCs w:val="24"/>
          <w:lang w:val="vi-VN"/>
        </w:rPr>
        <w:t>D.</w:t>
      </w:r>
      <w:r w:rsidRPr="00AA636A">
        <w:rPr>
          <w:rFonts w:cs="Times New Roman"/>
          <w:color w:val="000000"/>
          <w:sz w:val="24"/>
          <w:szCs w:val="24"/>
          <w:lang w:val="vi-VN"/>
        </w:rPr>
        <w:t xml:space="preserve"> Rừng rậm nhiệt đới.</w:t>
      </w:r>
    </w:p>
    <w:p w14:paraId="7B31D7AB"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t xml:space="preserve">Câu 3: </w:t>
      </w:r>
      <w:r w:rsidRPr="00AA636A">
        <w:rPr>
          <w:rFonts w:cs="Times New Roman"/>
          <w:color w:val="000000"/>
          <w:sz w:val="24"/>
          <w:szCs w:val="24"/>
        </w:rPr>
        <w:t>Trong rừng mưa nhiệt đới, những cây thân gỗ có chiều cao vượt lên tầng trên của tán rừng thuộc nhóm thực vật</w:t>
      </w:r>
    </w:p>
    <w:p w14:paraId="422BA811"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ưa bóng và chịu hạn.             </w:t>
      </w:r>
      <w:r w:rsidRPr="00AA636A">
        <w:rPr>
          <w:rFonts w:cs="Times New Roman"/>
          <w:color w:val="000000"/>
          <w:sz w:val="24"/>
          <w:szCs w:val="24"/>
        </w:rPr>
        <w:tab/>
        <w:t xml:space="preserve">  </w:t>
      </w:r>
      <w:r w:rsidRPr="00AA636A">
        <w:rPr>
          <w:rFonts w:cs="Times New Roman"/>
          <w:b/>
          <w:color w:val="000000"/>
          <w:sz w:val="24"/>
          <w:szCs w:val="24"/>
        </w:rPr>
        <w:t>B.</w:t>
      </w:r>
      <w:r w:rsidRPr="00AA636A">
        <w:rPr>
          <w:rFonts w:cs="Times New Roman"/>
          <w:color w:val="000000"/>
          <w:sz w:val="24"/>
          <w:szCs w:val="24"/>
        </w:rPr>
        <w:t xml:space="preserve"> ưa sáng </w:t>
      </w:r>
      <w:r w:rsidRPr="00AA636A">
        <w:rPr>
          <w:rFonts w:cs="Times New Roman"/>
          <w:color w:val="000000"/>
          <w:sz w:val="24"/>
          <w:szCs w:val="24"/>
        </w:rPr>
        <w:tab/>
      </w:r>
      <w:r w:rsidRPr="00AA636A">
        <w:rPr>
          <w:rFonts w:cs="Times New Roman"/>
          <w:color w:val="000000"/>
          <w:sz w:val="24"/>
          <w:szCs w:val="24"/>
        </w:rPr>
        <w:tab/>
        <w:t xml:space="preserve">   </w:t>
      </w:r>
      <w:r w:rsidRPr="00AA636A">
        <w:rPr>
          <w:rFonts w:cs="Times New Roman"/>
          <w:b/>
          <w:color w:val="000000"/>
          <w:sz w:val="24"/>
          <w:szCs w:val="24"/>
        </w:rPr>
        <w:t>C.</w:t>
      </w:r>
      <w:r w:rsidRPr="00AA636A">
        <w:rPr>
          <w:rFonts w:cs="Times New Roman"/>
          <w:color w:val="000000"/>
          <w:sz w:val="24"/>
          <w:szCs w:val="24"/>
        </w:rPr>
        <w:t xml:space="preserve"> ưa bóng.</w:t>
      </w:r>
      <w:r w:rsidRPr="00AA636A">
        <w:rPr>
          <w:rFonts w:cs="Times New Roman"/>
          <w:color w:val="000000"/>
          <w:sz w:val="24"/>
          <w:szCs w:val="24"/>
        </w:rPr>
        <w:tab/>
        <w:t xml:space="preserve"> </w:t>
      </w: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chịu nóng.</w:t>
      </w:r>
    </w:p>
    <w:p w14:paraId="1FDB7237"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color w:val="0000FF"/>
          <w:sz w:val="24"/>
          <w:szCs w:val="24"/>
        </w:rPr>
        <w:t xml:space="preserve">Câu 4: </w:t>
      </w:r>
      <w:r w:rsidRPr="00AA636A">
        <w:rPr>
          <w:rFonts w:cs="Times New Roman"/>
          <w:sz w:val="24"/>
          <w:szCs w:val="24"/>
          <w:lang w:val="vi-VN"/>
        </w:rPr>
        <w:t xml:space="preserve">Nếu kích thước của quần thể xuống dưới mức tối thiểu thì quần thể sẽ suy thoái và dễ bị diệt vong. Giải thích nào sau đây </w:t>
      </w:r>
      <w:r w:rsidRPr="00AA636A">
        <w:rPr>
          <w:rFonts w:cs="Times New Roman"/>
          <w:b/>
          <w:bCs/>
          <w:sz w:val="24"/>
          <w:szCs w:val="24"/>
          <w:lang w:val="vi-VN"/>
        </w:rPr>
        <w:t>không</w:t>
      </w:r>
      <w:r w:rsidRPr="00AA636A">
        <w:rPr>
          <w:rFonts w:cs="Times New Roman"/>
          <w:sz w:val="24"/>
          <w:szCs w:val="24"/>
          <w:lang w:val="vi-VN"/>
        </w:rPr>
        <w:t xml:space="preserve"> đúng về nguyên nhân dẫn đến hiện tượng trên?</w:t>
      </w:r>
    </w:p>
    <w:p w14:paraId="40B959E2"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Xác suất gặp nhau giữa các cá thể đực, cái trong mùa sinh sản giảm. </w:t>
      </w:r>
    </w:p>
    <w:p w14:paraId="21BA0BE5"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Xảy ra hiện tượng giao phối gần dẫn đến các gen lặn có hại biểu hiện.</w:t>
      </w:r>
    </w:p>
    <w:p w14:paraId="79670D08"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Giảm hiệu quả nhóm.</w:t>
      </w:r>
    </w:p>
    <w:p w14:paraId="016BD8A2"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Các cá thể không kiếm đủ thức ăn.</w:t>
      </w:r>
    </w:p>
    <w:p w14:paraId="2162618C"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t xml:space="preserve">Câu 5: </w:t>
      </w:r>
      <w:r w:rsidRPr="00AA636A">
        <w:rPr>
          <w:rFonts w:cs="Times New Roman"/>
          <w:color w:val="000000"/>
          <w:sz w:val="24"/>
          <w:szCs w:val="24"/>
        </w:rPr>
        <w:t xml:space="preserve">Ví dụ nào sau đây </w:t>
      </w:r>
      <w:r w:rsidRPr="00AA636A">
        <w:rPr>
          <w:rFonts w:cs="Times New Roman"/>
          <w:b/>
          <w:color w:val="000000"/>
          <w:sz w:val="24"/>
          <w:szCs w:val="24"/>
        </w:rPr>
        <w:t>không</w:t>
      </w:r>
      <w:r w:rsidRPr="00AA636A">
        <w:rPr>
          <w:rFonts w:cs="Times New Roman"/>
          <w:color w:val="000000"/>
          <w:sz w:val="24"/>
          <w:szCs w:val="24"/>
        </w:rPr>
        <w:t xml:space="preserve"> phải ứng dụng khống chế sinh học?</w:t>
      </w:r>
    </w:p>
    <w:p w14:paraId="5644EF28"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Nuôi cá để diệt bọ gậy.</w:t>
      </w:r>
    </w:p>
    <w:p w14:paraId="2D97B8D2"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B.</w:t>
      </w:r>
      <w:r w:rsidRPr="00AA636A">
        <w:rPr>
          <w:rFonts w:cs="Times New Roman"/>
          <w:color w:val="000000"/>
          <w:sz w:val="24"/>
          <w:szCs w:val="24"/>
        </w:rPr>
        <w:t xml:space="preserve"> Cây bông mang gen kháng sâu bệnh của vi khuẩn.</w:t>
      </w:r>
    </w:p>
    <w:p w14:paraId="309A2602"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C.</w:t>
      </w:r>
      <w:r w:rsidRPr="00AA636A">
        <w:rPr>
          <w:rFonts w:cs="Times New Roman"/>
          <w:color w:val="000000"/>
          <w:sz w:val="24"/>
          <w:szCs w:val="24"/>
        </w:rPr>
        <w:t xml:space="preserve"> Nuôi mèo để diệt chuột.</w:t>
      </w:r>
    </w:p>
    <w:p w14:paraId="24B0ECC6"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Dùng ong mắt đỏ để diệt sâu đục thân hại lúa.</w:t>
      </w:r>
    </w:p>
    <w:p w14:paraId="32783DCC"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lastRenderedPageBreak/>
        <w:t xml:space="preserve">Câu 6: </w:t>
      </w:r>
      <w:r w:rsidRPr="00AA636A">
        <w:rPr>
          <w:rFonts w:cs="Times New Roman"/>
          <w:color w:val="000000"/>
          <w:sz w:val="24"/>
          <w:szCs w:val="24"/>
        </w:rPr>
        <w:t>Năng lượng được trả lại môi trường do hoạt động của nhóm sinh vật nào sau đây?</w:t>
      </w:r>
    </w:p>
    <w:p w14:paraId="49E79B18"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Sinh vật sản xuất.</w:t>
      </w:r>
      <w:r w:rsidRPr="00AA636A">
        <w:rPr>
          <w:rFonts w:cs="Times New Roman"/>
          <w:color w:val="000000"/>
          <w:sz w:val="24"/>
          <w:szCs w:val="24"/>
        </w:rPr>
        <w:tab/>
      </w:r>
      <w:r w:rsidRPr="00AA636A">
        <w:rPr>
          <w:rFonts w:cs="Times New Roman"/>
          <w:color w:val="000000"/>
          <w:sz w:val="24"/>
          <w:szCs w:val="24"/>
        </w:rPr>
        <w:tab/>
      </w:r>
      <w:r w:rsidRPr="00AA636A">
        <w:rPr>
          <w:rFonts w:cs="Times New Roman"/>
          <w:b/>
          <w:color w:val="000000"/>
          <w:sz w:val="24"/>
          <w:szCs w:val="24"/>
        </w:rPr>
        <w:t>B.</w:t>
      </w:r>
      <w:r w:rsidRPr="00AA636A">
        <w:rPr>
          <w:rFonts w:cs="Times New Roman"/>
          <w:color w:val="000000"/>
          <w:sz w:val="24"/>
          <w:szCs w:val="24"/>
        </w:rPr>
        <w:t xml:space="preserve"> Động vật ăn thực vật</w:t>
      </w:r>
      <w:r w:rsidRPr="00AA636A">
        <w:rPr>
          <w:rFonts w:cs="Times New Roman"/>
          <w:color w:val="000000"/>
          <w:sz w:val="24"/>
          <w:szCs w:val="24"/>
        </w:rPr>
        <w:tab/>
        <w:t>.</w:t>
      </w:r>
    </w:p>
    <w:p w14:paraId="5535B558"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C.</w:t>
      </w:r>
      <w:r w:rsidRPr="00AA636A">
        <w:rPr>
          <w:rFonts w:cs="Times New Roman"/>
          <w:color w:val="000000"/>
          <w:sz w:val="24"/>
          <w:szCs w:val="24"/>
        </w:rPr>
        <w:t xml:space="preserve"> Động vật ăn động vật.</w:t>
      </w: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Sinh vật phân giải.</w:t>
      </w:r>
    </w:p>
    <w:p w14:paraId="087AD1B4"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t xml:space="preserve">Câu 7: </w:t>
      </w:r>
      <w:r w:rsidRPr="00AA636A">
        <w:rPr>
          <w:rFonts w:cs="Times New Roman"/>
          <w:color w:val="000000"/>
          <w:sz w:val="24"/>
          <w:szCs w:val="24"/>
        </w:rPr>
        <w:t>Cho các ví dụ sau đây về mối quan hệ giữa các loài trong quần xã:</w:t>
      </w:r>
    </w:p>
    <w:p w14:paraId="6ACBACF9" w14:textId="77777777" w:rsidR="00642C14" w:rsidRPr="00AA636A" w:rsidRDefault="00642C14" w:rsidP="00642C14">
      <w:pPr>
        <w:spacing w:line="360" w:lineRule="auto"/>
        <w:ind w:left="720" w:hanging="360"/>
        <w:rPr>
          <w:rFonts w:cs="Times New Roman"/>
          <w:color w:val="000000"/>
          <w:sz w:val="24"/>
          <w:szCs w:val="24"/>
        </w:rPr>
      </w:pPr>
      <w:r w:rsidRPr="00AA636A">
        <w:rPr>
          <w:rFonts w:cs="Times New Roman"/>
          <w:color w:val="000000"/>
          <w:sz w:val="24"/>
          <w:szCs w:val="24"/>
        </w:rPr>
        <w:t>(1)</w:t>
      </w:r>
      <w:r w:rsidRPr="00AA636A">
        <w:rPr>
          <w:rFonts w:cs="Times New Roman"/>
          <w:color w:val="000000"/>
          <w:sz w:val="24"/>
          <w:szCs w:val="24"/>
        </w:rPr>
        <w:tab/>
        <w:t>Cây tầm gửi sống trên các thân cây gỗ lớn trong rừng.</w:t>
      </w:r>
    </w:p>
    <w:p w14:paraId="22B7AA58" w14:textId="77777777" w:rsidR="00642C14" w:rsidRPr="00AA636A" w:rsidRDefault="00642C14" w:rsidP="00642C14">
      <w:pPr>
        <w:spacing w:line="360" w:lineRule="auto"/>
        <w:ind w:left="720" w:hanging="360"/>
        <w:rPr>
          <w:rFonts w:cs="Times New Roman"/>
          <w:color w:val="000000"/>
          <w:sz w:val="24"/>
          <w:szCs w:val="24"/>
        </w:rPr>
      </w:pPr>
      <w:r w:rsidRPr="00AA636A">
        <w:rPr>
          <w:rFonts w:cs="Times New Roman"/>
          <w:color w:val="000000"/>
          <w:sz w:val="24"/>
          <w:szCs w:val="24"/>
        </w:rPr>
        <w:t>(2)</w:t>
      </w:r>
      <w:r w:rsidRPr="00AA636A">
        <w:rPr>
          <w:rFonts w:cs="Times New Roman"/>
          <w:color w:val="000000"/>
          <w:sz w:val="24"/>
          <w:szCs w:val="24"/>
        </w:rPr>
        <w:tab/>
        <w:t>Hải quỳ sống bám trên mai cua</w:t>
      </w:r>
    </w:p>
    <w:p w14:paraId="7B0EBC5F" w14:textId="77777777" w:rsidR="00642C14" w:rsidRPr="00AA636A" w:rsidRDefault="00642C14" w:rsidP="00642C14">
      <w:pPr>
        <w:spacing w:line="360" w:lineRule="auto"/>
        <w:ind w:left="720" w:hanging="360"/>
        <w:rPr>
          <w:rFonts w:cs="Times New Roman"/>
          <w:color w:val="000000"/>
          <w:sz w:val="24"/>
          <w:szCs w:val="24"/>
        </w:rPr>
      </w:pPr>
      <w:r w:rsidRPr="00AA636A">
        <w:rPr>
          <w:rFonts w:cs="Times New Roman"/>
          <w:color w:val="000000"/>
          <w:sz w:val="24"/>
          <w:szCs w:val="24"/>
        </w:rPr>
        <w:t>(3)</w:t>
      </w:r>
      <w:r w:rsidRPr="00AA636A">
        <w:rPr>
          <w:rFonts w:cs="Times New Roman"/>
          <w:color w:val="000000"/>
          <w:sz w:val="24"/>
          <w:szCs w:val="24"/>
        </w:rPr>
        <w:tab/>
        <w:t>Dây tơ hồng sống trên tán các cây trong rừng</w:t>
      </w:r>
    </w:p>
    <w:p w14:paraId="7F5D7082" w14:textId="77777777" w:rsidR="00642C14" w:rsidRPr="00AA636A" w:rsidRDefault="00642C14" w:rsidP="00642C14">
      <w:pPr>
        <w:spacing w:line="360" w:lineRule="auto"/>
        <w:ind w:left="720" w:hanging="360"/>
        <w:rPr>
          <w:rFonts w:cs="Times New Roman"/>
          <w:color w:val="000000"/>
          <w:sz w:val="24"/>
          <w:szCs w:val="24"/>
        </w:rPr>
      </w:pPr>
      <w:r w:rsidRPr="00AA636A">
        <w:rPr>
          <w:rFonts w:cs="Times New Roman"/>
          <w:color w:val="000000"/>
          <w:sz w:val="24"/>
          <w:szCs w:val="24"/>
        </w:rPr>
        <w:t>(4)</w:t>
      </w:r>
      <w:r w:rsidRPr="00AA636A">
        <w:rPr>
          <w:rFonts w:cs="Times New Roman"/>
          <w:color w:val="000000"/>
          <w:sz w:val="24"/>
          <w:szCs w:val="24"/>
        </w:rPr>
        <w:tab/>
        <w:t xml:space="preserve">Phong lan sống trên thân cây gỗ </w:t>
      </w:r>
    </w:p>
    <w:p w14:paraId="3EB22FED" w14:textId="77777777" w:rsidR="00642C14" w:rsidRPr="00AA636A" w:rsidRDefault="00642C14" w:rsidP="00642C14">
      <w:pPr>
        <w:spacing w:line="360" w:lineRule="auto"/>
        <w:ind w:left="720" w:hanging="360"/>
        <w:rPr>
          <w:rFonts w:cs="Times New Roman"/>
          <w:color w:val="000000"/>
          <w:sz w:val="24"/>
          <w:szCs w:val="24"/>
        </w:rPr>
      </w:pPr>
      <w:r w:rsidRPr="00AA636A">
        <w:rPr>
          <w:rFonts w:cs="Times New Roman"/>
          <w:color w:val="000000"/>
          <w:sz w:val="24"/>
          <w:szCs w:val="24"/>
        </w:rPr>
        <w:t>(5)</w:t>
      </w:r>
      <w:r w:rsidRPr="00AA636A">
        <w:rPr>
          <w:rFonts w:cs="Times New Roman"/>
          <w:color w:val="000000"/>
          <w:sz w:val="24"/>
          <w:szCs w:val="24"/>
        </w:rPr>
        <w:tab/>
        <w:t xml:space="preserve">Địa y sống bám trên thân cây </w:t>
      </w:r>
    </w:p>
    <w:p w14:paraId="54E564F2" w14:textId="77777777" w:rsidR="00642C14" w:rsidRPr="00AA636A" w:rsidRDefault="00642C14" w:rsidP="00642C14">
      <w:pPr>
        <w:ind w:left="360"/>
        <w:rPr>
          <w:rFonts w:cs="Times New Roman"/>
          <w:color w:val="000000"/>
          <w:sz w:val="24"/>
          <w:szCs w:val="24"/>
        </w:rPr>
      </w:pPr>
      <w:r w:rsidRPr="00AA636A">
        <w:rPr>
          <w:rFonts w:cs="Times New Roman"/>
          <w:color w:val="000000"/>
          <w:sz w:val="24"/>
          <w:szCs w:val="24"/>
        </w:rPr>
        <w:t>Có bao nhiêu ví dụ nói về mối quan hệ hội sinh?</w:t>
      </w:r>
    </w:p>
    <w:p w14:paraId="7F5E8D8C"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1</w:t>
      </w:r>
      <w:r w:rsidRPr="00AA636A">
        <w:rPr>
          <w:rFonts w:cs="Times New Roman"/>
          <w:color w:val="000000"/>
          <w:sz w:val="24"/>
          <w:szCs w:val="24"/>
        </w:rPr>
        <w:tab/>
      </w:r>
      <w:r w:rsidRPr="00AA636A">
        <w:rPr>
          <w:rFonts w:cs="Times New Roman"/>
          <w:b/>
          <w:color w:val="000000"/>
          <w:sz w:val="24"/>
          <w:szCs w:val="24"/>
        </w:rPr>
        <w:t>B.</w:t>
      </w:r>
      <w:r w:rsidRPr="00AA636A">
        <w:rPr>
          <w:rFonts w:cs="Times New Roman"/>
          <w:color w:val="000000"/>
          <w:sz w:val="24"/>
          <w:szCs w:val="24"/>
        </w:rPr>
        <w:t xml:space="preserve"> 2</w:t>
      </w:r>
      <w:r w:rsidRPr="00AA636A">
        <w:rPr>
          <w:rFonts w:cs="Times New Roman"/>
          <w:color w:val="000000"/>
          <w:sz w:val="24"/>
          <w:szCs w:val="24"/>
        </w:rPr>
        <w:tab/>
      </w:r>
      <w:r w:rsidRPr="00AA636A">
        <w:rPr>
          <w:rFonts w:cs="Times New Roman"/>
          <w:b/>
          <w:color w:val="000000"/>
          <w:sz w:val="24"/>
          <w:szCs w:val="24"/>
        </w:rPr>
        <w:t>C.</w:t>
      </w:r>
      <w:r w:rsidRPr="00AA636A">
        <w:rPr>
          <w:rFonts w:cs="Times New Roman"/>
          <w:color w:val="000000"/>
          <w:sz w:val="24"/>
          <w:szCs w:val="24"/>
        </w:rPr>
        <w:t xml:space="preserve"> 3</w:t>
      </w: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4</w:t>
      </w:r>
    </w:p>
    <w:p w14:paraId="69693ACE" w14:textId="77777777" w:rsidR="00642C14" w:rsidRPr="00AA636A" w:rsidRDefault="00642C14" w:rsidP="00642C14">
      <w:pPr>
        <w:tabs>
          <w:tab w:val="left" w:pos="992"/>
        </w:tabs>
        <w:ind w:left="992" w:hanging="992"/>
        <w:rPr>
          <w:rFonts w:cs="Times New Roman"/>
          <w:color w:val="000000"/>
          <w:sz w:val="24"/>
          <w:szCs w:val="24"/>
          <w:lang w:val="vi-VN"/>
        </w:rPr>
      </w:pPr>
      <w:r w:rsidRPr="00AA636A">
        <w:rPr>
          <w:rFonts w:cs="Times New Roman"/>
          <w:b/>
          <w:color w:val="0000FF"/>
          <w:sz w:val="24"/>
          <w:szCs w:val="24"/>
          <w:lang w:val="vi-VN"/>
        </w:rPr>
        <w:t xml:space="preserve">Câu 8: </w:t>
      </w:r>
      <w:r w:rsidRPr="00AA636A">
        <w:rPr>
          <w:rFonts w:cs="Times New Roman"/>
          <w:color w:val="000000"/>
          <w:sz w:val="24"/>
          <w:szCs w:val="24"/>
          <w:lang w:val="vi-VN"/>
        </w:rPr>
        <w:t>Phát biểu nào sau đây là đúng khi nói về chuỗi thức ăn và lưới thức ăn trong quần xã sinh vật?</w:t>
      </w:r>
    </w:p>
    <w:p w14:paraId="0501CFED"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A.</w:t>
      </w:r>
      <w:r w:rsidRPr="00AA636A">
        <w:rPr>
          <w:rFonts w:cs="Times New Roman"/>
          <w:color w:val="000000"/>
          <w:sz w:val="24"/>
          <w:szCs w:val="24"/>
          <w:lang w:val="vi-VN"/>
        </w:rPr>
        <w:t xml:space="preserve"> Quần xã sinh vật dưới nước, tất cả các chuỗi thức ăn đều được khởi đầu bằng sinh vật ăn mùn bã hữu cơ.</w:t>
      </w:r>
    </w:p>
    <w:p w14:paraId="31925778"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B.</w:t>
      </w:r>
      <w:r w:rsidRPr="00AA636A">
        <w:rPr>
          <w:rFonts w:cs="Times New Roman"/>
          <w:color w:val="000000"/>
          <w:sz w:val="24"/>
          <w:szCs w:val="24"/>
          <w:lang w:val="vi-VN"/>
        </w:rPr>
        <w:t xml:space="preserve"> Trong một quần xã sinh vật, mỗi loài có thể tham gia nhiều chuỗi thức ăn.</w:t>
      </w:r>
    </w:p>
    <w:p w14:paraId="56325C0D"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C.</w:t>
      </w:r>
      <w:r w:rsidRPr="00AA636A">
        <w:rPr>
          <w:rFonts w:cs="Times New Roman"/>
          <w:color w:val="000000"/>
          <w:sz w:val="24"/>
          <w:szCs w:val="24"/>
          <w:lang w:val="vi-VN"/>
        </w:rPr>
        <w:t xml:space="preserve"> Cấu trúc của lưới thức ăn càng phức tạp khi đi từ vĩ độ thấp đến vĩ độ cao.</w:t>
      </w:r>
    </w:p>
    <w:p w14:paraId="6502472C"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lang w:val="vi-VN"/>
        </w:rPr>
      </w:pPr>
      <w:r w:rsidRPr="00AA636A">
        <w:rPr>
          <w:rFonts w:cs="Times New Roman"/>
          <w:color w:val="000000"/>
          <w:sz w:val="24"/>
          <w:szCs w:val="24"/>
          <w:lang w:val="vi-VN"/>
        </w:rPr>
        <w:tab/>
      </w:r>
      <w:r w:rsidRPr="00AA636A">
        <w:rPr>
          <w:rFonts w:cs="Times New Roman"/>
          <w:b/>
          <w:color w:val="000000"/>
          <w:sz w:val="24"/>
          <w:szCs w:val="24"/>
          <w:lang w:val="vi-VN"/>
        </w:rPr>
        <w:t>D.</w:t>
      </w:r>
      <w:r w:rsidRPr="00AA636A">
        <w:rPr>
          <w:rFonts w:cs="Times New Roman"/>
          <w:color w:val="000000"/>
          <w:sz w:val="24"/>
          <w:szCs w:val="24"/>
          <w:lang w:val="vi-VN"/>
        </w:rPr>
        <w:t xml:space="preserve"> Độ đa dạng của quần xã sinh vật càng thấp thì lưới thức ăn trong quần xã càng phức tạp.</w:t>
      </w:r>
    </w:p>
    <w:p w14:paraId="237144C5"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t xml:space="preserve">Câu 9: </w:t>
      </w:r>
      <w:r w:rsidRPr="00AA636A">
        <w:rPr>
          <w:rFonts w:cs="Times New Roman"/>
          <w:color w:val="000000"/>
          <w:sz w:val="24"/>
          <w:szCs w:val="24"/>
        </w:rPr>
        <w:t>Những quần thể có kiểu tăng trưởng theo tiềm năng sinh học có đặc điểm?</w:t>
      </w:r>
    </w:p>
    <w:p w14:paraId="4B67EE9E"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Cá thể có kích thước nhỏ, sinh sản nhiều, đòi hỏi điều kiện chăm sóc ít.</w:t>
      </w:r>
    </w:p>
    <w:p w14:paraId="6D39EDF3"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B.</w:t>
      </w:r>
      <w:r w:rsidRPr="00AA636A">
        <w:rPr>
          <w:rFonts w:cs="Times New Roman"/>
          <w:color w:val="000000"/>
          <w:sz w:val="24"/>
          <w:szCs w:val="24"/>
        </w:rPr>
        <w:t xml:space="preserve"> Cá thể có kích thước lớn, sử dụng nhiều thức ăn, tuổi thọ lớn.</w:t>
      </w:r>
    </w:p>
    <w:p w14:paraId="626A7936"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C.</w:t>
      </w:r>
      <w:r w:rsidRPr="00AA636A">
        <w:rPr>
          <w:rFonts w:cs="Times New Roman"/>
          <w:color w:val="000000"/>
          <w:sz w:val="24"/>
          <w:szCs w:val="24"/>
        </w:rPr>
        <w:t xml:space="preserve"> Cá thể có kích thước nhỏ, sinh sản ít, đòi hỏi có điều kiện chăm sóc nhiều.</w:t>
      </w:r>
    </w:p>
    <w:p w14:paraId="29B9093A"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Cá thể có kích thước lớn, sinh sản ít, sử dụng nhiều thức ăn.</w:t>
      </w:r>
    </w:p>
    <w:p w14:paraId="3AA3AC2B" w14:textId="77777777" w:rsidR="00642C14" w:rsidRPr="00AA636A" w:rsidRDefault="00642C14" w:rsidP="00642C14">
      <w:pPr>
        <w:tabs>
          <w:tab w:val="left" w:pos="992"/>
        </w:tabs>
        <w:ind w:left="992" w:hanging="992"/>
        <w:rPr>
          <w:rFonts w:cs="Times New Roman"/>
          <w:color w:val="000000"/>
          <w:sz w:val="24"/>
          <w:szCs w:val="24"/>
        </w:rPr>
      </w:pPr>
      <w:r w:rsidRPr="00AA636A">
        <w:rPr>
          <w:rFonts w:cs="Times New Roman"/>
          <w:b/>
          <w:color w:val="0000FF"/>
          <w:sz w:val="24"/>
          <w:szCs w:val="24"/>
        </w:rPr>
        <w:t xml:space="preserve">Câu 10: </w:t>
      </w:r>
      <w:r w:rsidRPr="00AA636A">
        <w:rPr>
          <w:rFonts w:cs="Times New Roman"/>
          <w:color w:val="000000"/>
          <w:sz w:val="24"/>
          <w:szCs w:val="24"/>
        </w:rPr>
        <w:t>Ở mỗi bậc dinh dưỡng, phần lớn năng lượng bị tiêu hao do</w:t>
      </w:r>
    </w:p>
    <w:p w14:paraId="3410CD02"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A.</w:t>
      </w:r>
      <w:r w:rsidRPr="00AA636A">
        <w:rPr>
          <w:rFonts w:cs="Times New Roman"/>
          <w:color w:val="000000"/>
          <w:sz w:val="24"/>
          <w:szCs w:val="24"/>
        </w:rPr>
        <w:t xml:space="preserve"> hô hấp, tạo nhiệt ở cơ thể sinh vật.</w:t>
      </w:r>
    </w:p>
    <w:p w14:paraId="039581F9"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B.</w:t>
      </w:r>
      <w:r w:rsidRPr="00AA636A">
        <w:rPr>
          <w:rFonts w:cs="Times New Roman"/>
          <w:color w:val="000000"/>
          <w:sz w:val="24"/>
          <w:szCs w:val="24"/>
        </w:rPr>
        <w:t xml:space="preserve"> các chất thải (phân động vật, chất bài tiết).</w:t>
      </w:r>
    </w:p>
    <w:p w14:paraId="19A7E26F"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C.</w:t>
      </w:r>
      <w:r w:rsidRPr="00AA636A">
        <w:rPr>
          <w:rFonts w:cs="Times New Roman"/>
          <w:color w:val="000000"/>
          <w:sz w:val="24"/>
          <w:szCs w:val="24"/>
        </w:rPr>
        <w:t xml:space="preserve"> các bộ phận rơi rụng ở thực vật (lá cây rụng, củ, rễ).</w:t>
      </w:r>
    </w:p>
    <w:p w14:paraId="58A67FE9" w14:textId="77777777" w:rsidR="00642C14" w:rsidRPr="00AA636A" w:rsidRDefault="00642C14" w:rsidP="00642C14">
      <w:pPr>
        <w:tabs>
          <w:tab w:val="left" w:pos="284"/>
          <w:tab w:val="left" w:pos="2552"/>
          <w:tab w:val="left" w:pos="4820"/>
          <w:tab w:val="left" w:pos="7088"/>
        </w:tabs>
        <w:ind w:right="-329"/>
        <w:rPr>
          <w:rFonts w:cs="Times New Roman"/>
          <w:color w:val="000000"/>
          <w:sz w:val="24"/>
          <w:szCs w:val="24"/>
        </w:rPr>
      </w:pPr>
      <w:r w:rsidRPr="00AA636A">
        <w:rPr>
          <w:rFonts w:cs="Times New Roman"/>
          <w:color w:val="000000"/>
          <w:sz w:val="24"/>
          <w:szCs w:val="24"/>
        </w:rPr>
        <w:tab/>
      </w:r>
      <w:r w:rsidRPr="00AA636A">
        <w:rPr>
          <w:rFonts w:cs="Times New Roman"/>
          <w:b/>
          <w:color w:val="000000"/>
          <w:sz w:val="24"/>
          <w:szCs w:val="24"/>
        </w:rPr>
        <w:t>D.</w:t>
      </w:r>
      <w:r w:rsidRPr="00AA636A">
        <w:rPr>
          <w:rFonts w:cs="Times New Roman"/>
          <w:color w:val="000000"/>
          <w:sz w:val="24"/>
          <w:szCs w:val="24"/>
        </w:rPr>
        <w:t xml:space="preserve"> các bộ phận rơi rụng ở động vật (rụng lông và lột xác ở động vật).</w:t>
      </w:r>
    </w:p>
    <w:p w14:paraId="0685E158" w14:textId="77777777" w:rsidR="00642C14" w:rsidRPr="00AA636A" w:rsidRDefault="00642C14" w:rsidP="00642C14">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1: </w:t>
      </w:r>
      <w:r w:rsidRPr="00AA636A">
        <w:rPr>
          <w:rFonts w:cs="Times New Roman"/>
          <w:sz w:val="24"/>
          <w:szCs w:val="24"/>
          <w:lang w:val="vi-VN"/>
        </w:rPr>
        <w:t>Nguyên nhân dẫn tới sự phân tầng trong quần xã</w:t>
      </w:r>
    </w:p>
    <w:p w14:paraId="59229C52"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để giảm sự cạnh tranh nguồn sống, tiết kiệm diện tích và tạo ra sự giao thoa ổ sinh thái giữa các quần thể sinh vật. </w:t>
      </w:r>
    </w:p>
    <w:p w14:paraId="1FD3EE33"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để tiết kiệm diện tích, do các loài có nhu cầu nhiệt độ khác nhau và tăng không gian phân bố của các cả thể sinh vật.</w:t>
      </w:r>
    </w:p>
    <w:p w14:paraId="2065F066"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để tăng khả năng sử dụng nguồn, do các loài có nhu cầu ánh sáng khác nhau.</w:t>
      </w:r>
    </w:p>
    <w:p w14:paraId="01C432AE"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do sự phân bố các nhân tố sinh thái không giống nhau, đồng thời mỗi loài thích nghi với các điều kiện sống khác nhau.</w:t>
      </w:r>
    </w:p>
    <w:p w14:paraId="5ED8E479" w14:textId="77777777" w:rsidR="00642C14" w:rsidRPr="00AA636A" w:rsidRDefault="00642C14" w:rsidP="00642C14">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2: </w:t>
      </w:r>
      <w:r w:rsidRPr="00AA636A">
        <w:rPr>
          <w:rFonts w:cs="Times New Roman"/>
          <w:sz w:val="24"/>
          <w:szCs w:val="24"/>
          <w:lang w:val="vi-VN"/>
        </w:rPr>
        <w:t xml:space="preserve">Khi nói về quần xã sinh vật, phát biểu nào sau đây </w:t>
      </w:r>
      <w:r w:rsidRPr="00AA636A">
        <w:rPr>
          <w:rFonts w:cs="Times New Roman"/>
          <w:b/>
          <w:bCs/>
          <w:sz w:val="24"/>
          <w:szCs w:val="24"/>
          <w:lang w:val="vi-VN"/>
        </w:rPr>
        <w:t xml:space="preserve">không </w:t>
      </w:r>
      <w:r w:rsidRPr="00AA636A">
        <w:rPr>
          <w:rFonts w:cs="Times New Roman"/>
          <w:sz w:val="24"/>
          <w:szCs w:val="24"/>
          <w:lang w:val="vi-VN"/>
        </w:rPr>
        <w:t>đúng?</w:t>
      </w:r>
    </w:p>
    <w:p w14:paraId="41C1D6B1"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Mức độ đa dạng của quần xã được thể hiện qua số lượng các loài và số lượng cá thể của mỗi loài. </w:t>
      </w:r>
    </w:p>
    <w:p w14:paraId="445621E3"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Phân bố cá thể trong không gian của quần xã tùy thuộc vào nhu cầu sống của từng loài</w:t>
      </w:r>
    </w:p>
    <w:p w14:paraId="375ED649"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Sinh vật trong quần xã luôn tác động lẫn nhau đồng thời tác động qua lại với môi trường</w:t>
      </w:r>
    </w:p>
    <w:p w14:paraId="4C4F79AC"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Quần xã càng đa dạng về thành phần loài thì lưới thức ăn càng đơn giản</w:t>
      </w:r>
    </w:p>
    <w:p w14:paraId="1FFB9C72" w14:textId="77777777" w:rsidR="00642C14" w:rsidRPr="00AA636A" w:rsidRDefault="00642C14" w:rsidP="00642C14">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3: </w:t>
      </w:r>
      <w:r w:rsidRPr="00AA636A">
        <w:rPr>
          <w:rFonts w:cs="Times New Roman"/>
          <w:sz w:val="24"/>
          <w:szCs w:val="24"/>
          <w:lang w:val="vi-VN"/>
        </w:rPr>
        <w:t>Cá cóc Tam đảo là loài chỉ gặp ở quần xã rừng Tam đảo mà ít gặp ở các quần xã khác. Cá cóc Tam đảo được gọi là:</w:t>
      </w:r>
    </w:p>
    <w:p w14:paraId="12AD768B"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Loài đặc trưng </w:t>
      </w:r>
      <w:r w:rsidRPr="00AA636A">
        <w:rPr>
          <w:rFonts w:cs="Times New Roman"/>
          <w:b/>
          <w:sz w:val="24"/>
          <w:szCs w:val="24"/>
          <w:lang w:val="vi-VN"/>
        </w:rPr>
        <w:tab/>
        <w:t>B.</w:t>
      </w:r>
      <w:r w:rsidRPr="00AA636A">
        <w:rPr>
          <w:rFonts w:cs="Times New Roman"/>
          <w:sz w:val="24"/>
          <w:szCs w:val="24"/>
          <w:lang w:val="vi-VN"/>
        </w:rPr>
        <w:t xml:space="preserve"> Loài ngẫu nhiên .</w:t>
      </w:r>
      <w:r w:rsidRPr="00AA636A">
        <w:rPr>
          <w:rFonts w:cs="Times New Roman"/>
          <w:b/>
          <w:sz w:val="24"/>
          <w:szCs w:val="24"/>
          <w:lang w:val="vi-VN"/>
        </w:rPr>
        <w:tab/>
        <w:t>C.</w:t>
      </w:r>
      <w:r w:rsidRPr="00AA636A">
        <w:rPr>
          <w:rFonts w:cs="Times New Roman"/>
          <w:sz w:val="24"/>
          <w:szCs w:val="24"/>
          <w:lang w:val="vi-VN"/>
        </w:rPr>
        <w:t xml:space="preserve"> Loài ưu thế</w:t>
      </w:r>
      <w:r w:rsidRPr="00AA636A">
        <w:rPr>
          <w:rFonts w:cs="Times New Roman"/>
          <w:b/>
          <w:sz w:val="24"/>
          <w:szCs w:val="24"/>
          <w:lang w:val="vi-VN"/>
        </w:rPr>
        <w:tab/>
        <w:t>D.</w:t>
      </w:r>
      <w:r w:rsidRPr="00AA636A">
        <w:rPr>
          <w:rFonts w:cs="Times New Roman"/>
          <w:sz w:val="24"/>
          <w:szCs w:val="24"/>
          <w:lang w:val="vi-VN"/>
        </w:rPr>
        <w:t xml:space="preserve"> Loài phân bố rộng</w:t>
      </w:r>
    </w:p>
    <w:p w14:paraId="23A95DA8" w14:textId="77777777" w:rsidR="00642C14" w:rsidRPr="00AA636A" w:rsidRDefault="00642C14" w:rsidP="00642C14">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4: </w:t>
      </w:r>
      <w:r w:rsidRPr="00AA636A">
        <w:rPr>
          <w:rFonts w:cs="Times New Roman"/>
          <w:sz w:val="24"/>
          <w:szCs w:val="24"/>
          <w:lang w:val="vi-VN"/>
        </w:rPr>
        <w:t>Khi nói về điểm sai khác giữa hệ sinh thái nhân tạo so với hệ sinh thái tự nhiên, có bao nhiêu phát biểu sau đây đúng?</w:t>
      </w:r>
    </w:p>
    <w:p w14:paraId="337AC17C"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I. Hệ sinh thái nhân tạo có độ ổn định thấp hơn, năng suất sinh học thấp hơn hệ sinh thái tự nhiên.</w:t>
      </w:r>
    </w:p>
    <w:p w14:paraId="075D8885"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lastRenderedPageBreak/>
        <w:t>II. Hệ sinh thái nhân tạo thường có chuỗi thức ăn ngắn và lưới thức ăn đơn giản hơn so với hệ sinh thái tự nhiên.</w:t>
      </w:r>
    </w:p>
    <w:p w14:paraId="2A4AFAF5"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III. Do sự can thiệp của con người nên hệ sinh thái nhân tạo có khả năng tự điều chỉnh cao hơn so với hệ sinh thái tự nhiên.</w:t>
      </w:r>
    </w:p>
    <w:p w14:paraId="198A5C07"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IV. Do được con người bổ sung thêm các loài sinh vật nên hệ sinh thái nhân tạo thường có độ đa dạng cao hơn hệ sinh thái tự nhiên.</w:t>
      </w:r>
    </w:p>
    <w:p w14:paraId="6BF935E8"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4 </w:t>
      </w:r>
      <w:r w:rsidRPr="00AA636A">
        <w:rPr>
          <w:rFonts w:cs="Times New Roman"/>
          <w:b/>
          <w:sz w:val="24"/>
          <w:szCs w:val="24"/>
          <w:lang w:val="vi-VN"/>
        </w:rPr>
        <w:tab/>
        <w:t>B.</w:t>
      </w:r>
      <w:r w:rsidRPr="00AA636A">
        <w:rPr>
          <w:rFonts w:cs="Times New Roman"/>
          <w:sz w:val="24"/>
          <w:szCs w:val="24"/>
          <w:lang w:val="vi-VN"/>
        </w:rPr>
        <w:t xml:space="preserve"> 3</w:t>
      </w:r>
      <w:r w:rsidRPr="00AA636A">
        <w:rPr>
          <w:rFonts w:cs="Times New Roman"/>
          <w:b/>
          <w:sz w:val="24"/>
          <w:szCs w:val="24"/>
          <w:lang w:val="vi-VN"/>
        </w:rPr>
        <w:tab/>
        <w:t>C.</w:t>
      </w:r>
      <w:r w:rsidRPr="00AA636A">
        <w:rPr>
          <w:rFonts w:cs="Times New Roman"/>
          <w:sz w:val="24"/>
          <w:szCs w:val="24"/>
          <w:lang w:val="vi-VN"/>
        </w:rPr>
        <w:t xml:space="preserve"> 1</w:t>
      </w:r>
      <w:r w:rsidRPr="00AA636A">
        <w:rPr>
          <w:rFonts w:cs="Times New Roman"/>
          <w:b/>
          <w:sz w:val="24"/>
          <w:szCs w:val="24"/>
          <w:lang w:val="vi-VN"/>
        </w:rPr>
        <w:tab/>
        <w:t>D.</w:t>
      </w:r>
      <w:r w:rsidRPr="00AA636A">
        <w:rPr>
          <w:rFonts w:cs="Times New Roman"/>
          <w:sz w:val="24"/>
          <w:szCs w:val="24"/>
          <w:lang w:val="vi-VN"/>
        </w:rPr>
        <w:t xml:space="preserve"> 2</w:t>
      </w:r>
    </w:p>
    <w:p w14:paraId="5295FC6B" w14:textId="77777777" w:rsidR="00642C14" w:rsidRPr="00AA636A" w:rsidRDefault="00642C14" w:rsidP="00642C14">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5: </w:t>
      </w:r>
      <w:r w:rsidRPr="00AA636A">
        <w:rPr>
          <w:rFonts w:cs="Times New Roman"/>
          <w:sz w:val="24"/>
          <w:szCs w:val="24"/>
          <w:lang w:val="vi-VN"/>
        </w:rPr>
        <w:t>Phát biểu nào sau đây sai khi nói về cầu trúc tuổi của quần thể?</w:t>
      </w:r>
    </w:p>
    <w:p w14:paraId="5F016784"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Cấu trúc tuổi của quần thể không ổn định, thường thay dổi theo mùa, theo năm. </w:t>
      </w:r>
    </w:p>
    <w:p w14:paraId="53ED1A34"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Cấu trúc tuổi của quần thể là tổ hợp các nhóm tuổi của quần thể.</w:t>
      </w:r>
    </w:p>
    <w:p w14:paraId="4A132245"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Cấu trúc tuổi của quần thể thường ổn định, không phụ thuộc vào môi trường.</w:t>
      </w:r>
    </w:p>
    <w:p w14:paraId="5B1681B0" w14:textId="77777777" w:rsidR="00642C14" w:rsidRPr="00AA636A" w:rsidRDefault="00642C14" w:rsidP="00642C14">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D.</w:t>
      </w:r>
      <w:r w:rsidRPr="00AA636A">
        <w:rPr>
          <w:rFonts w:cs="Times New Roman"/>
          <w:sz w:val="24"/>
          <w:szCs w:val="24"/>
          <w:lang w:val="vi-VN"/>
        </w:rPr>
        <w:t xml:space="preserve"> Cấu trúc tuổi của quần thể ảnh hưởng đến kích thước quần thể.</w:t>
      </w:r>
    </w:p>
    <w:p w14:paraId="1D122A1A" w14:textId="592E6F22" w:rsidR="00EA3F4E" w:rsidRPr="00AA636A" w:rsidRDefault="00E6314F">
      <w:pPr>
        <w:rPr>
          <w:b/>
          <w:bCs/>
        </w:rPr>
      </w:pPr>
      <w:r w:rsidRPr="00AA636A">
        <w:rPr>
          <w:b/>
          <w:bCs/>
        </w:rPr>
        <w:t>VẬN DỤNG</w:t>
      </w:r>
    </w:p>
    <w:p w14:paraId="22F6FB4A" w14:textId="77777777" w:rsidR="00D55130" w:rsidRPr="00AA636A" w:rsidRDefault="00D55130" w:rsidP="00D55130">
      <w:pPr>
        <w:tabs>
          <w:tab w:val="left" w:pos="992"/>
        </w:tabs>
        <w:ind w:left="992" w:hanging="992"/>
        <w:rPr>
          <w:rFonts w:cs="Times New Roman"/>
          <w:sz w:val="24"/>
          <w:szCs w:val="24"/>
          <w:lang w:val="vi-VN"/>
        </w:rPr>
      </w:pPr>
      <w:r w:rsidRPr="00AA636A">
        <w:rPr>
          <w:rFonts w:cs="Times New Roman"/>
          <w:b/>
          <w:color w:val="0000FF"/>
          <w:sz w:val="24"/>
          <w:szCs w:val="24"/>
          <w:lang w:val="vi-VN"/>
        </w:rPr>
        <w:t xml:space="preserve">Câu 1: </w:t>
      </w:r>
      <w:r w:rsidRPr="00AA636A">
        <w:rPr>
          <w:rFonts w:cs="Times New Roman"/>
          <w:sz w:val="24"/>
          <w:szCs w:val="24"/>
          <w:lang w:val="vi-VN"/>
        </w:rPr>
        <w:t>Khi thống kê tỉ lệ cá đánh bắt trong các mẻ lưới ở 3 vùng khác nhau, người ta thu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2520"/>
        <w:gridCol w:w="2520"/>
        <w:gridCol w:w="2685"/>
      </w:tblGrid>
      <w:tr w:rsidR="00D55130" w:rsidRPr="00AA636A" w14:paraId="5AEAD31B" w14:textId="77777777" w:rsidTr="00357DE1">
        <w:tc>
          <w:tcPr>
            <w:tcW w:w="2700" w:type="dxa"/>
            <w:shd w:val="clear" w:color="auto" w:fill="auto"/>
          </w:tcPr>
          <w:p w14:paraId="78130532" w14:textId="77777777" w:rsidR="00D55130" w:rsidRPr="00AA636A" w:rsidRDefault="00D55130" w:rsidP="00357DE1">
            <w:pPr>
              <w:jc w:val="center"/>
              <w:rPr>
                <w:rFonts w:cs="Times New Roman"/>
                <w:sz w:val="24"/>
                <w:szCs w:val="24"/>
              </w:rPr>
            </w:pPr>
            <w:r w:rsidRPr="00AA636A">
              <w:rPr>
                <w:rFonts w:cs="Times New Roman"/>
                <w:sz w:val="24"/>
                <w:szCs w:val="24"/>
              </w:rPr>
              <w:t>Vùng/Nhóm tuổi</w:t>
            </w:r>
          </w:p>
        </w:tc>
        <w:tc>
          <w:tcPr>
            <w:tcW w:w="2520" w:type="dxa"/>
            <w:shd w:val="clear" w:color="auto" w:fill="auto"/>
          </w:tcPr>
          <w:p w14:paraId="0CBB3BAA" w14:textId="77777777" w:rsidR="00D55130" w:rsidRPr="00AA636A" w:rsidRDefault="00D55130" w:rsidP="00357DE1">
            <w:pPr>
              <w:jc w:val="center"/>
              <w:rPr>
                <w:rFonts w:cs="Times New Roman"/>
                <w:sz w:val="24"/>
                <w:szCs w:val="24"/>
              </w:rPr>
            </w:pPr>
            <w:r w:rsidRPr="00AA636A">
              <w:rPr>
                <w:rFonts w:cs="Times New Roman"/>
                <w:sz w:val="24"/>
                <w:szCs w:val="24"/>
              </w:rPr>
              <w:t>Trước sinh sản</w:t>
            </w:r>
          </w:p>
        </w:tc>
        <w:tc>
          <w:tcPr>
            <w:tcW w:w="2520" w:type="dxa"/>
            <w:shd w:val="clear" w:color="auto" w:fill="auto"/>
          </w:tcPr>
          <w:p w14:paraId="05EC9CD6" w14:textId="77777777" w:rsidR="00D55130" w:rsidRPr="00AA636A" w:rsidRDefault="00D55130" w:rsidP="00357DE1">
            <w:pPr>
              <w:jc w:val="center"/>
              <w:rPr>
                <w:rFonts w:cs="Times New Roman"/>
                <w:sz w:val="24"/>
                <w:szCs w:val="24"/>
              </w:rPr>
            </w:pPr>
            <w:r w:rsidRPr="00AA636A">
              <w:rPr>
                <w:rFonts w:cs="Times New Roman"/>
                <w:sz w:val="24"/>
                <w:szCs w:val="24"/>
              </w:rPr>
              <w:t>Đang sinh sản</w:t>
            </w:r>
          </w:p>
        </w:tc>
        <w:tc>
          <w:tcPr>
            <w:tcW w:w="2685" w:type="dxa"/>
            <w:shd w:val="clear" w:color="auto" w:fill="auto"/>
          </w:tcPr>
          <w:p w14:paraId="61497A6F" w14:textId="77777777" w:rsidR="00D55130" w:rsidRPr="00AA636A" w:rsidRDefault="00D55130" w:rsidP="00357DE1">
            <w:pPr>
              <w:jc w:val="center"/>
              <w:rPr>
                <w:rFonts w:cs="Times New Roman"/>
                <w:sz w:val="24"/>
                <w:szCs w:val="24"/>
              </w:rPr>
            </w:pPr>
            <w:r w:rsidRPr="00AA636A">
              <w:rPr>
                <w:rFonts w:cs="Times New Roman"/>
                <w:sz w:val="24"/>
                <w:szCs w:val="24"/>
              </w:rPr>
              <w:t>Sau sinh sản</w:t>
            </w:r>
          </w:p>
        </w:tc>
      </w:tr>
      <w:tr w:rsidR="00D55130" w:rsidRPr="00AA636A" w14:paraId="5B53539A" w14:textId="77777777" w:rsidTr="00357DE1">
        <w:tc>
          <w:tcPr>
            <w:tcW w:w="2700" w:type="dxa"/>
            <w:shd w:val="clear" w:color="auto" w:fill="auto"/>
          </w:tcPr>
          <w:p w14:paraId="7DB1AA64" w14:textId="77777777" w:rsidR="00D55130" w:rsidRPr="00AA636A" w:rsidRDefault="00D55130" w:rsidP="00357DE1">
            <w:pPr>
              <w:jc w:val="center"/>
              <w:rPr>
                <w:rFonts w:cs="Times New Roman"/>
                <w:sz w:val="24"/>
                <w:szCs w:val="24"/>
              </w:rPr>
            </w:pPr>
            <w:r w:rsidRPr="00AA636A">
              <w:rPr>
                <w:rFonts w:cs="Times New Roman"/>
                <w:sz w:val="24"/>
                <w:szCs w:val="24"/>
              </w:rPr>
              <w:t>A</w:t>
            </w:r>
          </w:p>
        </w:tc>
        <w:tc>
          <w:tcPr>
            <w:tcW w:w="2520" w:type="dxa"/>
            <w:shd w:val="clear" w:color="auto" w:fill="auto"/>
          </w:tcPr>
          <w:p w14:paraId="23E2BAA3" w14:textId="77777777" w:rsidR="00D55130" w:rsidRPr="00AA636A" w:rsidRDefault="00D55130" w:rsidP="00357DE1">
            <w:pPr>
              <w:jc w:val="center"/>
              <w:rPr>
                <w:rFonts w:cs="Times New Roman"/>
                <w:sz w:val="24"/>
                <w:szCs w:val="24"/>
              </w:rPr>
            </w:pPr>
            <w:r w:rsidRPr="00AA636A">
              <w:rPr>
                <w:rFonts w:cs="Times New Roman"/>
                <w:sz w:val="24"/>
                <w:szCs w:val="24"/>
              </w:rPr>
              <w:t>79%</w:t>
            </w:r>
          </w:p>
        </w:tc>
        <w:tc>
          <w:tcPr>
            <w:tcW w:w="2520" w:type="dxa"/>
            <w:shd w:val="clear" w:color="auto" w:fill="auto"/>
          </w:tcPr>
          <w:p w14:paraId="4C1EBFE1" w14:textId="77777777" w:rsidR="00D55130" w:rsidRPr="00AA636A" w:rsidRDefault="00D55130" w:rsidP="00357DE1">
            <w:pPr>
              <w:jc w:val="center"/>
              <w:rPr>
                <w:rFonts w:cs="Times New Roman"/>
                <w:sz w:val="24"/>
                <w:szCs w:val="24"/>
              </w:rPr>
            </w:pPr>
            <w:r w:rsidRPr="00AA636A">
              <w:rPr>
                <w:rFonts w:cs="Times New Roman"/>
                <w:sz w:val="24"/>
                <w:szCs w:val="24"/>
              </w:rPr>
              <w:t>19%</w:t>
            </w:r>
          </w:p>
        </w:tc>
        <w:tc>
          <w:tcPr>
            <w:tcW w:w="2685" w:type="dxa"/>
            <w:shd w:val="clear" w:color="auto" w:fill="auto"/>
          </w:tcPr>
          <w:p w14:paraId="52B3EB36" w14:textId="77777777" w:rsidR="00D55130" w:rsidRPr="00AA636A" w:rsidRDefault="00D55130" w:rsidP="00357DE1">
            <w:pPr>
              <w:jc w:val="center"/>
              <w:rPr>
                <w:rFonts w:cs="Times New Roman"/>
                <w:sz w:val="24"/>
                <w:szCs w:val="24"/>
              </w:rPr>
            </w:pPr>
            <w:r w:rsidRPr="00AA636A">
              <w:rPr>
                <w:rFonts w:cs="Times New Roman"/>
                <w:sz w:val="24"/>
                <w:szCs w:val="24"/>
              </w:rPr>
              <w:t>2%</w:t>
            </w:r>
          </w:p>
        </w:tc>
      </w:tr>
      <w:tr w:rsidR="00D55130" w:rsidRPr="00AA636A" w14:paraId="5DE61722" w14:textId="77777777" w:rsidTr="00357DE1">
        <w:tc>
          <w:tcPr>
            <w:tcW w:w="2700" w:type="dxa"/>
            <w:shd w:val="clear" w:color="auto" w:fill="auto"/>
          </w:tcPr>
          <w:p w14:paraId="26BB24BF" w14:textId="77777777" w:rsidR="00D55130" w:rsidRPr="00AA636A" w:rsidRDefault="00D55130" w:rsidP="00357DE1">
            <w:pPr>
              <w:jc w:val="center"/>
              <w:rPr>
                <w:rFonts w:cs="Times New Roman"/>
                <w:sz w:val="24"/>
                <w:szCs w:val="24"/>
              </w:rPr>
            </w:pPr>
            <w:r w:rsidRPr="00AA636A">
              <w:rPr>
                <w:rFonts w:cs="Times New Roman"/>
                <w:sz w:val="24"/>
                <w:szCs w:val="24"/>
              </w:rPr>
              <w:t>B</w:t>
            </w:r>
          </w:p>
        </w:tc>
        <w:tc>
          <w:tcPr>
            <w:tcW w:w="2520" w:type="dxa"/>
            <w:shd w:val="clear" w:color="auto" w:fill="auto"/>
          </w:tcPr>
          <w:p w14:paraId="747D7924" w14:textId="77777777" w:rsidR="00D55130" w:rsidRPr="00AA636A" w:rsidRDefault="00D55130" w:rsidP="00357DE1">
            <w:pPr>
              <w:jc w:val="center"/>
              <w:rPr>
                <w:rFonts w:cs="Times New Roman"/>
                <w:sz w:val="24"/>
                <w:szCs w:val="24"/>
              </w:rPr>
            </w:pPr>
            <w:r w:rsidRPr="00AA636A">
              <w:rPr>
                <w:rFonts w:cs="Times New Roman"/>
                <w:sz w:val="24"/>
                <w:szCs w:val="24"/>
              </w:rPr>
              <w:t>52%</w:t>
            </w:r>
          </w:p>
        </w:tc>
        <w:tc>
          <w:tcPr>
            <w:tcW w:w="2520" w:type="dxa"/>
            <w:shd w:val="clear" w:color="auto" w:fill="auto"/>
          </w:tcPr>
          <w:p w14:paraId="0C9D5E68" w14:textId="77777777" w:rsidR="00D55130" w:rsidRPr="00AA636A" w:rsidRDefault="00D55130" w:rsidP="00357DE1">
            <w:pPr>
              <w:jc w:val="center"/>
              <w:rPr>
                <w:rFonts w:cs="Times New Roman"/>
                <w:sz w:val="24"/>
                <w:szCs w:val="24"/>
              </w:rPr>
            </w:pPr>
            <w:r w:rsidRPr="00AA636A">
              <w:rPr>
                <w:rFonts w:cs="Times New Roman"/>
                <w:sz w:val="24"/>
                <w:szCs w:val="24"/>
              </w:rPr>
              <w:t>38%</w:t>
            </w:r>
          </w:p>
        </w:tc>
        <w:tc>
          <w:tcPr>
            <w:tcW w:w="2685" w:type="dxa"/>
            <w:shd w:val="clear" w:color="auto" w:fill="auto"/>
          </w:tcPr>
          <w:p w14:paraId="0C3B66DE" w14:textId="77777777" w:rsidR="00D55130" w:rsidRPr="00AA636A" w:rsidRDefault="00D55130" w:rsidP="00357DE1">
            <w:pPr>
              <w:jc w:val="center"/>
              <w:rPr>
                <w:rFonts w:cs="Times New Roman"/>
                <w:sz w:val="24"/>
                <w:szCs w:val="24"/>
              </w:rPr>
            </w:pPr>
            <w:r w:rsidRPr="00AA636A">
              <w:rPr>
                <w:rFonts w:cs="Times New Roman"/>
                <w:sz w:val="24"/>
                <w:szCs w:val="24"/>
              </w:rPr>
              <w:t>10%</w:t>
            </w:r>
          </w:p>
        </w:tc>
      </w:tr>
      <w:tr w:rsidR="00D55130" w:rsidRPr="00AA636A" w14:paraId="343C7465" w14:textId="77777777" w:rsidTr="00357DE1">
        <w:tc>
          <w:tcPr>
            <w:tcW w:w="2700" w:type="dxa"/>
            <w:shd w:val="clear" w:color="auto" w:fill="auto"/>
          </w:tcPr>
          <w:p w14:paraId="5F124DF0" w14:textId="77777777" w:rsidR="00D55130" w:rsidRPr="00AA636A" w:rsidRDefault="00D55130" w:rsidP="00357DE1">
            <w:pPr>
              <w:jc w:val="center"/>
              <w:rPr>
                <w:rFonts w:cs="Times New Roman"/>
                <w:sz w:val="24"/>
                <w:szCs w:val="24"/>
              </w:rPr>
            </w:pPr>
            <w:r w:rsidRPr="00AA636A">
              <w:rPr>
                <w:rFonts w:cs="Times New Roman"/>
                <w:sz w:val="24"/>
                <w:szCs w:val="24"/>
              </w:rPr>
              <w:t>C</w:t>
            </w:r>
          </w:p>
        </w:tc>
        <w:tc>
          <w:tcPr>
            <w:tcW w:w="2520" w:type="dxa"/>
            <w:shd w:val="clear" w:color="auto" w:fill="auto"/>
          </w:tcPr>
          <w:p w14:paraId="5C44E12E" w14:textId="77777777" w:rsidR="00D55130" w:rsidRPr="00AA636A" w:rsidRDefault="00D55130" w:rsidP="00357DE1">
            <w:pPr>
              <w:jc w:val="center"/>
              <w:rPr>
                <w:rFonts w:cs="Times New Roman"/>
                <w:sz w:val="24"/>
                <w:szCs w:val="24"/>
              </w:rPr>
            </w:pPr>
            <w:r w:rsidRPr="00AA636A">
              <w:rPr>
                <w:rFonts w:cs="Times New Roman"/>
                <w:sz w:val="24"/>
                <w:szCs w:val="24"/>
              </w:rPr>
              <w:t>8%</w:t>
            </w:r>
          </w:p>
        </w:tc>
        <w:tc>
          <w:tcPr>
            <w:tcW w:w="2520" w:type="dxa"/>
            <w:shd w:val="clear" w:color="auto" w:fill="auto"/>
          </w:tcPr>
          <w:p w14:paraId="597F7840" w14:textId="77777777" w:rsidR="00D55130" w:rsidRPr="00AA636A" w:rsidRDefault="00D55130" w:rsidP="00357DE1">
            <w:pPr>
              <w:jc w:val="center"/>
              <w:rPr>
                <w:rFonts w:cs="Times New Roman"/>
                <w:sz w:val="24"/>
                <w:szCs w:val="24"/>
              </w:rPr>
            </w:pPr>
            <w:r w:rsidRPr="00AA636A">
              <w:rPr>
                <w:rFonts w:cs="Times New Roman"/>
                <w:sz w:val="24"/>
                <w:szCs w:val="24"/>
              </w:rPr>
              <w:t>17%</w:t>
            </w:r>
          </w:p>
        </w:tc>
        <w:tc>
          <w:tcPr>
            <w:tcW w:w="2685" w:type="dxa"/>
            <w:shd w:val="clear" w:color="auto" w:fill="auto"/>
          </w:tcPr>
          <w:p w14:paraId="0A352797" w14:textId="77777777" w:rsidR="00D55130" w:rsidRPr="00AA636A" w:rsidRDefault="00D55130" w:rsidP="00357DE1">
            <w:pPr>
              <w:jc w:val="center"/>
              <w:rPr>
                <w:rFonts w:cs="Times New Roman"/>
                <w:sz w:val="24"/>
                <w:szCs w:val="24"/>
                <w:lang w:val="vi-VN"/>
              </w:rPr>
            </w:pPr>
            <w:r w:rsidRPr="00AA636A">
              <w:rPr>
                <w:rFonts w:cs="Times New Roman"/>
                <w:sz w:val="24"/>
                <w:szCs w:val="24"/>
              </w:rPr>
              <w:t>75%</w:t>
            </w:r>
          </w:p>
        </w:tc>
      </w:tr>
    </w:tbl>
    <w:p w14:paraId="0E4A0470" w14:textId="77777777" w:rsidR="00D55130" w:rsidRPr="00AA636A" w:rsidRDefault="00D55130" w:rsidP="00D55130">
      <w:pPr>
        <w:tabs>
          <w:tab w:val="left" w:pos="180"/>
          <w:tab w:val="left" w:pos="2700"/>
          <w:tab w:val="left" w:pos="5220"/>
          <w:tab w:val="left" w:pos="7740"/>
        </w:tabs>
        <w:rPr>
          <w:rFonts w:cs="Times New Roman"/>
          <w:sz w:val="24"/>
          <w:szCs w:val="24"/>
          <w:lang w:val="vi-VN"/>
        </w:rPr>
      </w:pPr>
      <w:r w:rsidRPr="00AA636A">
        <w:rPr>
          <w:rFonts w:cs="Times New Roman"/>
          <w:sz w:val="24"/>
          <w:szCs w:val="24"/>
          <w:lang w:val="vi-VN"/>
        </w:rPr>
        <w:t>Kết luận được rút ra về hiện trạng khai thác cá ở 3 vùng trên là:</w:t>
      </w:r>
    </w:p>
    <w:p w14:paraId="4898E393" w14:textId="77777777" w:rsidR="00D55130" w:rsidRPr="00AA636A" w:rsidRDefault="00D55130" w:rsidP="00D55130">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A.</w:t>
      </w:r>
      <w:r w:rsidRPr="00AA636A">
        <w:rPr>
          <w:rFonts w:cs="Times New Roman"/>
          <w:sz w:val="24"/>
          <w:szCs w:val="24"/>
          <w:lang w:val="vi-VN"/>
        </w:rPr>
        <w:t xml:space="preserve"> Vùng A: Chưa khai thác hết tiềm năng; vùng B: Khai thác quá mức; vùng C: Khai thác hợp lý. </w:t>
      </w:r>
    </w:p>
    <w:p w14:paraId="2C5F62A8" w14:textId="77777777" w:rsidR="00D55130" w:rsidRPr="00AA636A" w:rsidRDefault="00D55130" w:rsidP="00D55130">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B.</w:t>
      </w:r>
      <w:r w:rsidRPr="00AA636A">
        <w:rPr>
          <w:rFonts w:cs="Times New Roman"/>
          <w:sz w:val="24"/>
          <w:szCs w:val="24"/>
          <w:lang w:val="vi-VN"/>
        </w:rPr>
        <w:t xml:space="preserve"> Vùng A: Khai thác quá mức; vùng B: Khai thác hợp lý; vùng C: Khai thác chưa hết tiềm năng.</w:t>
      </w:r>
    </w:p>
    <w:p w14:paraId="6258A238" w14:textId="77777777" w:rsidR="00D55130" w:rsidRPr="00AA636A" w:rsidRDefault="00D55130" w:rsidP="00D55130">
      <w:pPr>
        <w:tabs>
          <w:tab w:val="left" w:pos="180"/>
          <w:tab w:val="left" w:pos="2700"/>
          <w:tab w:val="left" w:pos="5220"/>
          <w:tab w:val="left" w:pos="7740"/>
        </w:tabs>
        <w:rPr>
          <w:rFonts w:cs="Times New Roman"/>
          <w:sz w:val="24"/>
          <w:szCs w:val="24"/>
          <w:lang w:val="vi-VN"/>
        </w:rPr>
      </w:pPr>
      <w:r w:rsidRPr="00AA636A">
        <w:rPr>
          <w:rFonts w:cs="Times New Roman"/>
          <w:b/>
          <w:sz w:val="24"/>
          <w:szCs w:val="24"/>
          <w:lang w:val="vi-VN"/>
        </w:rPr>
        <w:tab/>
        <w:t>C.</w:t>
      </w:r>
      <w:r w:rsidRPr="00AA636A">
        <w:rPr>
          <w:rFonts w:cs="Times New Roman"/>
          <w:sz w:val="24"/>
          <w:szCs w:val="24"/>
          <w:lang w:val="vi-VN"/>
        </w:rPr>
        <w:t xml:space="preserve"> Vùng A: Khai thác hợp lý; vùng B: Chưa khai thác hết tiềm năng; vùng C: Khai thác hợp lý.</w:t>
      </w:r>
    </w:p>
    <w:p w14:paraId="7D541A5A" w14:textId="77777777" w:rsidR="00D55130" w:rsidRPr="00AA636A" w:rsidRDefault="00D55130" w:rsidP="00D55130">
      <w:pPr>
        <w:tabs>
          <w:tab w:val="left" w:pos="180"/>
          <w:tab w:val="left" w:pos="2700"/>
          <w:tab w:val="left" w:pos="5220"/>
          <w:tab w:val="left" w:pos="7740"/>
        </w:tabs>
        <w:rPr>
          <w:rFonts w:cs="Times New Roman"/>
          <w:sz w:val="24"/>
          <w:szCs w:val="24"/>
        </w:rPr>
      </w:pPr>
      <w:r w:rsidRPr="00AA636A">
        <w:rPr>
          <w:rFonts w:cs="Times New Roman"/>
          <w:b/>
          <w:sz w:val="24"/>
          <w:szCs w:val="24"/>
          <w:lang w:val="vi-VN"/>
        </w:rPr>
        <w:tab/>
        <w:t>D.</w:t>
      </w:r>
      <w:r w:rsidRPr="00AA636A">
        <w:rPr>
          <w:rFonts w:cs="Times New Roman"/>
          <w:sz w:val="24"/>
          <w:szCs w:val="24"/>
          <w:lang w:val="vi-VN"/>
        </w:rPr>
        <w:t xml:space="preserve"> Vùng A: Chưa khai thác hết tiềm năng; vùng B: Khai thác hợp lý; vùng C: Khai thác quá mức.</w:t>
      </w:r>
    </w:p>
    <w:p w14:paraId="1E83F0FF" w14:textId="77777777" w:rsidR="00D55130" w:rsidRPr="00AA636A" w:rsidRDefault="00D55130" w:rsidP="00D55130">
      <w:pPr>
        <w:tabs>
          <w:tab w:val="left" w:pos="992"/>
        </w:tabs>
        <w:spacing w:before="20" w:after="20" w:line="20" w:lineRule="atLeast"/>
        <w:ind w:left="992" w:right="57" w:hanging="992"/>
        <w:rPr>
          <w:rFonts w:eastAsia="Calibri" w:cs="Times New Roman"/>
          <w:sz w:val="24"/>
          <w:szCs w:val="24"/>
        </w:rPr>
      </w:pPr>
      <w:r w:rsidRPr="00AA636A">
        <w:rPr>
          <w:rFonts w:eastAsia="Calibri" w:cs="Times New Roman"/>
          <w:b/>
          <w:color w:val="0000FF"/>
          <w:sz w:val="24"/>
          <w:szCs w:val="24"/>
        </w:rPr>
        <w:t xml:space="preserve">Câu 2: </w:t>
      </w:r>
      <w:r w:rsidRPr="00AA636A">
        <w:rPr>
          <w:rFonts w:eastAsia="Calibri" w:cs="Times New Roman"/>
          <w:sz w:val="24"/>
          <w:szCs w:val="24"/>
        </w:rPr>
        <w:t>Một đầm nước nông nuôi cá có ba bậc dinh dưỡng: vi khuẩn lam và tảo (bậc 1); động vật phù du (bậc 2); tôm, cá nhỏ (bậc 3). Do nguồn chất khoáng tích tụ nhiều năm từ các chất ô nhiễm ở đáy đầm tạo điều kiện cho vi khuẩn lam và tảo bùng phát. Để tránh hệ sinh thái đầm bị ô nhiễm nặng hơn do hiện tượng phì dưỡng, cách nào dưới đây không nên thực hiện ?</w:t>
      </w:r>
    </w:p>
    <w:p w14:paraId="46C13BAE" w14:textId="77777777" w:rsidR="00D55130" w:rsidRPr="00AA636A" w:rsidRDefault="00D55130" w:rsidP="00D55130">
      <w:pPr>
        <w:tabs>
          <w:tab w:val="left" w:pos="2461"/>
          <w:tab w:val="left" w:pos="4700"/>
          <w:tab w:val="left" w:pos="6940"/>
        </w:tabs>
        <w:spacing w:before="20" w:after="20" w:line="20" w:lineRule="atLeast"/>
        <w:ind w:right="57"/>
        <w:rPr>
          <w:rFonts w:eastAsia="Calibri" w:cs="Times New Roman"/>
          <w:sz w:val="24"/>
          <w:szCs w:val="24"/>
        </w:rPr>
      </w:pPr>
      <w:r w:rsidRPr="00AA636A">
        <w:rPr>
          <w:rFonts w:eastAsia="Calibri" w:cs="Times New Roman"/>
          <w:b/>
          <w:bCs/>
          <w:sz w:val="24"/>
          <w:szCs w:val="24"/>
        </w:rPr>
        <w:t>A.</w:t>
      </w:r>
      <w:r w:rsidRPr="00AA636A">
        <w:rPr>
          <w:rFonts w:eastAsia="Calibri" w:cs="Times New Roman"/>
          <w:sz w:val="24"/>
          <w:szCs w:val="24"/>
        </w:rPr>
        <w:t> Ngăn chặn nguồn dinh dường của sinh vật bậc 1.</w:t>
      </w:r>
    </w:p>
    <w:p w14:paraId="7E1B6244" w14:textId="77777777" w:rsidR="00D55130" w:rsidRPr="00AA636A" w:rsidRDefault="00D55130" w:rsidP="00D55130">
      <w:pPr>
        <w:tabs>
          <w:tab w:val="left" w:pos="2461"/>
          <w:tab w:val="left" w:pos="4700"/>
          <w:tab w:val="left" w:pos="6940"/>
        </w:tabs>
        <w:spacing w:before="20" w:after="20" w:line="20" w:lineRule="atLeast"/>
        <w:ind w:right="57"/>
        <w:rPr>
          <w:rFonts w:eastAsia="Calibri" w:cs="Times New Roman"/>
          <w:sz w:val="24"/>
          <w:szCs w:val="24"/>
        </w:rPr>
      </w:pPr>
      <w:r w:rsidRPr="00AA636A">
        <w:rPr>
          <w:rFonts w:eastAsia="Calibri" w:cs="Times New Roman"/>
          <w:b/>
          <w:bCs/>
          <w:sz w:val="24"/>
          <w:szCs w:val="24"/>
        </w:rPr>
        <w:t>B.</w:t>
      </w:r>
      <w:r w:rsidRPr="00AA636A">
        <w:rPr>
          <w:rFonts w:eastAsia="Calibri" w:cs="Times New Roman"/>
          <w:sz w:val="24"/>
          <w:szCs w:val="24"/>
        </w:rPr>
        <w:t> Thả thêm vào đầm một số cá dữ (bậc 4) để ăn tôm và cá nhỏ.</w:t>
      </w:r>
    </w:p>
    <w:p w14:paraId="7B95C5A8" w14:textId="77777777" w:rsidR="00D55130" w:rsidRPr="00AA636A" w:rsidRDefault="00D55130" w:rsidP="00D55130">
      <w:pPr>
        <w:tabs>
          <w:tab w:val="left" w:pos="2461"/>
          <w:tab w:val="left" w:pos="4700"/>
          <w:tab w:val="left" w:pos="6940"/>
        </w:tabs>
        <w:spacing w:before="20" w:after="20" w:line="20" w:lineRule="atLeast"/>
        <w:ind w:right="57"/>
        <w:rPr>
          <w:rFonts w:eastAsia="Calibri" w:cs="Times New Roman"/>
          <w:sz w:val="24"/>
          <w:szCs w:val="24"/>
        </w:rPr>
      </w:pPr>
      <w:r w:rsidRPr="00AA636A">
        <w:rPr>
          <w:rFonts w:eastAsia="Calibri" w:cs="Times New Roman"/>
          <w:b/>
          <w:bCs/>
          <w:sz w:val="24"/>
          <w:szCs w:val="24"/>
        </w:rPr>
        <w:t>C.</w:t>
      </w:r>
      <w:r w:rsidRPr="00AA636A">
        <w:rPr>
          <w:rFonts w:eastAsia="Calibri" w:cs="Times New Roman"/>
          <w:sz w:val="24"/>
          <w:szCs w:val="24"/>
        </w:rPr>
        <w:t> Thả thêm vào đầm một số tôm và cá nhỏ.</w:t>
      </w:r>
    </w:p>
    <w:p w14:paraId="3BCCC115" w14:textId="77777777" w:rsidR="00D55130" w:rsidRPr="00AA636A" w:rsidRDefault="00D55130" w:rsidP="00D55130">
      <w:pPr>
        <w:tabs>
          <w:tab w:val="left" w:pos="2461"/>
          <w:tab w:val="left" w:pos="4700"/>
          <w:tab w:val="left" w:pos="6940"/>
        </w:tabs>
        <w:spacing w:before="20" w:after="20" w:line="20" w:lineRule="atLeast"/>
        <w:ind w:right="57"/>
        <w:rPr>
          <w:rFonts w:eastAsia="Calibri" w:cs="Times New Roman"/>
          <w:sz w:val="24"/>
          <w:szCs w:val="24"/>
        </w:rPr>
      </w:pPr>
      <w:r w:rsidRPr="00AA636A">
        <w:rPr>
          <w:rFonts w:eastAsia="Calibri" w:cs="Times New Roman"/>
          <w:b/>
          <w:bCs/>
          <w:sz w:val="24"/>
          <w:szCs w:val="24"/>
        </w:rPr>
        <w:t>D.</w:t>
      </w:r>
      <w:r w:rsidRPr="00AA636A">
        <w:rPr>
          <w:rFonts w:eastAsia="Calibri" w:cs="Times New Roman"/>
          <w:sz w:val="24"/>
          <w:szCs w:val="24"/>
        </w:rPr>
        <w:t> Đánh bắt bớt tôm và cá nhỏ .</w:t>
      </w:r>
    </w:p>
    <w:p w14:paraId="391810A1" w14:textId="77777777" w:rsidR="00D55130" w:rsidRPr="00AA636A" w:rsidRDefault="00D55130" w:rsidP="00D55130">
      <w:pPr>
        <w:tabs>
          <w:tab w:val="left" w:pos="992"/>
        </w:tabs>
        <w:spacing w:line="240" w:lineRule="auto"/>
        <w:ind w:left="992" w:hanging="992"/>
        <w:rPr>
          <w:rFonts w:ascii="Times  New Roman" w:hAnsi="Times  New Roman"/>
          <w:color w:val="000000" w:themeColor="text1"/>
          <w:sz w:val="24"/>
          <w:szCs w:val="24"/>
          <w:lang w:val="vi-VN"/>
        </w:rPr>
      </w:pPr>
      <w:r w:rsidRPr="00AA636A">
        <w:rPr>
          <w:rFonts w:ascii="Times  New Roman" w:hAnsi="Times  New Roman"/>
          <w:b/>
          <w:color w:val="0000FF"/>
          <w:sz w:val="24"/>
          <w:szCs w:val="24"/>
          <w:lang w:val="vi-VN"/>
        </w:rPr>
        <w:t xml:space="preserve">Câu 3: </w:t>
      </w:r>
      <w:r w:rsidRPr="00AA636A">
        <w:rPr>
          <w:rFonts w:ascii="Times  New Roman" w:hAnsi="Times  New Roman"/>
          <w:color w:val="000000" w:themeColor="text1"/>
          <w:sz w:val="24"/>
          <w:szCs w:val="24"/>
          <w:lang w:val="vi-VN"/>
        </w:rPr>
        <w:t>Khi nghiên cứu một loài cá mòi, người ta đã vẽ được biểu đồ phân bố nhóm tuổi như hình bên. Biết loài cá này có tập tính di cư để sinh sản. Hãy cho biết có bao nhiêu phát biểu sau đây đúng?</w:t>
      </w:r>
    </w:p>
    <w:p w14:paraId="6B42CDB2"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r w:rsidRPr="00AA636A">
        <w:rPr>
          <w:rFonts w:ascii="Times  New Roman" w:hAnsi="Times  New Roman"/>
          <w:noProof/>
          <w:sz w:val="24"/>
          <w:szCs w:val="24"/>
        </w:rPr>
        <w:drawing>
          <wp:anchor distT="0" distB="0" distL="114300" distR="114300" simplePos="0" relativeHeight="251670528" behindDoc="1" locked="0" layoutInCell="1" allowOverlap="1" wp14:anchorId="665EA832" wp14:editId="630165ED">
            <wp:simplePos x="0" y="0"/>
            <wp:positionH relativeFrom="column">
              <wp:posOffset>2107045</wp:posOffset>
            </wp:positionH>
            <wp:positionV relativeFrom="paragraph">
              <wp:posOffset>44334</wp:posOffset>
            </wp:positionV>
            <wp:extent cx="3778250" cy="1968500"/>
            <wp:effectExtent l="19050" t="19050" r="12700" b="12700"/>
            <wp:wrapTight wrapText="bothSides">
              <wp:wrapPolygon edited="0">
                <wp:start x="-109" y="-209"/>
                <wp:lineTo x="-109" y="21530"/>
                <wp:lineTo x="21564" y="21530"/>
                <wp:lineTo x="21564" y="-209"/>
                <wp:lineTo x="-109" y="-209"/>
              </wp:wrapPolygon>
            </wp:wrapTight>
            <wp:docPr id="1321531533" name="Picture 1321531533" descr="A graph of numbers and a ba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31533" name="Picture 1321531533" descr="A graph of numbers and a bar  AI-generated content may be incorrec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78250" cy="1968500"/>
                    </a:xfrm>
                    <a:prstGeom prst="rect">
                      <a:avLst/>
                    </a:prstGeom>
                    <a:ln>
                      <a:solidFill>
                        <a:schemeClr val="accent1"/>
                      </a:solidFill>
                    </a:ln>
                  </pic:spPr>
                </pic:pic>
              </a:graphicData>
            </a:graphic>
          </wp:anchor>
        </w:drawing>
      </w:r>
    </w:p>
    <w:p w14:paraId="7CDA245D"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57B209FB"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6435C84F"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7E526EA3"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3B6B71A7"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23F3F90C"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61A611FB"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3B0CB51B"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718CAE5D"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3D0A12A8"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467A8E06"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66A75199"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p>
    <w:p w14:paraId="3BF2371E" w14:textId="77777777" w:rsidR="00D55130" w:rsidRPr="00AA636A" w:rsidRDefault="00D55130" w:rsidP="00D55130">
      <w:pPr>
        <w:tabs>
          <w:tab w:val="left" w:pos="457"/>
        </w:tabs>
        <w:spacing w:line="240" w:lineRule="auto"/>
        <w:rPr>
          <w:rFonts w:ascii="Times  New Roman" w:hAnsi="Times  New Roman"/>
          <w:color w:val="000000" w:themeColor="text1"/>
          <w:sz w:val="24"/>
          <w:szCs w:val="24"/>
          <w:lang w:val="vi-VN"/>
        </w:rPr>
      </w:pPr>
      <w:r w:rsidRPr="00AA636A">
        <w:rPr>
          <w:rFonts w:ascii="Times  New Roman" w:hAnsi="Times  New Roman"/>
          <w:color w:val="000000" w:themeColor="text1"/>
          <w:sz w:val="24"/>
          <w:szCs w:val="24"/>
          <w:lang w:val="vi-VN"/>
        </w:rPr>
        <w:t xml:space="preserve">I. Ở các lứa tuổi đều thích nghi với độ mặn như nhau. </w:t>
      </w:r>
    </w:p>
    <w:p w14:paraId="56396040" w14:textId="77777777" w:rsidR="00D55130" w:rsidRPr="00AA636A" w:rsidRDefault="00D55130" w:rsidP="00D55130">
      <w:pPr>
        <w:tabs>
          <w:tab w:val="left" w:pos="457"/>
        </w:tabs>
        <w:spacing w:line="240" w:lineRule="auto"/>
        <w:rPr>
          <w:rFonts w:ascii="Times  New Roman" w:hAnsi="Times  New Roman"/>
          <w:sz w:val="24"/>
          <w:szCs w:val="24"/>
          <w:lang w:val="vi-VN"/>
        </w:rPr>
      </w:pPr>
      <w:r w:rsidRPr="00AA636A">
        <w:rPr>
          <w:rFonts w:ascii="Times  New Roman" w:hAnsi="Times  New Roman"/>
          <w:sz w:val="24"/>
          <w:szCs w:val="24"/>
          <w:lang w:val="vi-VN"/>
        </w:rPr>
        <w:t>II. Giai đoạn non cá mòi sống ở cửa sông.</w:t>
      </w:r>
    </w:p>
    <w:p w14:paraId="722E55BB" w14:textId="77777777" w:rsidR="00D55130" w:rsidRPr="00AA636A" w:rsidRDefault="00D55130" w:rsidP="00D55130">
      <w:pPr>
        <w:tabs>
          <w:tab w:val="left" w:pos="457"/>
        </w:tabs>
        <w:spacing w:line="240" w:lineRule="auto"/>
        <w:rPr>
          <w:rFonts w:ascii="Times  New Roman" w:hAnsi="Times  New Roman"/>
          <w:sz w:val="24"/>
          <w:szCs w:val="24"/>
          <w:lang w:val="vi-VN"/>
        </w:rPr>
      </w:pPr>
      <w:r w:rsidRPr="00AA636A">
        <w:rPr>
          <w:rFonts w:ascii="Times  New Roman" w:hAnsi="Times  New Roman"/>
          <w:sz w:val="24"/>
          <w:szCs w:val="24"/>
          <w:lang w:val="vi-VN"/>
        </w:rPr>
        <w:t xml:space="preserve">III. Lúc 4 tuổi, cá mòi quay lại cửa sông để sinh sản. </w:t>
      </w:r>
    </w:p>
    <w:p w14:paraId="769BE902" w14:textId="77777777" w:rsidR="00D55130" w:rsidRPr="00AA636A" w:rsidRDefault="00D55130" w:rsidP="00D55130">
      <w:pPr>
        <w:tabs>
          <w:tab w:val="left" w:pos="457"/>
        </w:tabs>
        <w:spacing w:line="240" w:lineRule="auto"/>
        <w:rPr>
          <w:rFonts w:ascii="Times  New Roman" w:hAnsi="Times  New Roman"/>
          <w:sz w:val="24"/>
          <w:szCs w:val="24"/>
          <w:lang w:val="vi-VN"/>
        </w:rPr>
      </w:pPr>
      <w:r w:rsidRPr="00AA636A">
        <w:rPr>
          <w:rFonts w:ascii="Times  New Roman" w:hAnsi="Times  New Roman"/>
          <w:sz w:val="24"/>
          <w:szCs w:val="24"/>
          <w:lang w:val="vi-VN"/>
        </w:rPr>
        <w:lastRenderedPageBreak/>
        <w:t>IV. Ở biển, giai đoạn 2 tuổi chiếm tỉ lệ lớn nhất.</w:t>
      </w:r>
    </w:p>
    <w:p w14:paraId="5646D827" w14:textId="77777777" w:rsidR="00D55130" w:rsidRPr="00AA636A" w:rsidRDefault="00D55130" w:rsidP="00D55130">
      <w:pPr>
        <w:pStyle w:val="ListParagraph"/>
        <w:spacing w:line="240" w:lineRule="auto"/>
        <w:ind w:left="284"/>
        <w:rPr>
          <w:rFonts w:ascii="Times  New Roman" w:hAnsi="Times  New Roman"/>
          <w:color w:val="000000" w:themeColor="text1"/>
          <w:sz w:val="24"/>
          <w:szCs w:val="24"/>
          <w:lang w:val="vi-VN"/>
        </w:rPr>
      </w:pPr>
      <w:r w:rsidRPr="00AA636A">
        <w:rPr>
          <w:rFonts w:ascii="Times  New Roman" w:hAnsi="Times  New Roman"/>
          <w:b/>
          <w:bCs/>
          <w:sz w:val="24"/>
          <w:szCs w:val="24"/>
          <w:lang w:val="vi-VN"/>
        </w:rPr>
        <w:t xml:space="preserve">A. </w:t>
      </w:r>
      <w:r w:rsidRPr="00AA636A">
        <w:rPr>
          <w:rFonts w:ascii="Times  New Roman" w:hAnsi="Times  New Roman"/>
          <w:sz w:val="24"/>
          <w:szCs w:val="24"/>
          <w:lang w:val="vi-VN"/>
        </w:rPr>
        <w:t xml:space="preserve">1. </w:t>
      </w:r>
      <w:r w:rsidRPr="00AA636A">
        <w:rPr>
          <w:rFonts w:ascii="Times  New Roman" w:hAnsi="Times  New Roman"/>
          <w:sz w:val="24"/>
          <w:szCs w:val="24"/>
          <w:lang w:val="vi-VN"/>
        </w:rPr>
        <w:tab/>
      </w:r>
      <w:r w:rsidRPr="00AA636A">
        <w:rPr>
          <w:rFonts w:ascii="Times  New Roman" w:hAnsi="Times  New Roman"/>
          <w:sz w:val="24"/>
          <w:szCs w:val="24"/>
          <w:lang w:val="vi-VN"/>
        </w:rPr>
        <w:tab/>
      </w:r>
      <w:r w:rsidRPr="00AA636A">
        <w:rPr>
          <w:rFonts w:ascii="Times  New Roman" w:hAnsi="Times  New Roman"/>
          <w:sz w:val="24"/>
          <w:szCs w:val="24"/>
          <w:lang w:val="vi-VN"/>
        </w:rPr>
        <w:tab/>
      </w:r>
      <w:r w:rsidRPr="00AA636A">
        <w:rPr>
          <w:rFonts w:ascii="Times  New Roman" w:hAnsi="Times  New Roman"/>
          <w:b/>
          <w:bCs/>
          <w:sz w:val="24"/>
          <w:szCs w:val="24"/>
          <w:lang w:val="vi-VN"/>
        </w:rPr>
        <w:t xml:space="preserve">B. </w:t>
      </w:r>
      <w:r w:rsidRPr="00AA636A">
        <w:rPr>
          <w:rFonts w:ascii="Times  New Roman" w:hAnsi="Times  New Roman"/>
          <w:sz w:val="24"/>
          <w:szCs w:val="24"/>
          <w:lang w:val="vi-VN"/>
        </w:rPr>
        <w:t xml:space="preserve">2. </w:t>
      </w:r>
      <w:r w:rsidRPr="00AA636A">
        <w:rPr>
          <w:rFonts w:ascii="Times  New Roman" w:hAnsi="Times  New Roman"/>
          <w:sz w:val="24"/>
          <w:szCs w:val="24"/>
          <w:lang w:val="vi-VN"/>
        </w:rPr>
        <w:tab/>
      </w:r>
      <w:r w:rsidRPr="00AA636A">
        <w:rPr>
          <w:rFonts w:ascii="Times  New Roman" w:hAnsi="Times  New Roman"/>
          <w:sz w:val="24"/>
          <w:szCs w:val="24"/>
          <w:lang w:val="vi-VN"/>
        </w:rPr>
        <w:tab/>
      </w:r>
      <w:r w:rsidRPr="00AA636A">
        <w:rPr>
          <w:rFonts w:ascii="Times  New Roman" w:hAnsi="Times  New Roman"/>
          <w:sz w:val="24"/>
          <w:szCs w:val="24"/>
          <w:lang w:val="vi-VN"/>
        </w:rPr>
        <w:tab/>
      </w:r>
      <w:r w:rsidRPr="00AA636A">
        <w:rPr>
          <w:rFonts w:ascii="Times  New Roman" w:hAnsi="Times  New Roman"/>
          <w:b/>
          <w:bCs/>
          <w:sz w:val="24"/>
          <w:szCs w:val="24"/>
          <w:lang w:val="vi-VN"/>
        </w:rPr>
        <w:t xml:space="preserve">C. </w:t>
      </w:r>
      <w:r w:rsidRPr="00AA636A">
        <w:rPr>
          <w:rFonts w:ascii="Times  New Roman" w:hAnsi="Times  New Roman"/>
          <w:sz w:val="24"/>
          <w:szCs w:val="24"/>
          <w:lang w:val="vi-VN"/>
        </w:rPr>
        <w:t xml:space="preserve">3. </w:t>
      </w:r>
      <w:r w:rsidRPr="00AA636A">
        <w:rPr>
          <w:rFonts w:ascii="Times  New Roman" w:hAnsi="Times  New Roman"/>
          <w:sz w:val="24"/>
          <w:szCs w:val="24"/>
          <w:lang w:val="vi-VN"/>
        </w:rPr>
        <w:tab/>
      </w:r>
      <w:r w:rsidRPr="00AA636A">
        <w:rPr>
          <w:rFonts w:ascii="Times  New Roman" w:hAnsi="Times  New Roman"/>
          <w:color w:val="000000" w:themeColor="text1"/>
          <w:sz w:val="24"/>
          <w:szCs w:val="24"/>
          <w:lang w:val="vi-VN"/>
        </w:rPr>
        <w:tab/>
      </w:r>
      <w:r w:rsidRPr="00AA636A">
        <w:rPr>
          <w:rFonts w:ascii="Times  New Roman" w:hAnsi="Times  New Roman"/>
          <w:color w:val="000000" w:themeColor="text1"/>
          <w:sz w:val="24"/>
          <w:szCs w:val="24"/>
          <w:lang w:val="vi-VN"/>
        </w:rPr>
        <w:tab/>
      </w:r>
      <w:r w:rsidRPr="00AA636A">
        <w:rPr>
          <w:rFonts w:ascii="Times  New Roman" w:hAnsi="Times  New Roman"/>
          <w:b/>
          <w:bCs/>
          <w:color w:val="000000" w:themeColor="text1"/>
          <w:sz w:val="24"/>
          <w:szCs w:val="24"/>
          <w:lang w:val="vi-VN"/>
        </w:rPr>
        <w:t xml:space="preserve">D. </w:t>
      </w:r>
      <w:r w:rsidRPr="00AA636A">
        <w:rPr>
          <w:rFonts w:ascii="Times  New Roman" w:hAnsi="Times  New Roman"/>
          <w:color w:val="000000" w:themeColor="text1"/>
          <w:sz w:val="24"/>
          <w:szCs w:val="24"/>
          <w:lang w:val="vi-VN"/>
        </w:rPr>
        <w:t xml:space="preserve">4. </w:t>
      </w:r>
    </w:p>
    <w:p w14:paraId="76DF35B1" w14:textId="77777777" w:rsidR="00D55130" w:rsidRPr="00AA636A" w:rsidRDefault="00D55130" w:rsidP="00D55130">
      <w:pPr>
        <w:tabs>
          <w:tab w:val="left" w:pos="992"/>
        </w:tabs>
        <w:spacing w:before="80" w:line="240" w:lineRule="auto"/>
        <w:ind w:left="992" w:right="72" w:hanging="992"/>
        <w:rPr>
          <w:rFonts w:ascii="Times  New Roman" w:eastAsia="Times New Roman" w:hAnsi="Times  New Roman"/>
          <w:color w:val="000000" w:themeColor="text1"/>
          <w:sz w:val="24"/>
          <w:szCs w:val="24"/>
          <w:lang w:val="vi-VN"/>
        </w:rPr>
      </w:pPr>
      <w:r w:rsidRPr="00AA636A">
        <w:rPr>
          <w:rFonts w:ascii="Times  New Roman" w:eastAsia="Times New Roman" w:hAnsi="Times  New Roman"/>
          <w:b/>
          <w:color w:val="0000FF"/>
          <w:sz w:val="24"/>
          <w:szCs w:val="24"/>
          <w:lang w:val="vi-VN"/>
        </w:rPr>
        <w:t xml:space="preserve">Câu 4: </w:t>
      </w:r>
      <w:r w:rsidRPr="00AA636A">
        <w:rPr>
          <w:rFonts w:ascii="Times  New Roman" w:eastAsia="Times New Roman" w:hAnsi="Times  New Roman"/>
          <w:color w:val="000000" w:themeColor="text1"/>
          <w:sz w:val="24"/>
          <w:szCs w:val="24"/>
          <w:lang w:val="vi-VN"/>
        </w:rPr>
        <w:t>Sơ đồ dưới đây thể hiện mô hình tương tác giữa các quần thể của một hệ sinh thái. Các chữ in hoa kí hiệu cho các quần thể. Mũi tên hai đầu (</w:t>
      </w:r>
      <w:r w:rsidRPr="00AA636A">
        <w:rPr>
          <w:rFonts w:eastAsia="Times New Roman"/>
          <w:noProof/>
        </w:rPr>
        <w:drawing>
          <wp:inline distT="0" distB="0" distL="114300" distR="114300" wp14:anchorId="157B22C1" wp14:editId="2FF1159D">
            <wp:extent cx="271145" cy="73025"/>
            <wp:effectExtent l="0" t="0" r="0" b="2540"/>
            <wp:docPr id="465" name="image22.png" descr="A black background with a black square  AI-generated content may be incorrect."/>
            <wp:cNvGraphicFramePr/>
            <a:graphic xmlns:a="http://schemas.openxmlformats.org/drawingml/2006/main">
              <a:graphicData uri="http://schemas.openxmlformats.org/drawingml/2006/picture">
                <pic:pic xmlns:pic="http://schemas.openxmlformats.org/drawingml/2006/picture">
                  <pic:nvPicPr>
                    <pic:cNvPr id="465" name="image22.png" descr="A black background with a black square  AI-generated content may be incorrect."/>
                    <pic:cNvPicPr preferRelativeResize="0"/>
                  </pic:nvPicPr>
                  <pic:blipFill>
                    <a:blip r:embed="rId9"/>
                    <a:srcRect/>
                    <a:stretch>
                      <a:fillRect/>
                    </a:stretch>
                  </pic:blipFill>
                  <pic:spPr>
                    <a:xfrm>
                      <a:off x="0" y="0"/>
                      <a:ext cx="306940" cy="83014"/>
                    </a:xfrm>
                    <a:prstGeom prst="rect">
                      <a:avLst/>
                    </a:prstGeom>
                  </pic:spPr>
                </pic:pic>
              </a:graphicData>
            </a:graphic>
          </wp:inline>
        </w:drawing>
      </w:r>
      <w:r w:rsidRPr="00AA636A">
        <w:rPr>
          <w:rFonts w:ascii="Times  New Roman" w:eastAsia="Times New Roman" w:hAnsi="Times  New Roman"/>
          <w:color w:val="000000" w:themeColor="text1"/>
          <w:sz w:val="24"/>
          <w:szCs w:val="24"/>
          <w:lang w:val="vi-VN"/>
        </w:rPr>
        <w:t>) cho biết có sự tương tác trực tiếp giữa hai quần thể. Các tương tác có thể có lợi (+), có hại (-) hoặc không có lợi, không bị hại (0) đối với mỗi quần thể, được chỉ ra ở cuối các mũi tên. Có bao nhiêu nhận xét sau đây đúng? </w:t>
      </w:r>
    </w:p>
    <w:p w14:paraId="6C1BCC39" w14:textId="77777777" w:rsidR="00D55130" w:rsidRPr="00AA636A" w:rsidRDefault="00D55130" w:rsidP="00D55130">
      <w:pPr>
        <w:tabs>
          <w:tab w:val="left" w:pos="360"/>
          <w:tab w:val="left" w:pos="3060"/>
          <w:tab w:val="left" w:pos="5760"/>
          <w:tab w:val="left" w:pos="8460"/>
        </w:tabs>
        <w:spacing w:before="80" w:line="240" w:lineRule="auto"/>
        <w:ind w:right="72"/>
        <w:rPr>
          <w:rFonts w:ascii="Times  New Roman" w:eastAsia="Times New Roman" w:hAnsi="Times  New Roman"/>
          <w:color w:val="000000" w:themeColor="text1"/>
          <w:sz w:val="24"/>
          <w:szCs w:val="24"/>
          <w:lang w:val="vi-VN"/>
        </w:rPr>
      </w:pPr>
    </w:p>
    <w:p w14:paraId="0176898B" w14:textId="77777777" w:rsidR="00D55130" w:rsidRPr="00AA636A" w:rsidRDefault="00D55130" w:rsidP="00D55130">
      <w:pPr>
        <w:tabs>
          <w:tab w:val="left" w:pos="360"/>
          <w:tab w:val="left" w:pos="3060"/>
          <w:tab w:val="left" w:pos="5760"/>
          <w:tab w:val="left" w:pos="8460"/>
        </w:tabs>
        <w:spacing w:before="80" w:line="240" w:lineRule="auto"/>
        <w:ind w:right="72"/>
        <w:jc w:val="center"/>
        <w:rPr>
          <w:rFonts w:ascii="Times  New Roman" w:eastAsia="Times New Roman" w:hAnsi="Times  New Roman"/>
          <w:color w:val="000000" w:themeColor="text1"/>
          <w:sz w:val="24"/>
          <w:szCs w:val="24"/>
        </w:rPr>
      </w:pPr>
      <w:r w:rsidRPr="00AA636A">
        <w:rPr>
          <w:noProof/>
        </w:rPr>
        <w:drawing>
          <wp:inline distT="0" distB="0" distL="0" distR="0" wp14:anchorId="4ED6F729" wp14:editId="27D4B28B">
            <wp:extent cx="3975100" cy="1727200"/>
            <wp:effectExtent l="0" t="0" r="0" b="0"/>
            <wp:docPr id="54" name="Picture 54" descr="Sơ đồ dưới đây thể hiện mô hình tương tác | VietJac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ơ đồ dưới đây thể hiện mô hình tương tác | VietJack.co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975100" cy="1727200"/>
                    </a:xfrm>
                    <a:prstGeom prst="rect">
                      <a:avLst/>
                    </a:prstGeom>
                    <a:noFill/>
                    <a:ln>
                      <a:noFill/>
                    </a:ln>
                  </pic:spPr>
                </pic:pic>
              </a:graphicData>
            </a:graphic>
          </wp:inline>
        </w:drawing>
      </w:r>
    </w:p>
    <w:p w14:paraId="3B873D16" w14:textId="77777777" w:rsidR="00D55130" w:rsidRPr="00AA636A" w:rsidRDefault="00D55130" w:rsidP="00D55130">
      <w:pPr>
        <w:tabs>
          <w:tab w:val="left" w:pos="360"/>
          <w:tab w:val="left" w:pos="3060"/>
          <w:tab w:val="left" w:pos="5760"/>
          <w:tab w:val="left" w:pos="8460"/>
        </w:tabs>
        <w:spacing w:before="80" w:line="240" w:lineRule="auto"/>
        <w:ind w:right="-410"/>
        <w:jc w:val="center"/>
        <w:rPr>
          <w:rFonts w:ascii="Times  New Roman" w:eastAsia="Times New Roman" w:hAnsi="Times  New Roman"/>
          <w:color w:val="000000" w:themeColor="text1"/>
          <w:sz w:val="24"/>
          <w:szCs w:val="24"/>
        </w:rPr>
      </w:pPr>
    </w:p>
    <w:p w14:paraId="4E3F598C" w14:textId="77777777" w:rsidR="00D55130" w:rsidRPr="00AA636A" w:rsidRDefault="00D55130" w:rsidP="00D55130">
      <w:pPr>
        <w:tabs>
          <w:tab w:val="left" w:pos="360"/>
          <w:tab w:val="left" w:pos="3060"/>
          <w:tab w:val="left" w:pos="5760"/>
          <w:tab w:val="left" w:pos="8460"/>
        </w:tabs>
        <w:spacing w:before="80" w:line="240" w:lineRule="auto"/>
        <w:ind w:right="-410"/>
        <w:rPr>
          <w:rFonts w:ascii="Times  New Roman" w:eastAsia="Times New Roman" w:hAnsi="Times  New Roman"/>
          <w:sz w:val="24"/>
          <w:szCs w:val="24"/>
        </w:rPr>
      </w:pPr>
      <w:r w:rsidRPr="00AA636A">
        <w:rPr>
          <w:rFonts w:ascii="Times  New Roman" w:eastAsia="Times New Roman" w:hAnsi="Times  New Roman"/>
          <w:sz w:val="24"/>
          <w:szCs w:val="24"/>
        </w:rPr>
        <w:t xml:space="preserve">I. Khi quần thể A giảm kích thước thì kích thước quần thể B tăng, không dự đoán được sự thay đổi kích thước của quần thể E. </w:t>
      </w:r>
    </w:p>
    <w:p w14:paraId="6F5B2C05" w14:textId="77777777" w:rsidR="00D55130" w:rsidRPr="00AA636A" w:rsidRDefault="00D55130" w:rsidP="00D55130">
      <w:pPr>
        <w:tabs>
          <w:tab w:val="left" w:pos="360"/>
          <w:tab w:val="left" w:pos="3060"/>
          <w:tab w:val="left" w:pos="5760"/>
          <w:tab w:val="left" w:pos="8460"/>
        </w:tabs>
        <w:spacing w:before="80" w:line="240" w:lineRule="auto"/>
        <w:ind w:right="-410"/>
        <w:rPr>
          <w:rFonts w:ascii="Times  New Roman" w:eastAsia="Times New Roman" w:hAnsi="Times  New Roman"/>
          <w:sz w:val="24"/>
          <w:szCs w:val="24"/>
        </w:rPr>
      </w:pPr>
      <w:r w:rsidRPr="00AA636A">
        <w:rPr>
          <w:rFonts w:ascii="Times  New Roman" w:eastAsia="Times New Roman" w:hAnsi="Times  New Roman"/>
          <w:sz w:val="24"/>
          <w:szCs w:val="24"/>
        </w:rPr>
        <w:t xml:space="preserve">II. Khi quần thể D tăng kích thước thì chắc chắn kích thước quần thể G tăng và kích thước quần thể A giảm. </w:t>
      </w:r>
    </w:p>
    <w:p w14:paraId="17B4A5B1" w14:textId="77777777" w:rsidR="00D55130" w:rsidRPr="00AA636A" w:rsidRDefault="00D55130" w:rsidP="00D55130">
      <w:pPr>
        <w:tabs>
          <w:tab w:val="left" w:pos="360"/>
          <w:tab w:val="left" w:pos="3060"/>
          <w:tab w:val="left" w:pos="5760"/>
          <w:tab w:val="left" w:pos="8460"/>
        </w:tabs>
        <w:spacing w:before="80" w:line="240" w:lineRule="auto"/>
        <w:ind w:right="-410"/>
        <w:rPr>
          <w:rFonts w:ascii="Times  New Roman" w:eastAsia="Times New Roman" w:hAnsi="Times  New Roman"/>
          <w:sz w:val="24"/>
          <w:szCs w:val="24"/>
        </w:rPr>
      </w:pPr>
      <w:r w:rsidRPr="00AA636A">
        <w:rPr>
          <w:rFonts w:ascii="Times  New Roman" w:eastAsia="Times New Roman" w:hAnsi="Times  New Roman"/>
          <w:sz w:val="24"/>
          <w:szCs w:val="24"/>
        </w:rPr>
        <w:t xml:space="preserve">III. Khi quần thể D tăng kích thước thì kích thước quần thể G và F đều có thể giảm. </w:t>
      </w:r>
    </w:p>
    <w:p w14:paraId="0845441B" w14:textId="77777777" w:rsidR="00D55130" w:rsidRPr="00AA636A" w:rsidRDefault="00D55130" w:rsidP="00D55130">
      <w:pPr>
        <w:tabs>
          <w:tab w:val="left" w:pos="360"/>
          <w:tab w:val="left" w:pos="3060"/>
          <w:tab w:val="left" w:pos="5760"/>
          <w:tab w:val="left" w:pos="8460"/>
        </w:tabs>
        <w:spacing w:before="80" w:line="240" w:lineRule="auto"/>
        <w:ind w:right="-410"/>
        <w:rPr>
          <w:rFonts w:ascii="Times  New Roman" w:eastAsia="Times New Roman" w:hAnsi="Times  New Roman"/>
          <w:sz w:val="24"/>
          <w:szCs w:val="24"/>
        </w:rPr>
      </w:pPr>
      <w:r w:rsidRPr="00AA636A">
        <w:rPr>
          <w:rFonts w:ascii="Times  New Roman" w:eastAsia="Times New Roman" w:hAnsi="Times  New Roman"/>
          <w:sz w:val="24"/>
          <w:szCs w:val="24"/>
        </w:rPr>
        <w:t xml:space="preserve">IV. </w:t>
      </w:r>
      <w:r w:rsidRPr="00AA636A">
        <w:rPr>
          <w:rFonts w:ascii="Times  New Roman" w:eastAsia="Times New Roman" w:hAnsi="Times  New Roman"/>
          <w:sz w:val="24"/>
          <w:szCs w:val="24"/>
          <w:lang w:val="vi-VN"/>
        </w:rPr>
        <w:t>Mối quan hệ giữa loài C và loài D là hội sinh.</w:t>
      </w:r>
      <w:r w:rsidRPr="00AA636A">
        <w:rPr>
          <w:rFonts w:ascii="Times  New Roman" w:eastAsia="Times New Roman" w:hAnsi="Times  New Roman"/>
          <w:sz w:val="24"/>
          <w:szCs w:val="24"/>
        </w:rPr>
        <w:t> </w:t>
      </w:r>
    </w:p>
    <w:p w14:paraId="64527A40" w14:textId="77777777" w:rsidR="00D55130" w:rsidRPr="00AA636A" w:rsidRDefault="00D55130" w:rsidP="00D55130">
      <w:pPr>
        <w:tabs>
          <w:tab w:val="left" w:pos="360"/>
          <w:tab w:val="left" w:pos="3060"/>
          <w:tab w:val="left" w:pos="5760"/>
          <w:tab w:val="left" w:pos="8460"/>
        </w:tabs>
        <w:spacing w:before="80" w:line="240" w:lineRule="auto"/>
        <w:ind w:right="-410"/>
        <w:rPr>
          <w:rFonts w:ascii="Times  New Roman" w:eastAsia="Times New Roman" w:hAnsi="Times  New Roman"/>
          <w:sz w:val="24"/>
          <w:szCs w:val="24"/>
        </w:rPr>
      </w:pPr>
      <w:r w:rsidRPr="00AA636A">
        <w:rPr>
          <w:rFonts w:ascii="Times  New Roman" w:eastAsia="Times New Roman" w:hAnsi="Times  New Roman"/>
          <w:b/>
          <w:sz w:val="24"/>
          <w:szCs w:val="24"/>
        </w:rPr>
        <w:t>A.</w:t>
      </w:r>
      <w:r w:rsidRPr="00AA636A">
        <w:rPr>
          <w:rFonts w:ascii="Times  New Roman" w:eastAsia="Times New Roman" w:hAnsi="Times  New Roman"/>
          <w:sz w:val="24"/>
          <w:szCs w:val="24"/>
        </w:rPr>
        <w:t xml:space="preserve"> 4. </w:t>
      </w:r>
      <w:r w:rsidRPr="00AA636A">
        <w:rPr>
          <w:rFonts w:ascii="Times  New Roman" w:eastAsia="Times New Roman" w:hAnsi="Times  New Roman"/>
          <w:sz w:val="24"/>
          <w:szCs w:val="24"/>
        </w:rPr>
        <w:tab/>
      </w:r>
      <w:r w:rsidRPr="00AA636A">
        <w:rPr>
          <w:rFonts w:ascii="Times  New Roman" w:eastAsia="Times New Roman" w:hAnsi="Times  New Roman"/>
          <w:b/>
          <w:sz w:val="24"/>
          <w:szCs w:val="24"/>
        </w:rPr>
        <w:t>B.</w:t>
      </w:r>
      <w:r w:rsidRPr="00AA636A">
        <w:rPr>
          <w:rFonts w:ascii="Times  New Roman" w:eastAsia="Times New Roman" w:hAnsi="Times  New Roman"/>
          <w:sz w:val="24"/>
          <w:szCs w:val="24"/>
        </w:rPr>
        <w:t>2. </w:t>
      </w:r>
      <w:r w:rsidRPr="00AA636A">
        <w:rPr>
          <w:rFonts w:ascii="Times  New Roman" w:eastAsia="Times New Roman" w:hAnsi="Times  New Roman"/>
          <w:sz w:val="24"/>
          <w:szCs w:val="24"/>
        </w:rPr>
        <w:tab/>
      </w:r>
      <w:r w:rsidRPr="00AA636A">
        <w:rPr>
          <w:rFonts w:ascii="Times  New Roman" w:eastAsia="Times New Roman" w:hAnsi="Times  New Roman"/>
          <w:b/>
          <w:sz w:val="24"/>
          <w:szCs w:val="24"/>
        </w:rPr>
        <w:t>C.</w:t>
      </w:r>
      <w:r w:rsidRPr="00AA636A">
        <w:rPr>
          <w:rFonts w:ascii="Times  New Roman" w:eastAsia="Times New Roman" w:hAnsi="Times  New Roman"/>
          <w:sz w:val="24"/>
          <w:szCs w:val="24"/>
        </w:rPr>
        <w:t xml:space="preserve"> 3    </w:t>
      </w:r>
      <w:r w:rsidRPr="00AA636A">
        <w:rPr>
          <w:rFonts w:ascii="Times  New Roman" w:eastAsia="Times New Roman" w:hAnsi="Times  New Roman"/>
          <w:b/>
          <w:sz w:val="24"/>
          <w:szCs w:val="24"/>
        </w:rPr>
        <w:t>D.</w:t>
      </w:r>
      <w:r w:rsidRPr="00AA636A">
        <w:rPr>
          <w:rFonts w:ascii="Times  New Roman" w:eastAsia="Times New Roman" w:hAnsi="Times  New Roman"/>
          <w:sz w:val="24"/>
          <w:szCs w:val="24"/>
        </w:rPr>
        <w:t xml:space="preserve"> 1. </w:t>
      </w:r>
    </w:p>
    <w:p w14:paraId="4B28DD2A" w14:textId="77777777" w:rsidR="00D55130" w:rsidRPr="00AA636A" w:rsidRDefault="00D55130" w:rsidP="00D55130">
      <w:pPr>
        <w:tabs>
          <w:tab w:val="left" w:pos="992"/>
        </w:tabs>
        <w:spacing w:line="312" w:lineRule="auto"/>
        <w:ind w:left="992" w:hanging="992"/>
        <w:rPr>
          <w:rFonts w:cs="Times New Roman"/>
          <w:sz w:val="24"/>
          <w:szCs w:val="24"/>
          <w:lang w:eastAsia="ko-KR"/>
        </w:rPr>
      </w:pPr>
      <w:r w:rsidRPr="00AA636A">
        <w:rPr>
          <w:noProof/>
        </w:rPr>
        <w:drawing>
          <wp:anchor distT="0" distB="0" distL="114300" distR="114300" simplePos="0" relativeHeight="251671552" behindDoc="0" locked="0" layoutInCell="1" allowOverlap="1" wp14:anchorId="25D23F63" wp14:editId="47B01575">
            <wp:simplePos x="0" y="0"/>
            <wp:positionH relativeFrom="margin">
              <wp:align>right</wp:align>
            </wp:positionH>
            <wp:positionV relativeFrom="paragraph">
              <wp:posOffset>129828</wp:posOffset>
            </wp:positionV>
            <wp:extent cx="3361690" cy="1768475"/>
            <wp:effectExtent l="19050" t="19050" r="10160" b="22225"/>
            <wp:wrapSquare wrapText="bothSides"/>
            <wp:docPr id="37" name="Picture 1" descr="A graph with blue ba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 descr="A graph with blue bars  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61690" cy="1768475"/>
                    </a:xfrm>
                    <a:prstGeom prst="rect">
                      <a:avLst/>
                    </a:prstGeom>
                    <a:noFill/>
                    <a:ln>
                      <a:solidFill>
                        <a:schemeClr val="accent1"/>
                      </a:solidFill>
                    </a:ln>
                  </pic:spPr>
                </pic:pic>
              </a:graphicData>
            </a:graphic>
          </wp:anchor>
        </w:drawing>
      </w:r>
      <w:r w:rsidRPr="00AA636A">
        <w:rPr>
          <w:rFonts w:cs="Times New Roman"/>
          <w:b/>
          <w:color w:val="0000FF"/>
          <w:sz w:val="24"/>
          <w:szCs w:val="24"/>
          <w:lang w:eastAsia="ko-KR"/>
        </w:rPr>
        <w:t xml:space="preserve">Câu 5: </w:t>
      </w:r>
      <w:r w:rsidRPr="00AA636A">
        <w:rPr>
          <w:rFonts w:cs="Times New Roman"/>
          <w:sz w:val="24"/>
          <w:szCs w:val="24"/>
          <w:lang w:eastAsia="ko-KR"/>
        </w:rPr>
        <w:t>Hình vẽ dưới đây mô tả khu vực phân bố và mật độ của 4 quần thể cây thuộc 4 loài khác nhau</w:t>
      </w:r>
      <w:r w:rsidRPr="00AA636A">
        <w:rPr>
          <w:rFonts w:cs="Times New Roman"/>
          <w:sz w:val="24"/>
          <w:szCs w:val="24"/>
          <w:lang w:val="vi-VN" w:eastAsia="ko-KR"/>
        </w:rPr>
        <w:t xml:space="preserve"> </w:t>
      </w:r>
      <w:r w:rsidRPr="00AA636A">
        <w:rPr>
          <w:rFonts w:cs="Times New Roman"/>
          <w:sz w:val="24"/>
          <w:szCs w:val="24"/>
          <w:lang w:eastAsia="ko-KR"/>
        </w:rPr>
        <w:t>trong một khu vực sống có diện tích 10 ha</w:t>
      </w:r>
      <w:r w:rsidRPr="00AA636A">
        <w:rPr>
          <w:rFonts w:cs="Times New Roman"/>
          <w:sz w:val="24"/>
          <w:szCs w:val="24"/>
        </w:rPr>
        <w:t xml:space="preserve"> </w:t>
      </w:r>
      <w:r w:rsidRPr="00AA636A">
        <w:rPr>
          <w:rFonts w:cs="Times New Roman"/>
          <w:sz w:val="24"/>
          <w:szCs w:val="24"/>
          <w:lang w:eastAsia="ko-KR"/>
        </w:rPr>
        <w:t xml:space="preserve"> (tại thời điểm t). Biết rằng diện tích phân bố của 4 quần</w:t>
      </w:r>
      <w:r w:rsidRPr="00AA636A">
        <w:rPr>
          <w:rFonts w:cs="Times New Roman"/>
          <w:sz w:val="24"/>
          <w:szCs w:val="24"/>
          <w:lang w:val="vi-VN" w:eastAsia="ko-KR"/>
        </w:rPr>
        <w:t xml:space="preserve"> </w:t>
      </w:r>
      <w:r w:rsidRPr="00AA636A">
        <w:rPr>
          <w:rFonts w:cs="Times New Roman"/>
          <w:sz w:val="24"/>
          <w:szCs w:val="24"/>
          <w:lang w:eastAsia="ko-KR"/>
        </w:rPr>
        <w:t>thể A, B, C, D lần lượt là 1,6 ha; 1,9 ha; 1,5 ha; 1,2 ha. Có bao nhiêu phát biểu sau đây đúng?</w:t>
      </w:r>
      <w:r w:rsidRPr="00AA636A">
        <w:rPr>
          <w:rFonts w:cs="Times New Roman"/>
          <w:sz w:val="24"/>
          <w:szCs w:val="24"/>
        </w:rPr>
        <w:t xml:space="preserve"> </w:t>
      </w:r>
    </w:p>
    <w:p w14:paraId="79B96E05" w14:textId="77777777" w:rsidR="00D55130" w:rsidRPr="00AA636A" w:rsidRDefault="00D55130" w:rsidP="00D55130">
      <w:pPr>
        <w:tabs>
          <w:tab w:val="left" w:pos="142"/>
          <w:tab w:val="left" w:pos="240"/>
          <w:tab w:val="left" w:pos="284"/>
          <w:tab w:val="left" w:pos="2552"/>
          <w:tab w:val="left" w:pos="2835"/>
          <w:tab w:val="left" w:pos="4962"/>
          <w:tab w:val="left" w:pos="7230"/>
          <w:tab w:val="left" w:pos="7937"/>
        </w:tabs>
        <w:spacing w:line="312" w:lineRule="auto"/>
        <w:rPr>
          <w:rFonts w:eastAsia="Calibri" w:cs="Times New Roman"/>
          <w:sz w:val="24"/>
          <w:szCs w:val="24"/>
          <w:lang w:eastAsia="ko-KR"/>
        </w:rPr>
      </w:pPr>
      <w:r w:rsidRPr="00AA636A">
        <w:rPr>
          <w:rFonts w:eastAsia="Calibri" w:cs="Times New Roman"/>
          <w:sz w:val="24"/>
          <w:szCs w:val="24"/>
          <w:lang w:eastAsia="ko-KR"/>
        </w:rPr>
        <w:t>I. Quần thể A có tổng cộng 1600 cây.</w:t>
      </w:r>
    </w:p>
    <w:p w14:paraId="59BEA6E2" w14:textId="77777777" w:rsidR="00D55130" w:rsidRPr="00AA636A" w:rsidRDefault="00D55130" w:rsidP="00D55130">
      <w:pPr>
        <w:tabs>
          <w:tab w:val="left" w:pos="142"/>
          <w:tab w:val="left" w:pos="240"/>
          <w:tab w:val="left" w:pos="284"/>
          <w:tab w:val="left" w:pos="2552"/>
          <w:tab w:val="left" w:pos="2835"/>
          <w:tab w:val="left" w:pos="4962"/>
          <w:tab w:val="left" w:pos="7230"/>
          <w:tab w:val="left" w:pos="7937"/>
        </w:tabs>
        <w:spacing w:line="312" w:lineRule="auto"/>
        <w:rPr>
          <w:rFonts w:eastAsia="Calibri" w:cs="Times New Roman"/>
          <w:sz w:val="24"/>
          <w:szCs w:val="24"/>
          <w:lang w:eastAsia="ko-KR"/>
        </w:rPr>
      </w:pPr>
      <w:r w:rsidRPr="00AA636A">
        <w:rPr>
          <w:rFonts w:eastAsia="Calibri" w:cs="Times New Roman"/>
          <w:sz w:val="24"/>
          <w:szCs w:val="24"/>
          <w:lang w:eastAsia="ko-KR"/>
        </w:rPr>
        <w:t>II. Tại thời điểm thống kê, kích thước của quần thể D lớn hơn kích thước của quần thể</w:t>
      </w:r>
      <w:r w:rsidRPr="00AA636A">
        <w:rPr>
          <w:rFonts w:eastAsia="Calibri" w:cs="Times New Roman"/>
          <w:b/>
          <w:sz w:val="24"/>
          <w:szCs w:val="24"/>
          <w:lang w:eastAsia="ko-KR"/>
        </w:rPr>
        <w:t xml:space="preserve"> </w:t>
      </w:r>
      <w:r w:rsidRPr="00AA636A">
        <w:rPr>
          <w:rFonts w:eastAsia="Calibri" w:cs="Times New Roman"/>
          <w:sz w:val="24"/>
          <w:szCs w:val="24"/>
          <w:lang w:eastAsia="ko-KR"/>
        </w:rPr>
        <w:t>C.</w:t>
      </w:r>
    </w:p>
    <w:p w14:paraId="021509B1" w14:textId="77777777" w:rsidR="00D55130" w:rsidRPr="00AA636A" w:rsidRDefault="00D55130" w:rsidP="00D55130">
      <w:pPr>
        <w:tabs>
          <w:tab w:val="left" w:pos="142"/>
          <w:tab w:val="left" w:pos="240"/>
          <w:tab w:val="left" w:pos="284"/>
          <w:tab w:val="left" w:pos="2552"/>
          <w:tab w:val="left" w:pos="2835"/>
          <w:tab w:val="left" w:pos="4962"/>
          <w:tab w:val="left" w:pos="7230"/>
          <w:tab w:val="left" w:pos="7937"/>
        </w:tabs>
        <w:spacing w:line="312" w:lineRule="auto"/>
        <w:rPr>
          <w:rFonts w:eastAsia="Calibri" w:cs="Times New Roman"/>
          <w:sz w:val="24"/>
          <w:szCs w:val="24"/>
          <w:lang w:eastAsia="ko-KR"/>
        </w:rPr>
      </w:pPr>
      <w:r w:rsidRPr="00AA636A">
        <w:rPr>
          <w:rFonts w:eastAsia="Calibri" w:cs="Times New Roman"/>
          <w:sz w:val="24"/>
          <w:szCs w:val="24"/>
          <w:lang w:eastAsia="ko-KR"/>
        </w:rPr>
        <w:t>III. Kích thước của 4 quần thể theo thứ tự từ nhỏ đến lớn là B, A, D, C.</w:t>
      </w:r>
    </w:p>
    <w:p w14:paraId="7C2179C1" w14:textId="77777777" w:rsidR="00D55130" w:rsidRPr="00AA636A" w:rsidRDefault="00D55130" w:rsidP="00D55130">
      <w:pPr>
        <w:pStyle w:val="ListParagraph"/>
        <w:tabs>
          <w:tab w:val="left" w:pos="142"/>
          <w:tab w:val="left" w:pos="240"/>
          <w:tab w:val="left" w:pos="284"/>
          <w:tab w:val="left" w:pos="2552"/>
          <w:tab w:val="left" w:pos="4962"/>
          <w:tab w:val="left" w:pos="7230"/>
        </w:tabs>
        <w:spacing w:line="312" w:lineRule="auto"/>
        <w:ind w:left="0"/>
        <w:rPr>
          <w:rFonts w:cs="Times New Roman"/>
          <w:sz w:val="24"/>
          <w:szCs w:val="24"/>
          <w:lang w:eastAsia="ko-KR"/>
        </w:rPr>
      </w:pPr>
      <w:r w:rsidRPr="00AA636A">
        <w:rPr>
          <w:rFonts w:cs="Times New Roman"/>
          <w:sz w:val="24"/>
          <w:szCs w:val="24"/>
          <w:lang w:eastAsia="ko-KR"/>
        </w:rPr>
        <w:t>IV. Tổng số cá thể cây của 4 loài có trong khu phân bố lớn hơn 10000 cây.</w:t>
      </w:r>
    </w:p>
    <w:p w14:paraId="2B48D2A2" w14:textId="77777777" w:rsidR="00D55130" w:rsidRPr="00AA636A" w:rsidRDefault="00D55130" w:rsidP="00D55130">
      <w:pPr>
        <w:tabs>
          <w:tab w:val="left" w:pos="142"/>
          <w:tab w:val="left" w:pos="200"/>
          <w:tab w:val="left" w:pos="2740"/>
          <w:tab w:val="left" w:pos="5280"/>
          <w:tab w:val="left" w:pos="7820"/>
        </w:tabs>
        <w:spacing w:line="312" w:lineRule="auto"/>
        <w:rPr>
          <w:rFonts w:cs="Times New Roman"/>
          <w:sz w:val="24"/>
          <w:szCs w:val="24"/>
          <w:lang w:eastAsia="ko-KR"/>
        </w:rPr>
      </w:pPr>
      <w:r w:rsidRPr="00AA636A">
        <w:rPr>
          <w:rFonts w:cs="Times New Roman"/>
          <w:sz w:val="24"/>
          <w:szCs w:val="24"/>
        </w:rPr>
        <w:tab/>
      </w:r>
      <w:r w:rsidRPr="00AA636A">
        <w:rPr>
          <w:rFonts w:cs="Times New Roman"/>
          <w:b/>
          <w:sz w:val="24"/>
          <w:szCs w:val="24"/>
        </w:rPr>
        <w:t xml:space="preserve">A. </w:t>
      </w:r>
      <w:r w:rsidRPr="00AA636A">
        <w:rPr>
          <w:rFonts w:cs="Times New Roman"/>
          <w:sz w:val="24"/>
          <w:szCs w:val="24"/>
          <w:lang w:val="vi-VN" w:eastAsia="ko-KR"/>
        </w:rPr>
        <w:t>2.</w:t>
      </w:r>
      <w:r w:rsidRPr="00AA636A">
        <w:rPr>
          <w:rFonts w:cs="Times New Roman"/>
          <w:sz w:val="24"/>
          <w:szCs w:val="24"/>
        </w:rPr>
        <w:tab/>
      </w:r>
      <w:r w:rsidRPr="00AA636A">
        <w:rPr>
          <w:rFonts w:cs="Times New Roman"/>
          <w:b/>
          <w:sz w:val="24"/>
          <w:szCs w:val="24"/>
        </w:rPr>
        <w:t xml:space="preserve">B. </w:t>
      </w:r>
      <w:r w:rsidRPr="00AA636A">
        <w:rPr>
          <w:rFonts w:cs="Times New Roman"/>
          <w:sz w:val="24"/>
          <w:szCs w:val="24"/>
          <w:lang w:val="vi-VN" w:eastAsia="ko-KR"/>
        </w:rPr>
        <w:t>4</w:t>
      </w:r>
      <w:r w:rsidRPr="00AA636A">
        <w:rPr>
          <w:rFonts w:cs="Times New Roman"/>
          <w:sz w:val="24"/>
          <w:szCs w:val="24"/>
          <w:lang w:eastAsia="ko-KR"/>
        </w:rPr>
        <w:t>.</w:t>
      </w:r>
      <w:r w:rsidRPr="00AA636A">
        <w:rPr>
          <w:rFonts w:cs="Times New Roman"/>
          <w:sz w:val="24"/>
          <w:szCs w:val="24"/>
        </w:rPr>
        <w:tab/>
      </w:r>
      <w:r w:rsidRPr="00AA636A">
        <w:rPr>
          <w:rFonts w:cs="Times New Roman"/>
          <w:b/>
          <w:sz w:val="24"/>
          <w:szCs w:val="24"/>
        </w:rPr>
        <w:t xml:space="preserve">C. </w:t>
      </w:r>
      <w:r w:rsidRPr="00AA636A">
        <w:rPr>
          <w:rFonts w:cs="Times New Roman"/>
          <w:sz w:val="24"/>
          <w:szCs w:val="24"/>
          <w:lang w:eastAsia="ko-KR"/>
        </w:rPr>
        <w:t>1.</w:t>
      </w:r>
      <w:r w:rsidRPr="00AA636A">
        <w:rPr>
          <w:rFonts w:cs="Times New Roman"/>
          <w:sz w:val="24"/>
          <w:szCs w:val="24"/>
        </w:rPr>
        <w:tab/>
      </w:r>
      <w:r w:rsidRPr="00AA636A">
        <w:rPr>
          <w:rFonts w:cs="Times New Roman"/>
          <w:b/>
          <w:sz w:val="24"/>
          <w:szCs w:val="24"/>
        </w:rPr>
        <w:t xml:space="preserve">D. </w:t>
      </w:r>
      <w:r w:rsidRPr="00AA636A">
        <w:rPr>
          <w:rFonts w:cs="Times New Roman"/>
          <w:sz w:val="24"/>
          <w:szCs w:val="24"/>
          <w:lang w:val="vi-VN" w:eastAsia="ko-KR"/>
        </w:rPr>
        <w:t>3</w:t>
      </w:r>
      <w:r w:rsidRPr="00AA636A">
        <w:rPr>
          <w:rFonts w:cs="Times New Roman"/>
          <w:sz w:val="24"/>
          <w:szCs w:val="24"/>
          <w:lang w:eastAsia="ko-KR"/>
        </w:rPr>
        <w:t>.</w:t>
      </w:r>
    </w:p>
    <w:p w14:paraId="727AA806" w14:textId="77777777" w:rsidR="004D596B" w:rsidRPr="00AA636A" w:rsidRDefault="004D596B" w:rsidP="004D596B">
      <w:pPr>
        <w:spacing w:line="264" w:lineRule="auto"/>
        <w:rPr>
          <w:rFonts w:cs="Times New Roman"/>
          <w:szCs w:val="28"/>
        </w:rPr>
      </w:pPr>
      <w:r w:rsidRPr="00AA636A">
        <w:rPr>
          <w:rFonts w:cs="Times New Roman"/>
          <w:b/>
          <w:bCs/>
          <w:szCs w:val="28"/>
        </w:rPr>
        <w:t>PHẦN II. Câu trắc nghiệm đúng sai.</w:t>
      </w:r>
      <w:r w:rsidRPr="00AA636A">
        <w:rPr>
          <w:rFonts w:cs="Times New Roman"/>
          <w:szCs w:val="28"/>
        </w:rPr>
        <w:t xml:space="preserve"> Trong mỗi ý </w:t>
      </w:r>
      <w:r w:rsidRPr="00AA636A">
        <w:rPr>
          <w:rFonts w:cs="Times New Roman"/>
          <w:b/>
          <w:bCs/>
          <w:szCs w:val="28"/>
        </w:rPr>
        <w:t>a)</w:t>
      </w:r>
      <w:r w:rsidRPr="00AA636A">
        <w:rPr>
          <w:rFonts w:cs="Times New Roman"/>
          <w:szCs w:val="28"/>
        </w:rPr>
        <w:t xml:space="preserve">, </w:t>
      </w:r>
      <w:r w:rsidRPr="00AA636A">
        <w:rPr>
          <w:rFonts w:cs="Times New Roman"/>
          <w:b/>
          <w:bCs/>
          <w:szCs w:val="28"/>
        </w:rPr>
        <w:t>b)</w:t>
      </w:r>
      <w:r w:rsidRPr="00AA636A">
        <w:rPr>
          <w:rFonts w:cs="Times New Roman"/>
          <w:szCs w:val="28"/>
        </w:rPr>
        <w:t>,</w:t>
      </w:r>
      <w:r w:rsidRPr="00AA636A">
        <w:rPr>
          <w:rFonts w:cs="Times New Roman"/>
          <w:b/>
          <w:bCs/>
          <w:szCs w:val="28"/>
        </w:rPr>
        <w:t xml:space="preserve"> c)</w:t>
      </w:r>
      <w:r w:rsidRPr="00AA636A">
        <w:rPr>
          <w:rFonts w:cs="Times New Roman"/>
          <w:szCs w:val="28"/>
        </w:rPr>
        <w:t xml:space="preserve">, </w:t>
      </w:r>
      <w:r w:rsidRPr="00AA636A">
        <w:rPr>
          <w:rFonts w:cs="Times New Roman"/>
          <w:b/>
          <w:bCs/>
          <w:szCs w:val="28"/>
        </w:rPr>
        <w:t>d)</w:t>
      </w:r>
      <w:r w:rsidRPr="00AA636A">
        <w:rPr>
          <w:rFonts w:cs="Times New Roman"/>
          <w:szCs w:val="28"/>
        </w:rPr>
        <w:t xml:space="preserve"> ở mỗi câu, thí sinh chọn đúng hoặc sai.</w:t>
      </w:r>
    </w:p>
    <w:p w14:paraId="47971492" w14:textId="77777777" w:rsidR="00D55130" w:rsidRPr="00AA636A" w:rsidRDefault="00D55130" w:rsidP="00D55130">
      <w:pPr>
        <w:tabs>
          <w:tab w:val="left" w:pos="992"/>
        </w:tabs>
        <w:spacing w:line="240" w:lineRule="auto"/>
        <w:ind w:left="992" w:hanging="992"/>
        <w:rPr>
          <w:rFonts w:eastAsia="Arial" w:cs="Times New Roman"/>
          <w:bCs/>
          <w:kern w:val="0"/>
          <w:sz w:val="24"/>
          <w:szCs w:val="24"/>
          <w:lang w:val="vi-VN"/>
          <w14:ligatures w14:val="none"/>
        </w:rPr>
      </w:pPr>
      <w:r w:rsidRPr="00AA636A">
        <w:rPr>
          <w:rFonts w:eastAsia="Arial" w:cs="Times New Roman"/>
          <w:b/>
          <w:bCs/>
          <w:color w:val="0000FF"/>
          <w:kern w:val="0"/>
          <w:sz w:val="24"/>
          <w:szCs w:val="24"/>
          <w:lang w:val="vi-VN"/>
          <w14:ligatures w14:val="none"/>
        </w:rPr>
        <w:t xml:space="preserve">Câu 1: </w:t>
      </w:r>
      <w:r w:rsidRPr="00AA636A">
        <w:rPr>
          <w:rFonts w:eastAsia="Arial" w:cs="Times New Roman"/>
          <w:bCs/>
          <w:kern w:val="0"/>
          <w:sz w:val="24"/>
          <w:szCs w:val="24"/>
          <w:lang w:val="vi-VN"/>
          <w14:ligatures w14:val="none"/>
        </w:rPr>
        <w:t>Khi nghiên cứu về mối quan hệ cạnh tranh giữa 2 loài chim (M) và (N) người ta phát hiện ra tỷ lệ sống sót khi xảy ra cạnh tranh của 2 loài này phụ thuộc vào nhiệt độ và độ ẩm của môi trường được chia thành 3 vùng điều kiện (I), (II) và (III) như hình dưới đây. Giả sử trong quá trình nghiên cứu điều kiện về thức ăn, nước uống và các điều kiện ngoại cảnh khác không ảnh hưởng đến chúng.</w:t>
      </w:r>
    </w:p>
    <w:p w14:paraId="09FCF42B" w14:textId="77777777" w:rsidR="00D55130" w:rsidRPr="00AA636A" w:rsidRDefault="00D55130" w:rsidP="00D55130">
      <w:pPr>
        <w:spacing w:line="240" w:lineRule="auto"/>
        <w:contextualSpacing/>
        <w:rPr>
          <w:rFonts w:eastAsia="Arial" w:cs="Times New Roman"/>
          <w:bCs/>
          <w:kern w:val="0"/>
          <w:sz w:val="24"/>
          <w:szCs w:val="24"/>
          <w:lang w:val="vi-VN"/>
          <w14:ligatures w14:val="none"/>
        </w:rPr>
      </w:pPr>
      <w:r w:rsidRPr="00AA636A">
        <w:rPr>
          <w:rFonts w:eastAsia="Arial" w:cs="Times New Roman"/>
          <w:bCs/>
          <w:kern w:val="0"/>
          <w:sz w:val="24"/>
          <w:szCs w:val="24"/>
          <w:lang w:val="vi-VN"/>
          <w14:ligatures w14:val="none"/>
        </w:rPr>
        <w:t xml:space="preserve">Biết rằng, những vùng điều kiện có tỷ lệ sống sót từ 70% trở lên đều là những vùng thuận lợi để loài sinh trưởng, sinh sản và phát triển; khoảng cách giữa các đường thẳng nét đứt ( ---- ) là 2,5 đơn vị. </w:t>
      </w:r>
    </w:p>
    <w:p w14:paraId="482FC1E7" w14:textId="77777777" w:rsidR="00D55130" w:rsidRPr="00AA636A" w:rsidRDefault="00D55130" w:rsidP="00D55130">
      <w:pPr>
        <w:spacing w:line="240" w:lineRule="auto"/>
        <w:contextualSpacing/>
        <w:rPr>
          <w:rFonts w:eastAsia="Arial" w:cs="Times New Roman"/>
          <w:bCs/>
          <w:kern w:val="0"/>
          <w:sz w:val="24"/>
          <w:szCs w:val="24"/>
          <w:lang w:val="vi-VN"/>
          <w14:ligatures w14:val="none"/>
        </w:rPr>
      </w:pPr>
      <w:r w:rsidRPr="00AA636A">
        <w:rPr>
          <w:rFonts w:eastAsia="Arial" w:cs="Times New Roman"/>
          <w:bCs/>
          <w:noProof/>
          <w:kern w:val="0"/>
          <w:sz w:val="24"/>
          <w:szCs w:val="24"/>
          <w14:ligatures w14:val="none"/>
        </w:rPr>
        <w:lastRenderedPageBreak/>
        <w:drawing>
          <wp:anchor distT="0" distB="0" distL="114300" distR="114300" simplePos="0" relativeHeight="251673600" behindDoc="0" locked="0" layoutInCell="1" allowOverlap="1" wp14:anchorId="31D30EE0" wp14:editId="4933F39C">
            <wp:simplePos x="0" y="0"/>
            <wp:positionH relativeFrom="column">
              <wp:posOffset>3634105</wp:posOffset>
            </wp:positionH>
            <wp:positionV relativeFrom="paragraph">
              <wp:posOffset>128905</wp:posOffset>
            </wp:positionV>
            <wp:extent cx="2141220" cy="1234440"/>
            <wp:effectExtent l="0" t="0" r="0" b="3810"/>
            <wp:wrapThrough wrapText="bothSides">
              <wp:wrapPolygon edited="0">
                <wp:start x="0" y="0"/>
                <wp:lineTo x="0" y="21333"/>
                <wp:lineTo x="21331" y="21333"/>
                <wp:lineTo x="21331" y="0"/>
                <wp:lineTo x="0" y="0"/>
              </wp:wrapPolygon>
            </wp:wrapThrough>
            <wp:docPr id="3" name="Picture 3" descr="A table with numbers and symbol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able with numbers and symbols  AI-generated content may be incorrec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1220" cy="1234440"/>
                    </a:xfrm>
                    <a:prstGeom prst="rect">
                      <a:avLst/>
                    </a:prstGeom>
                    <a:noFill/>
                  </pic:spPr>
                </pic:pic>
              </a:graphicData>
            </a:graphic>
            <wp14:sizeRelH relativeFrom="page">
              <wp14:pctWidth>0</wp14:pctWidth>
            </wp14:sizeRelH>
            <wp14:sizeRelV relativeFrom="page">
              <wp14:pctHeight>0</wp14:pctHeight>
            </wp14:sizeRelV>
          </wp:anchor>
        </w:drawing>
      </w:r>
      <w:r w:rsidRPr="00AA636A">
        <w:rPr>
          <w:rFonts w:eastAsia="Arial" w:cs="Times New Roman"/>
          <w:bCs/>
          <w:noProof/>
          <w:kern w:val="0"/>
          <w:sz w:val="24"/>
          <w:szCs w:val="24"/>
          <w14:ligatures w14:val="none"/>
        </w:rPr>
        <w:drawing>
          <wp:inline distT="0" distB="0" distL="0" distR="0" wp14:anchorId="3E114CFC" wp14:editId="38C33364">
            <wp:extent cx="3248025" cy="1673747"/>
            <wp:effectExtent l="0" t="0" r="0" b="3175"/>
            <wp:docPr id="2" name="Picture 2" descr="A diagram of a circle with a black circle and white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le with a black circle and white text  AI-generated content may be incorrec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7312" cy="1688839"/>
                    </a:xfrm>
                    <a:prstGeom prst="rect">
                      <a:avLst/>
                    </a:prstGeom>
                    <a:noFill/>
                  </pic:spPr>
                </pic:pic>
              </a:graphicData>
            </a:graphic>
          </wp:inline>
        </w:drawing>
      </w:r>
    </w:p>
    <w:p w14:paraId="6B2EA22B" w14:textId="77777777" w:rsidR="00D55130" w:rsidRPr="00AA636A" w:rsidRDefault="00D55130" w:rsidP="00D55130">
      <w:pPr>
        <w:spacing w:line="240" w:lineRule="auto"/>
        <w:ind w:left="720"/>
        <w:contextualSpacing/>
        <w:rPr>
          <w:rFonts w:eastAsia="Arial" w:cs="Times New Roman"/>
          <w:bCs/>
          <w:kern w:val="0"/>
          <w:sz w:val="24"/>
          <w:szCs w:val="24"/>
          <w:lang w:val="vi-VN"/>
          <w14:ligatures w14:val="none"/>
        </w:rPr>
      </w:pPr>
      <w:r w:rsidRPr="00AA636A">
        <w:rPr>
          <w:rFonts w:eastAsia="Arial" w:cs="Times New Roman"/>
          <w:bCs/>
          <w:kern w:val="0"/>
          <w:sz w:val="24"/>
          <w:szCs w:val="24"/>
          <w:lang w:val="vi-VN"/>
          <w14:ligatures w14:val="none"/>
        </w:rPr>
        <w:t>a) Mối quan hệ giữa hai loài chim này dẫn đến kìm hãm sự phát triển của nhau.</w:t>
      </w:r>
    </w:p>
    <w:p w14:paraId="771030FF" w14:textId="77777777" w:rsidR="00D55130" w:rsidRPr="00AA636A" w:rsidRDefault="00D55130" w:rsidP="00D55130">
      <w:pPr>
        <w:spacing w:line="240" w:lineRule="auto"/>
        <w:ind w:left="720"/>
        <w:contextualSpacing/>
        <w:rPr>
          <w:rFonts w:eastAsia="Arial" w:cs="Times New Roman"/>
          <w:bCs/>
          <w:kern w:val="0"/>
          <w:sz w:val="24"/>
          <w:szCs w:val="24"/>
          <w:lang w:val="vi-VN"/>
          <w14:ligatures w14:val="none"/>
        </w:rPr>
      </w:pPr>
      <w:r w:rsidRPr="00AA636A">
        <w:rPr>
          <w:rFonts w:eastAsia="Arial" w:cs="Times New Roman"/>
          <w:bCs/>
          <w:kern w:val="0"/>
          <w:sz w:val="24"/>
          <w:szCs w:val="24"/>
          <w:lang w:val="vi-VN"/>
          <w14:ligatures w14:val="none"/>
        </w:rPr>
        <w:t>b) Nhiệt độ và độ ẩm càng cao thì tỷ lệ sống sót của loài (M) càng giảm.</w:t>
      </w:r>
    </w:p>
    <w:p w14:paraId="43349DB3" w14:textId="77777777" w:rsidR="00D55130" w:rsidRPr="00AA636A" w:rsidRDefault="00D55130" w:rsidP="00D55130">
      <w:pPr>
        <w:spacing w:line="240" w:lineRule="auto"/>
        <w:ind w:left="720"/>
        <w:contextualSpacing/>
        <w:rPr>
          <w:rFonts w:eastAsia="Arial" w:cs="Times New Roman"/>
          <w:bCs/>
          <w:kern w:val="0"/>
          <w:sz w:val="24"/>
          <w:szCs w:val="24"/>
          <w:lang w:val="vi-VN"/>
          <w14:ligatures w14:val="none"/>
        </w:rPr>
      </w:pPr>
      <w:r w:rsidRPr="00AA636A">
        <w:rPr>
          <w:rFonts w:eastAsia="Arial" w:cs="Times New Roman"/>
          <w:bCs/>
          <w:kern w:val="0"/>
          <w:sz w:val="24"/>
          <w:szCs w:val="24"/>
          <w:lang w:val="vi-VN"/>
          <w14:ligatures w14:val="none"/>
        </w:rPr>
        <w:t>c) Vùng thuận lợi cho sự sinh trưởng, sinh sản và phát triển của loài (M) rộng hơn loài (N).</w:t>
      </w:r>
    </w:p>
    <w:p w14:paraId="5492A7A1" w14:textId="77777777" w:rsidR="00D55130" w:rsidRPr="00AA636A" w:rsidRDefault="00D55130" w:rsidP="00D55130">
      <w:pPr>
        <w:spacing w:line="240" w:lineRule="auto"/>
        <w:ind w:left="720"/>
        <w:contextualSpacing/>
        <w:rPr>
          <w:rFonts w:eastAsia="Arial" w:cs="Times New Roman"/>
          <w:bCs/>
          <w:kern w:val="0"/>
          <w:sz w:val="24"/>
          <w:szCs w:val="24"/>
          <w:lang w:val="vi-VN"/>
          <w14:ligatures w14:val="none"/>
        </w:rPr>
      </w:pPr>
      <w:r w:rsidRPr="00AA636A">
        <w:rPr>
          <w:rFonts w:eastAsia="Arial" w:cs="Times New Roman"/>
          <w:bCs/>
          <w:kern w:val="0"/>
          <w:sz w:val="24"/>
          <w:szCs w:val="24"/>
          <w:lang w:val="vi-VN"/>
          <w14:ligatures w14:val="none"/>
        </w:rPr>
        <w:t>d) Trong khoảng nhiệt độ từ 10°C đến 12,5°C và độ ẩm từ 17,5% đến 20%, loài (N) có khả năng cạnh tranh mạnh hơn loài (M).</w:t>
      </w:r>
    </w:p>
    <w:p w14:paraId="2446071E" w14:textId="06CE40F7" w:rsidR="00D55130" w:rsidRPr="00AA636A" w:rsidRDefault="00D55130" w:rsidP="00D55130">
      <w:pPr>
        <w:widowControl w:val="0"/>
        <w:shd w:val="clear" w:color="auto" w:fill="FFFFFF"/>
        <w:tabs>
          <w:tab w:val="left" w:pos="992"/>
        </w:tabs>
        <w:spacing w:before="120" w:line="269" w:lineRule="auto"/>
        <w:ind w:left="992" w:hanging="992"/>
        <w:rPr>
          <w:rFonts w:eastAsia="Calibri"/>
          <w:sz w:val="24"/>
          <w:szCs w:val="24"/>
        </w:rPr>
      </w:pPr>
      <w:r w:rsidRPr="00AA636A">
        <w:rPr>
          <w:rFonts w:eastAsia="Calibri"/>
          <w:b/>
          <w:color w:val="0000FF"/>
          <w:sz w:val="24"/>
          <w:szCs w:val="24"/>
        </w:rPr>
        <w:t xml:space="preserve">Câu </w:t>
      </w:r>
      <w:r w:rsidR="00A60523" w:rsidRPr="00AA636A">
        <w:rPr>
          <w:rFonts w:eastAsia="Calibri"/>
          <w:b/>
          <w:color w:val="0000FF"/>
          <w:sz w:val="24"/>
          <w:szCs w:val="24"/>
        </w:rPr>
        <w:t>2</w:t>
      </w:r>
      <w:r w:rsidRPr="00AA636A">
        <w:rPr>
          <w:rFonts w:eastAsia="Calibri"/>
          <w:b/>
          <w:color w:val="0000FF"/>
          <w:sz w:val="24"/>
          <w:szCs w:val="24"/>
        </w:rPr>
        <w:t xml:space="preserve">: </w:t>
      </w:r>
      <w:r w:rsidRPr="00AA636A">
        <w:rPr>
          <w:rFonts w:eastAsia="Calibri"/>
          <w:sz w:val="24"/>
          <w:szCs w:val="24"/>
        </w:rPr>
        <w:t xml:space="preserve">Loài rong X sống ở vùng biển ven bờ Z, nơi có nhiệt độ mùa hè hiếm khi cao hơn 18°C. Thực hiện thí nghiệm nuôi loài rong X trong 3 chậu nuôi (hình a), ở 3 điều kiện nhiệt độ: 18°C, 21°C, 27°C, người ta thu được kết quả ở hình b. </w:t>
      </w:r>
    </w:p>
    <w:p w14:paraId="2D8BD0B5" w14:textId="77777777" w:rsidR="00D55130" w:rsidRPr="00AA636A" w:rsidRDefault="00D55130" w:rsidP="00D55130">
      <w:pPr>
        <w:widowControl w:val="0"/>
        <w:shd w:val="clear" w:color="auto" w:fill="FFFFFF"/>
        <w:tabs>
          <w:tab w:val="left" w:pos="284"/>
          <w:tab w:val="left" w:pos="2835"/>
          <w:tab w:val="left" w:pos="5387"/>
          <w:tab w:val="left" w:pos="7938"/>
        </w:tabs>
        <w:spacing w:line="269" w:lineRule="auto"/>
        <w:jc w:val="center"/>
        <w:rPr>
          <w:rFonts w:eastAsia="Calibri"/>
          <w:sz w:val="24"/>
          <w:szCs w:val="24"/>
        </w:rPr>
      </w:pPr>
      <w:r w:rsidRPr="00AA636A">
        <w:rPr>
          <w:rFonts w:eastAsia="Calibri"/>
          <w:noProof/>
          <w:sz w:val="24"/>
          <w:szCs w:val="24"/>
        </w:rPr>
        <w:drawing>
          <wp:inline distT="0" distB="0" distL="0" distR="0" wp14:anchorId="5F92A250" wp14:editId="1769B001">
            <wp:extent cx="4892040" cy="1706880"/>
            <wp:effectExtent l="19050" t="19050" r="22860" b="26670"/>
            <wp:docPr id="1490233182" name="Picture 3" descr="A graph of temperature and temperatu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233182" name="Picture 3" descr="A graph of temperature and temperature  AI-generated content may be incorrect."/>
                    <pic:cNvPicPr>
                      <a:picLocks noChangeAspect="1" noChangeArrowheads="1"/>
                    </pic:cNvPicPr>
                  </pic:nvPicPr>
                  <pic:blipFill>
                    <a:blip r:embed="rId14">
                      <a:lum bright="-20000" contrast="40000"/>
                      <a:extLst>
                        <a:ext uri="{28A0092B-C50C-407E-A947-70E740481C1C}">
                          <a14:useLocalDpi xmlns:a14="http://schemas.microsoft.com/office/drawing/2010/main" val="0"/>
                        </a:ext>
                      </a:extLst>
                    </a:blip>
                    <a:srcRect/>
                    <a:stretch>
                      <a:fillRect/>
                    </a:stretch>
                  </pic:blipFill>
                  <pic:spPr bwMode="auto">
                    <a:xfrm>
                      <a:off x="0" y="0"/>
                      <a:ext cx="4892040" cy="1706880"/>
                    </a:xfrm>
                    <a:prstGeom prst="rect">
                      <a:avLst/>
                    </a:prstGeom>
                    <a:noFill/>
                    <a:ln>
                      <a:solidFill>
                        <a:schemeClr val="accent1"/>
                      </a:solidFill>
                    </a:ln>
                  </pic:spPr>
                </pic:pic>
              </a:graphicData>
            </a:graphic>
          </wp:inline>
        </w:drawing>
      </w:r>
    </w:p>
    <w:p w14:paraId="67D27C2E" w14:textId="77777777" w:rsidR="00D55130" w:rsidRPr="00AA636A" w:rsidRDefault="00D55130" w:rsidP="00D55130">
      <w:pPr>
        <w:widowControl w:val="0"/>
        <w:shd w:val="clear" w:color="auto" w:fill="FFFFFF"/>
        <w:tabs>
          <w:tab w:val="left" w:pos="284"/>
          <w:tab w:val="left" w:pos="2835"/>
          <w:tab w:val="left" w:pos="5387"/>
          <w:tab w:val="left" w:pos="7938"/>
        </w:tabs>
        <w:spacing w:line="269" w:lineRule="auto"/>
        <w:rPr>
          <w:rFonts w:eastAsia="Calibri"/>
          <w:b/>
          <w:sz w:val="24"/>
          <w:szCs w:val="24"/>
        </w:rPr>
      </w:pPr>
      <w:r w:rsidRPr="00AA636A">
        <w:rPr>
          <w:rFonts w:eastAsia="Calibri"/>
          <w:b/>
          <w:sz w:val="24"/>
          <w:szCs w:val="24"/>
        </w:rPr>
        <w:tab/>
        <w:t xml:space="preserve">                             Hình a                                                             Hình b</w:t>
      </w:r>
    </w:p>
    <w:p w14:paraId="10F2D50B" w14:textId="77777777" w:rsidR="00D55130" w:rsidRPr="00AA636A" w:rsidRDefault="00D55130" w:rsidP="00D55130">
      <w:pPr>
        <w:spacing w:line="269" w:lineRule="auto"/>
        <w:rPr>
          <w:rFonts w:eastAsia="Calibri"/>
          <w:sz w:val="24"/>
          <w:szCs w:val="24"/>
        </w:rPr>
      </w:pPr>
    </w:p>
    <w:p w14:paraId="4EE3C2CA" w14:textId="77777777" w:rsidR="00D55130" w:rsidRPr="00AA636A" w:rsidRDefault="00D55130" w:rsidP="00D55130">
      <w:pPr>
        <w:spacing w:before="60" w:line="269" w:lineRule="auto"/>
        <w:ind w:firstLine="425"/>
        <w:rPr>
          <w:rFonts w:eastAsia="Calibri"/>
          <w:sz w:val="24"/>
          <w:szCs w:val="24"/>
          <w:lang w:val="vi-VN" w:eastAsia="vi-VN"/>
        </w:rPr>
      </w:pPr>
      <w:r w:rsidRPr="00AA636A">
        <w:rPr>
          <w:rFonts w:eastAsia="Calibri"/>
          <w:sz w:val="24"/>
          <w:szCs w:val="24"/>
        </w:rPr>
        <w:t xml:space="preserve">Phân tích thông tin và cho biết mỗi </w:t>
      </w:r>
      <w:r w:rsidRPr="00AA636A">
        <w:rPr>
          <w:rFonts w:eastAsia="Calibri"/>
          <w:sz w:val="24"/>
          <w:szCs w:val="24"/>
          <w:lang w:val="vi-VN"/>
        </w:rPr>
        <w:t xml:space="preserve">phát biểu sau đây </w:t>
      </w:r>
      <w:r w:rsidRPr="00AA636A">
        <w:rPr>
          <w:rFonts w:eastAsia="Calibri"/>
          <w:b/>
          <w:bCs/>
          <w:sz w:val="24"/>
          <w:szCs w:val="24"/>
          <w:lang w:val="vi-VN"/>
        </w:rPr>
        <w:t>đúng</w:t>
      </w:r>
      <w:r w:rsidRPr="00AA636A">
        <w:rPr>
          <w:rFonts w:eastAsia="Calibri"/>
          <w:b/>
          <w:bCs/>
          <w:sz w:val="24"/>
          <w:szCs w:val="24"/>
        </w:rPr>
        <w:t xml:space="preserve"> </w:t>
      </w:r>
      <w:r w:rsidRPr="00AA636A">
        <w:rPr>
          <w:rFonts w:eastAsia="Calibri"/>
          <w:sz w:val="24"/>
          <w:szCs w:val="24"/>
        </w:rPr>
        <w:t xml:space="preserve">hay </w:t>
      </w:r>
      <w:r w:rsidRPr="00AA636A">
        <w:rPr>
          <w:rFonts w:eastAsia="Calibri"/>
          <w:b/>
          <w:bCs/>
          <w:sz w:val="24"/>
          <w:szCs w:val="24"/>
        </w:rPr>
        <w:t>sai</w:t>
      </w:r>
      <w:r w:rsidRPr="00AA636A">
        <w:rPr>
          <w:rFonts w:eastAsia="Calibri"/>
          <w:sz w:val="24"/>
          <w:szCs w:val="24"/>
          <w:lang w:val="vi-VN"/>
        </w:rPr>
        <w:t>?</w:t>
      </w:r>
    </w:p>
    <w:p w14:paraId="12B49747" w14:textId="77777777" w:rsidR="00D55130" w:rsidRPr="00AA636A" w:rsidRDefault="00D55130" w:rsidP="00D55130">
      <w:pPr>
        <w:widowControl w:val="0"/>
        <w:shd w:val="clear" w:color="auto" w:fill="FFFFFF"/>
        <w:tabs>
          <w:tab w:val="left" w:pos="284"/>
          <w:tab w:val="left" w:pos="2835"/>
          <w:tab w:val="left" w:pos="5387"/>
          <w:tab w:val="left" w:pos="7938"/>
        </w:tabs>
        <w:spacing w:before="60" w:line="269" w:lineRule="auto"/>
        <w:ind w:firstLine="425"/>
        <w:rPr>
          <w:rFonts w:eastAsia="Calibri"/>
          <w:sz w:val="24"/>
          <w:szCs w:val="24"/>
        </w:rPr>
      </w:pPr>
      <w:r w:rsidRPr="00AA636A">
        <w:rPr>
          <w:rFonts w:eastAsia="Calibri"/>
          <w:sz w:val="24"/>
          <w:szCs w:val="24"/>
        </w:rPr>
        <w:t xml:space="preserve">a) Nhiệt độ 27°C là đã vượt quá nhiệt độ tối ưu cho sự sinh trưởng của rong X. </w:t>
      </w:r>
    </w:p>
    <w:p w14:paraId="351C34BE" w14:textId="77777777" w:rsidR="00D55130" w:rsidRPr="00AA636A" w:rsidRDefault="00D55130" w:rsidP="00D55130">
      <w:pPr>
        <w:widowControl w:val="0"/>
        <w:shd w:val="clear" w:color="auto" w:fill="FFFFFF"/>
        <w:tabs>
          <w:tab w:val="left" w:pos="284"/>
          <w:tab w:val="left" w:pos="2835"/>
          <w:tab w:val="left" w:pos="5387"/>
          <w:tab w:val="left" w:pos="7938"/>
        </w:tabs>
        <w:spacing w:before="60" w:line="269" w:lineRule="auto"/>
        <w:ind w:firstLine="425"/>
        <w:rPr>
          <w:rFonts w:eastAsia="Calibri"/>
          <w:sz w:val="24"/>
          <w:szCs w:val="24"/>
        </w:rPr>
      </w:pPr>
      <w:r w:rsidRPr="00AA636A">
        <w:rPr>
          <w:rFonts w:eastAsia="Calibri"/>
          <w:sz w:val="24"/>
          <w:szCs w:val="24"/>
        </w:rPr>
        <w:t xml:space="preserve">b) Ở 18°C, lượng tảo G cao hầu như không ảnh hưởng tới sự phát triển của rong X. </w:t>
      </w:r>
    </w:p>
    <w:p w14:paraId="16202E79" w14:textId="77777777" w:rsidR="00D55130" w:rsidRPr="00AA636A" w:rsidRDefault="00D55130" w:rsidP="00D55130">
      <w:pPr>
        <w:widowControl w:val="0"/>
        <w:shd w:val="clear" w:color="auto" w:fill="FFFFFF"/>
        <w:tabs>
          <w:tab w:val="left" w:pos="284"/>
          <w:tab w:val="left" w:pos="2835"/>
          <w:tab w:val="left" w:pos="5387"/>
          <w:tab w:val="left" w:pos="7938"/>
        </w:tabs>
        <w:spacing w:before="60" w:line="269" w:lineRule="auto"/>
        <w:ind w:firstLine="425"/>
        <w:rPr>
          <w:rFonts w:eastAsia="Calibri"/>
          <w:sz w:val="24"/>
          <w:szCs w:val="24"/>
        </w:rPr>
      </w:pPr>
      <w:r w:rsidRPr="00AA636A">
        <w:rPr>
          <w:rFonts w:eastAsia="Calibri"/>
          <w:sz w:val="24"/>
          <w:szCs w:val="24"/>
        </w:rPr>
        <w:t xml:space="preserve">c) Ở 27°C, nhiều khả năng là tảo G cạnh tranh nguồn sống với rong X. </w:t>
      </w:r>
    </w:p>
    <w:p w14:paraId="6BA39C70" w14:textId="77777777" w:rsidR="00D55130" w:rsidRPr="00AA636A" w:rsidRDefault="00D55130" w:rsidP="00D55130">
      <w:pPr>
        <w:widowControl w:val="0"/>
        <w:shd w:val="clear" w:color="auto" w:fill="FFFFFF"/>
        <w:tabs>
          <w:tab w:val="left" w:pos="284"/>
          <w:tab w:val="left" w:pos="2835"/>
          <w:tab w:val="left" w:pos="5387"/>
          <w:tab w:val="left" w:pos="7938"/>
        </w:tabs>
        <w:spacing w:before="60" w:line="269" w:lineRule="auto"/>
        <w:ind w:firstLine="425"/>
        <w:rPr>
          <w:rFonts w:eastAsia="Calibri"/>
          <w:sz w:val="24"/>
          <w:szCs w:val="24"/>
        </w:rPr>
      </w:pPr>
      <w:r w:rsidRPr="00AA636A">
        <w:rPr>
          <w:rFonts w:eastAsia="Calibri"/>
          <w:sz w:val="24"/>
          <w:szCs w:val="24"/>
        </w:rPr>
        <w:t xml:space="preserve">d) Vùng biển nơi rong X sinh sống là nơi có điều kiện nhiệt độ thuận lợi nhất đối với sự sinh trưởng của rong X. </w:t>
      </w:r>
    </w:p>
    <w:p w14:paraId="126EDF49" w14:textId="38FD4F42" w:rsidR="00D55130" w:rsidRPr="00AA636A" w:rsidRDefault="00D55130" w:rsidP="00D55130">
      <w:pPr>
        <w:tabs>
          <w:tab w:val="left" w:pos="992"/>
        </w:tabs>
        <w:spacing w:line="276" w:lineRule="auto"/>
        <w:ind w:left="992" w:hanging="992"/>
        <w:rPr>
          <w:rFonts w:eastAsia="Times New Roman" w:cs="Times New Roman"/>
          <w:sz w:val="24"/>
          <w:szCs w:val="24"/>
        </w:rPr>
      </w:pPr>
      <w:r w:rsidRPr="00AA636A">
        <w:rPr>
          <w:rFonts w:eastAsia="Times New Roman" w:cs="Times New Roman"/>
          <w:b/>
          <w:color w:val="0000FF"/>
          <w:sz w:val="24"/>
          <w:szCs w:val="24"/>
        </w:rPr>
        <w:t xml:space="preserve">Câu </w:t>
      </w:r>
      <w:r w:rsidR="00A60523" w:rsidRPr="00AA636A">
        <w:rPr>
          <w:rFonts w:eastAsia="Times New Roman" w:cs="Times New Roman"/>
          <w:b/>
          <w:color w:val="0000FF"/>
          <w:sz w:val="24"/>
          <w:szCs w:val="24"/>
        </w:rPr>
        <w:t>3</w:t>
      </w:r>
      <w:r w:rsidRPr="00AA636A">
        <w:rPr>
          <w:rFonts w:eastAsia="Times New Roman" w:cs="Times New Roman"/>
          <w:b/>
          <w:color w:val="0000FF"/>
          <w:sz w:val="24"/>
          <w:szCs w:val="24"/>
        </w:rPr>
        <w:t xml:space="preserve">: </w:t>
      </w:r>
      <w:r w:rsidRPr="00AA636A">
        <w:rPr>
          <w:rFonts w:eastAsia="Calibri"/>
          <w:noProof/>
        </w:rPr>
        <w:drawing>
          <wp:anchor distT="0" distB="0" distL="114300" distR="114300" simplePos="0" relativeHeight="251674624" behindDoc="1" locked="0" layoutInCell="1" allowOverlap="1" wp14:anchorId="4C91E124" wp14:editId="691573CC">
            <wp:simplePos x="0" y="0"/>
            <wp:positionH relativeFrom="column">
              <wp:posOffset>3981450</wp:posOffset>
            </wp:positionH>
            <wp:positionV relativeFrom="paragraph">
              <wp:posOffset>11430</wp:posOffset>
            </wp:positionV>
            <wp:extent cx="2390775" cy="2016760"/>
            <wp:effectExtent l="19050" t="19050" r="28575" b="21590"/>
            <wp:wrapTight wrapText="bothSides">
              <wp:wrapPolygon edited="0">
                <wp:start x="-172" y="-204"/>
                <wp:lineTo x="-172" y="21627"/>
                <wp:lineTo x="21686" y="21627"/>
                <wp:lineTo x="21686" y="-204"/>
                <wp:lineTo x="-172" y="-204"/>
              </wp:wrapPolygon>
            </wp:wrapTight>
            <wp:docPr id="8"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A graph of a function  AI-generated content may be incorrect."/>
                    <pic:cNvPicPr/>
                  </pic:nvPicPr>
                  <pic:blipFill>
                    <a:blip r:embed="rId15">
                      <a:extLst>
                        <a:ext uri="{28A0092B-C50C-407E-A947-70E740481C1C}">
                          <a14:useLocalDpi xmlns:a14="http://schemas.microsoft.com/office/drawing/2010/main" val="0"/>
                        </a:ext>
                      </a:extLst>
                    </a:blip>
                    <a:stretch>
                      <a:fillRect/>
                    </a:stretch>
                  </pic:blipFill>
                  <pic:spPr>
                    <a:xfrm>
                      <a:off x="0" y="0"/>
                      <a:ext cx="2390775" cy="2016760"/>
                    </a:xfrm>
                    <a:prstGeom prst="rect">
                      <a:avLst/>
                    </a:prstGeom>
                    <a:ln>
                      <a:solidFill>
                        <a:schemeClr val="accent1"/>
                      </a:solidFill>
                    </a:ln>
                  </pic:spPr>
                </pic:pic>
              </a:graphicData>
            </a:graphic>
          </wp:anchor>
        </w:drawing>
      </w:r>
      <w:r w:rsidRPr="00AA636A">
        <w:rPr>
          <w:rFonts w:eastAsia="Times New Roman" w:cs="Times New Roman"/>
          <w:b/>
          <w:sz w:val="24"/>
          <w:szCs w:val="24"/>
        </w:rPr>
        <w:t xml:space="preserve"> </w:t>
      </w:r>
      <w:r w:rsidRPr="00AA636A">
        <w:rPr>
          <w:rFonts w:eastAsia="Times New Roman" w:cs="Times New Roman"/>
          <w:sz w:val="24"/>
          <w:szCs w:val="24"/>
        </w:rPr>
        <w:t>Hai loài cá hồi sinh sống trong các suối ở một vùng núi. Kết quả nghiên cứu hoạt tính của một loại enzim ở hai loài dưới tác động của nhiệt độ được trình bày ở hình bên. Khi nói về hai loài cá này, phát biểu nào đúng, phát biểu nào sai?</w:t>
      </w:r>
      <w:r w:rsidRPr="00AA636A">
        <w:rPr>
          <w:rFonts w:eastAsia="Calibri" w:cs="Times New Roman"/>
          <w:noProof/>
          <w:sz w:val="24"/>
          <w:szCs w:val="24"/>
        </w:rPr>
        <w:t xml:space="preserve"> </w:t>
      </w:r>
    </w:p>
    <w:p w14:paraId="4278AABE" w14:textId="77777777" w:rsidR="00D55130" w:rsidRPr="00AA636A" w:rsidRDefault="00D55130" w:rsidP="00D55130">
      <w:pPr>
        <w:spacing w:line="276" w:lineRule="auto"/>
        <w:rPr>
          <w:rFonts w:eastAsia="Times New Roman" w:cs="Times New Roman"/>
          <w:sz w:val="24"/>
          <w:szCs w:val="24"/>
        </w:rPr>
      </w:pPr>
      <w:r w:rsidRPr="00AA636A">
        <w:rPr>
          <w:rFonts w:eastAsia="Times New Roman" w:cs="Times New Roman"/>
          <w:sz w:val="24"/>
          <w:szCs w:val="24"/>
        </w:rPr>
        <w:t>a) Loài 1 có khả năng chịu lạnh tốt hơn loài 2</w:t>
      </w:r>
    </w:p>
    <w:p w14:paraId="2A3B0FD8" w14:textId="77777777" w:rsidR="00D55130" w:rsidRPr="00AA636A" w:rsidRDefault="00D55130" w:rsidP="00D55130">
      <w:pPr>
        <w:spacing w:line="276" w:lineRule="auto"/>
        <w:rPr>
          <w:rFonts w:eastAsia="Times New Roman" w:cs="Times New Roman"/>
          <w:sz w:val="24"/>
          <w:szCs w:val="24"/>
        </w:rPr>
      </w:pPr>
      <w:r w:rsidRPr="00AA636A">
        <w:rPr>
          <w:rFonts w:eastAsia="Times New Roman" w:cs="Times New Roman"/>
          <w:sz w:val="24"/>
          <w:szCs w:val="24"/>
        </w:rPr>
        <w:t>b) Nếu nuôi chung 2 loài với số lượng tương đương ở nhiệt độ 12</w:t>
      </w:r>
      <w:r w:rsidRPr="00AA636A">
        <w:rPr>
          <w:rFonts w:eastAsia="Times New Roman" w:cs="Times New Roman"/>
          <w:sz w:val="24"/>
          <w:szCs w:val="24"/>
          <w:vertAlign w:val="superscript"/>
        </w:rPr>
        <w:t>o</w:t>
      </w:r>
      <w:r w:rsidRPr="00AA636A">
        <w:rPr>
          <w:rFonts w:eastAsia="Times New Roman" w:cs="Times New Roman"/>
          <w:sz w:val="24"/>
          <w:szCs w:val="24"/>
        </w:rPr>
        <w:t>C thì loài 1 có khả năng sống sót tốt hơn</w:t>
      </w:r>
    </w:p>
    <w:p w14:paraId="36DB9C9F" w14:textId="77777777" w:rsidR="00D55130" w:rsidRPr="00AA636A" w:rsidRDefault="00D55130" w:rsidP="00D55130">
      <w:pPr>
        <w:spacing w:line="276" w:lineRule="auto"/>
        <w:rPr>
          <w:rFonts w:eastAsia="Times New Roman" w:cs="Times New Roman"/>
          <w:sz w:val="24"/>
          <w:szCs w:val="24"/>
        </w:rPr>
      </w:pPr>
      <w:r w:rsidRPr="00AA636A">
        <w:rPr>
          <w:rFonts w:eastAsia="Times New Roman" w:cs="Times New Roman"/>
          <w:sz w:val="24"/>
          <w:szCs w:val="24"/>
        </w:rPr>
        <w:t>c) Ở môi trường tự nhiên, tần suất 2 loài này sống tách biệt thấp hơn sống chung trong một khu vực suối</w:t>
      </w:r>
    </w:p>
    <w:p w14:paraId="221460B9" w14:textId="77777777" w:rsidR="00D55130" w:rsidRPr="00AA636A" w:rsidRDefault="00D55130" w:rsidP="00D55130">
      <w:pPr>
        <w:spacing w:line="276" w:lineRule="auto"/>
        <w:rPr>
          <w:rFonts w:eastAsia="Times New Roman" w:cs="Times New Roman"/>
          <w:sz w:val="24"/>
          <w:szCs w:val="24"/>
        </w:rPr>
      </w:pPr>
      <w:r w:rsidRPr="00AA636A">
        <w:rPr>
          <w:rFonts w:eastAsia="Times New Roman" w:cs="Times New Roman"/>
          <w:sz w:val="24"/>
          <w:szCs w:val="24"/>
        </w:rPr>
        <w:t>d) Do biến đổi khí hậu, nhiệt độ ở vùng núi đã tăng lên. Trong một số thập niên tới, loài 2 có thể di chuyển lên vùng cao hơn</w:t>
      </w:r>
    </w:p>
    <w:p w14:paraId="1AE59B33" w14:textId="02267C78" w:rsidR="006160D0" w:rsidRPr="00AA636A" w:rsidRDefault="006160D0" w:rsidP="006160D0">
      <w:pPr>
        <w:tabs>
          <w:tab w:val="left" w:pos="992"/>
        </w:tabs>
        <w:spacing w:line="240" w:lineRule="auto"/>
        <w:ind w:left="935" w:hanging="992"/>
        <w:rPr>
          <w:rFonts w:cs="Times New Roman"/>
          <w:b/>
          <w:color w:val="0000FF"/>
          <w:sz w:val="24"/>
        </w:rPr>
      </w:pPr>
      <w:r w:rsidRPr="00AA636A">
        <w:rPr>
          <w:rFonts w:cs="Times New Roman"/>
          <w:noProof/>
          <w:sz w:val="24"/>
        </w:rPr>
        <w:drawing>
          <wp:anchor distT="0" distB="0" distL="114300" distR="114300" simplePos="0" relativeHeight="251688960" behindDoc="1" locked="0" layoutInCell="1" allowOverlap="1" wp14:anchorId="0113694C" wp14:editId="60BB4B4B">
            <wp:simplePos x="0" y="0"/>
            <wp:positionH relativeFrom="column">
              <wp:posOffset>3773459</wp:posOffset>
            </wp:positionH>
            <wp:positionV relativeFrom="paragraph">
              <wp:posOffset>313286</wp:posOffset>
            </wp:positionV>
            <wp:extent cx="2990850" cy="1797050"/>
            <wp:effectExtent l="19050" t="19050" r="19050" b="12700"/>
            <wp:wrapTight wrapText="bothSides">
              <wp:wrapPolygon edited="0">
                <wp:start x="-138" y="-229"/>
                <wp:lineTo x="-138" y="21524"/>
                <wp:lineTo x="21600" y="21524"/>
                <wp:lineTo x="21600" y="-229"/>
                <wp:lineTo x="-138" y="-229"/>
              </wp:wrapPolygon>
            </wp:wrapTight>
            <wp:docPr id="2085374540" name="Picture 62" descr="A graph of different colored squar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374540" name="Picture 62" descr="A graph of different colored squares  AI-generated content may be incorrec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90850" cy="1797050"/>
                    </a:xfrm>
                    <a:prstGeom prst="rect">
                      <a:avLst/>
                    </a:prstGeom>
                    <a:noFill/>
                    <a:ln>
                      <a:solidFill>
                        <a:schemeClr val="tx1"/>
                      </a:solidFill>
                    </a:ln>
                  </pic:spPr>
                </pic:pic>
              </a:graphicData>
            </a:graphic>
          </wp:anchor>
        </w:drawing>
      </w:r>
      <w:r w:rsidRPr="00AA636A">
        <w:rPr>
          <w:rFonts w:cs="Times New Roman"/>
          <w:b/>
          <w:color w:val="0000FF"/>
          <w:sz w:val="24"/>
        </w:rPr>
        <w:t xml:space="preserve">Câu </w:t>
      </w:r>
      <w:r w:rsidR="00A60523" w:rsidRPr="00AA636A">
        <w:rPr>
          <w:rFonts w:cs="Times New Roman"/>
          <w:b/>
          <w:color w:val="0000FF"/>
          <w:sz w:val="24"/>
        </w:rPr>
        <w:t>4</w:t>
      </w:r>
      <w:r w:rsidRPr="00AA636A">
        <w:rPr>
          <w:rFonts w:cs="Times New Roman"/>
          <w:b/>
          <w:color w:val="0000FF"/>
          <w:sz w:val="24"/>
        </w:rPr>
        <w:t xml:space="preserve">: </w:t>
      </w:r>
      <w:r w:rsidRPr="00AA636A">
        <w:rPr>
          <w:rFonts w:cs="Times New Roman"/>
          <w:sz w:val="24"/>
        </w:rPr>
        <w:t xml:space="preserve">Khi nghiên cứu về tập tính sinh sản và khả năng thích nghi của loài Cá mòi cờ chấm (Clupanodon </w:t>
      </w:r>
      <w:r w:rsidRPr="00AA636A">
        <w:rPr>
          <w:rFonts w:cs="Times New Roman"/>
          <w:sz w:val="24"/>
        </w:rPr>
        <w:lastRenderedPageBreak/>
        <w:t>punctatus), kết quả thu được được biểu diễn như biểu đồ hình bên. Phân tích dữ liệu và cho biết những phát biểu nào sau đây đúng</w:t>
      </w:r>
      <w:r w:rsidRPr="00AA636A">
        <w:rPr>
          <w:rFonts w:cs="Times New Roman"/>
          <w:sz w:val="24"/>
          <w:lang w:val="vi-VN"/>
        </w:rPr>
        <w:t xml:space="preserve"> hay sai</w:t>
      </w:r>
      <w:r w:rsidRPr="00AA636A">
        <w:rPr>
          <w:rFonts w:cs="Times New Roman"/>
          <w:sz w:val="24"/>
        </w:rPr>
        <w:t>? </w:t>
      </w:r>
    </w:p>
    <w:p w14:paraId="757FAF78" w14:textId="77777777" w:rsidR="006160D0" w:rsidRPr="00AA636A" w:rsidRDefault="006160D0" w:rsidP="006160D0">
      <w:pPr>
        <w:tabs>
          <w:tab w:val="left" w:pos="992"/>
          <w:tab w:val="left" w:pos="3402"/>
          <w:tab w:val="left" w:pos="5669"/>
          <w:tab w:val="left" w:pos="7937"/>
        </w:tabs>
        <w:ind w:left="992"/>
        <w:rPr>
          <w:rFonts w:cs="Times New Roman"/>
          <w:b/>
          <w:color w:val="0000FF"/>
          <w:sz w:val="24"/>
        </w:rPr>
      </w:pPr>
      <w:r w:rsidRPr="00AA636A">
        <w:rPr>
          <w:rFonts w:cs="Times New Roman"/>
          <w:b/>
          <w:bCs/>
          <w:color w:val="0000FF"/>
          <w:sz w:val="24"/>
        </w:rPr>
        <w:t xml:space="preserve">a) </w:t>
      </w:r>
      <w:r w:rsidRPr="00AA636A">
        <w:rPr>
          <w:rFonts w:cs="Times New Roman"/>
          <w:sz w:val="24"/>
        </w:rPr>
        <w:t>Giới hạn sinh thái về độ mặn của nhóm tuổi 2</w:t>
      </w:r>
      <w:r w:rsidRPr="00AA636A">
        <w:rPr>
          <w:rFonts w:cs="Times New Roman"/>
          <w:sz w:val="24"/>
          <w:vertAlign w:val="superscript"/>
        </w:rPr>
        <w:t>+</w:t>
      </w:r>
      <w:r w:rsidRPr="00AA636A">
        <w:rPr>
          <w:rFonts w:cs="Times New Roman"/>
          <w:sz w:val="24"/>
        </w:rPr>
        <w:t xml:space="preserve"> rộng hơn so với nhóm tuổi 0</w:t>
      </w:r>
      <w:r w:rsidRPr="00AA636A">
        <w:rPr>
          <w:rFonts w:cs="Times New Roman"/>
          <w:sz w:val="24"/>
          <w:vertAlign w:val="superscript"/>
        </w:rPr>
        <w:t>+</w:t>
      </w:r>
      <w:r w:rsidRPr="00AA636A">
        <w:rPr>
          <w:rFonts w:cs="Times New Roman"/>
          <w:sz w:val="24"/>
        </w:rPr>
        <w:t>. </w:t>
      </w:r>
    </w:p>
    <w:p w14:paraId="3E7B746C" w14:textId="77777777" w:rsidR="006160D0" w:rsidRPr="00AA636A" w:rsidRDefault="006160D0" w:rsidP="006160D0">
      <w:pPr>
        <w:tabs>
          <w:tab w:val="left" w:pos="992"/>
          <w:tab w:val="left" w:pos="3402"/>
          <w:tab w:val="left" w:pos="5669"/>
          <w:tab w:val="left" w:pos="7937"/>
        </w:tabs>
        <w:ind w:left="992"/>
        <w:rPr>
          <w:rFonts w:cs="Times New Roman"/>
          <w:b/>
          <w:color w:val="0000FF"/>
          <w:sz w:val="24"/>
        </w:rPr>
      </w:pPr>
      <w:r w:rsidRPr="00AA636A">
        <w:rPr>
          <w:rFonts w:cs="Times New Roman"/>
          <w:b/>
          <w:bCs/>
          <w:color w:val="0000FF"/>
          <w:sz w:val="24"/>
        </w:rPr>
        <w:t xml:space="preserve">b) </w:t>
      </w:r>
      <w:r w:rsidRPr="00AA636A">
        <w:rPr>
          <w:rFonts w:cs="Times New Roman"/>
          <w:sz w:val="24"/>
        </w:rPr>
        <w:t>Vào mùa sinh sản, loài cá này có tập tính di cư vào vùng nước ngọt hơn để đẻ trứng. </w:t>
      </w:r>
    </w:p>
    <w:p w14:paraId="212E2762" w14:textId="77777777" w:rsidR="006160D0" w:rsidRPr="00AA636A" w:rsidRDefault="006160D0" w:rsidP="006160D0">
      <w:pPr>
        <w:tabs>
          <w:tab w:val="left" w:pos="992"/>
          <w:tab w:val="left" w:pos="3402"/>
          <w:tab w:val="left" w:pos="5669"/>
          <w:tab w:val="left" w:pos="7937"/>
        </w:tabs>
        <w:ind w:left="992"/>
        <w:rPr>
          <w:rFonts w:cs="Times New Roman"/>
          <w:b/>
          <w:color w:val="0000FF"/>
          <w:sz w:val="24"/>
        </w:rPr>
      </w:pPr>
      <w:r w:rsidRPr="00AA636A">
        <w:rPr>
          <w:rFonts w:cs="Times New Roman"/>
          <w:b/>
          <w:bCs/>
          <w:color w:val="0000FF"/>
          <w:sz w:val="24"/>
        </w:rPr>
        <w:t xml:space="preserve">c) </w:t>
      </w:r>
      <w:r w:rsidRPr="00AA636A">
        <w:rPr>
          <w:rFonts w:cs="Times New Roman"/>
          <w:sz w:val="24"/>
        </w:rPr>
        <w:t>Việc không hiện diện những cá thể có độ tuổi 4</w:t>
      </w:r>
      <w:r w:rsidRPr="00AA636A">
        <w:rPr>
          <w:rFonts w:cs="Times New Roman"/>
          <w:sz w:val="24"/>
          <w:vertAlign w:val="superscript"/>
        </w:rPr>
        <w:t>+</w:t>
      </w:r>
      <w:r w:rsidRPr="00AA636A">
        <w:rPr>
          <w:rFonts w:cs="Times New Roman"/>
          <w:sz w:val="24"/>
        </w:rPr>
        <w:t xml:space="preserve"> ở vùng cửa sông chỉ có thể được giải thích là do chúng không còn khả năng sinh sản. </w:t>
      </w:r>
    </w:p>
    <w:p w14:paraId="02A98D68" w14:textId="77777777" w:rsidR="006160D0" w:rsidRPr="00AA636A" w:rsidRDefault="006160D0" w:rsidP="006160D0">
      <w:pPr>
        <w:tabs>
          <w:tab w:val="left" w:pos="992"/>
          <w:tab w:val="left" w:pos="3402"/>
          <w:tab w:val="left" w:pos="5669"/>
          <w:tab w:val="left" w:pos="7937"/>
        </w:tabs>
        <w:ind w:left="992"/>
        <w:rPr>
          <w:rFonts w:cs="Times New Roman"/>
          <w:sz w:val="24"/>
        </w:rPr>
      </w:pPr>
      <w:r w:rsidRPr="00AA636A">
        <w:rPr>
          <w:rFonts w:cs="Times New Roman"/>
          <w:b/>
          <w:bCs/>
          <w:color w:val="0000FF"/>
          <w:sz w:val="24"/>
        </w:rPr>
        <w:t>d)</w:t>
      </w:r>
      <w:r w:rsidRPr="00AA636A">
        <w:rPr>
          <w:rFonts w:cs="Times New Roman"/>
          <w:sz w:val="24"/>
        </w:rPr>
        <w:t xml:space="preserve"> Để đảm bảo sự tăng trưởng bền vững của quần thể loài cá này, chỉ nên khai thác và đánh bắt cá ở vùng cửa sông.</w:t>
      </w:r>
    </w:p>
    <w:p w14:paraId="1F4C2591" w14:textId="2090B79D" w:rsidR="006160D0" w:rsidRPr="00AA636A" w:rsidRDefault="006160D0" w:rsidP="006160D0">
      <w:pPr>
        <w:pStyle w:val="BodyText"/>
        <w:tabs>
          <w:tab w:val="left" w:pos="992"/>
        </w:tabs>
        <w:spacing w:before="40" w:after="40" w:line="276" w:lineRule="auto"/>
        <w:ind w:left="935" w:hanging="992"/>
        <w:jc w:val="both"/>
        <w:rPr>
          <w:rFonts w:asciiTheme="majorHAnsi" w:hAnsiTheme="majorHAnsi" w:cstheme="majorHAnsi"/>
          <w:sz w:val="25"/>
          <w:szCs w:val="25"/>
        </w:rPr>
      </w:pPr>
      <w:r w:rsidRPr="00AA636A">
        <w:rPr>
          <w:rFonts w:asciiTheme="majorHAnsi" w:hAnsiTheme="majorHAnsi" w:cstheme="majorHAnsi"/>
          <w:b/>
          <w:color w:val="0000FF"/>
          <w:sz w:val="25"/>
          <w:szCs w:val="25"/>
        </w:rPr>
        <w:t xml:space="preserve">Câu </w:t>
      </w:r>
      <w:r w:rsidR="00A60523" w:rsidRPr="00AA636A">
        <w:rPr>
          <w:rFonts w:asciiTheme="majorHAnsi" w:hAnsiTheme="majorHAnsi" w:cstheme="majorHAnsi"/>
          <w:b/>
          <w:color w:val="0000FF"/>
          <w:sz w:val="25"/>
          <w:szCs w:val="25"/>
        </w:rPr>
        <w:t>5</w:t>
      </w:r>
      <w:r w:rsidRPr="00AA636A">
        <w:rPr>
          <w:rFonts w:asciiTheme="majorHAnsi" w:hAnsiTheme="majorHAnsi" w:cstheme="majorHAnsi"/>
          <w:b/>
          <w:color w:val="0000FF"/>
          <w:sz w:val="25"/>
          <w:szCs w:val="25"/>
        </w:rPr>
        <w:t xml:space="preserve">: </w:t>
      </w:r>
      <w:r w:rsidRPr="00AA636A">
        <w:rPr>
          <w:rFonts w:asciiTheme="majorHAnsi" w:hAnsiTheme="majorHAnsi" w:cstheme="majorHAnsi"/>
          <w:sz w:val="25"/>
          <w:szCs w:val="25"/>
        </w:rPr>
        <w:t xml:space="preserve">Quần thể gà lôi đồng cỏ lớn </w:t>
      </w:r>
      <w:r w:rsidRPr="00AA636A">
        <w:rPr>
          <w:rFonts w:asciiTheme="majorHAnsi" w:hAnsiTheme="majorHAnsi" w:cstheme="majorHAnsi"/>
          <w:i/>
          <w:sz w:val="25"/>
          <w:szCs w:val="25"/>
        </w:rPr>
        <w:t>(Tympanuchus cupido)</w:t>
      </w:r>
      <w:r w:rsidRPr="00AA636A">
        <w:rPr>
          <w:rFonts w:asciiTheme="majorHAnsi" w:hAnsiTheme="majorHAnsi" w:cstheme="majorHAnsi"/>
          <w:sz w:val="25"/>
          <w:szCs w:val="25"/>
        </w:rPr>
        <w:t xml:space="preserve"> ở bang Texas (Hoa Kỳ) đã từng bị sụt giảm số lượng nghiêm trọng do hoạt động canh tác của con người trong thế kỷ XIX-XX (diễn ra từ sau năm 1980). Nghiên cứu đã chỉ ra rằng, kích thước tối thiểu của quần thể gà lôi này khoảng 500 cá thể/quần thể. Bảng dưới đây thể hiện kết quả nghiên cứu quần thể gà lôi tại bang Texas</w:t>
      </w:r>
      <w:r w:rsidRPr="00AA636A">
        <w:rPr>
          <w:rFonts w:asciiTheme="majorHAnsi" w:hAnsiTheme="majorHAnsi" w:cstheme="majorHAnsi"/>
          <w:b/>
          <w:sz w:val="25"/>
          <w:szCs w:val="25"/>
        </w:rPr>
        <w:t xml:space="preserve"> </w:t>
      </w:r>
      <w:r w:rsidRPr="00AA636A">
        <w:rPr>
          <w:rFonts w:asciiTheme="majorHAnsi" w:hAnsiTheme="majorHAnsi" w:cstheme="majorHAnsi"/>
          <w:sz w:val="25"/>
          <w:szCs w:val="25"/>
        </w:rPr>
        <w:t>và bang không bị tác động (Nebraska).</w:t>
      </w:r>
    </w:p>
    <w:tbl>
      <w:tblPr>
        <w:tblStyle w:val="TableGrid"/>
        <w:tblW w:w="0" w:type="auto"/>
        <w:tblLook w:val="04A0" w:firstRow="1" w:lastRow="0" w:firstColumn="1" w:lastColumn="0" w:noHBand="0" w:noVBand="1"/>
      </w:tblPr>
      <w:tblGrid>
        <w:gridCol w:w="1870"/>
        <w:gridCol w:w="1870"/>
        <w:gridCol w:w="2351"/>
        <w:gridCol w:w="1701"/>
        <w:gridCol w:w="1984"/>
      </w:tblGrid>
      <w:tr w:rsidR="006160D0" w:rsidRPr="00AA636A" w14:paraId="72E02719" w14:textId="77777777" w:rsidTr="003C38C5">
        <w:tc>
          <w:tcPr>
            <w:tcW w:w="1870" w:type="dxa"/>
          </w:tcPr>
          <w:p w14:paraId="4749E72B"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Địa Điểm</w:t>
            </w:r>
          </w:p>
        </w:tc>
        <w:tc>
          <w:tcPr>
            <w:tcW w:w="1870" w:type="dxa"/>
          </w:tcPr>
          <w:p w14:paraId="79363F00"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Thời gian</w:t>
            </w:r>
          </w:p>
        </w:tc>
        <w:tc>
          <w:tcPr>
            <w:tcW w:w="2351" w:type="dxa"/>
          </w:tcPr>
          <w:p w14:paraId="311BCFCC"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Kích thước quần thể</w:t>
            </w:r>
          </w:p>
        </w:tc>
        <w:tc>
          <w:tcPr>
            <w:tcW w:w="1701" w:type="dxa"/>
          </w:tcPr>
          <w:p w14:paraId="12FF9510"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Số allele/locus</w:t>
            </w:r>
          </w:p>
        </w:tc>
        <w:tc>
          <w:tcPr>
            <w:tcW w:w="1984" w:type="dxa"/>
          </w:tcPr>
          <w:p w14:paraId="72063304"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Tỉ lệ % trứng nở</w:t>
            </w:r>
          </w:p>
        </w:tc>
      </w:tr>
      <w:tr w:rsidR="006160D0" w:rsidRPr="00AA636A" w14:paraId="7D867749" w14:textId="77777777" w:rsidTr="003C38C5">
        <w:tc>
          <w:tcPr>
            <w:tcW w:w="1870" w:type="dxa"/>
            <w:vMerge w:val="restart"/>
          </w:tcPr>
          <w:p w14:paraId="1C48D3A9"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Texas</w:t>
            </w:r>
          </w:p>
        </w:tc>
        <w:tc>
          <w:tcPr>
            <w:tcW w:w="1870" w:type="dxa"/>
          </w:tcPr>
          <w:p w14:paraId="30ECAB53"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1930  - 1960</w:t>
            </w:r>
          </w:p>
        </w:tc>
        <w:tc>
          <w:tcPr>
            <w:tcW w:w="2351" w:type="dxa"/>
          </w:tcPr>
          <w:p w14:paraId="02755A16"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1000 - 25000</w:t>
            </w:r>
          </w:p>
        </w:tc>
        <w:tc>
          <w:tcPr>
            <w:tcW w:w="1701" w:type="dxa"/>
          </w:tcPr>
          <w:p w14:paraId="6B0DA3AE"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5,2</w:t>
            </w:r>
          </w:p>
        </w:tc>
        <w:tc>
          <w:tcPr>
            <w:tcW w:w="1984" w:type="dxa"/>
          </w:tcPr>
          <w:p w14:paraId="054D3211"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93</w:t>
            </w:r>
          </w:p>
        </w:tc>
      </w:tr>
      <w:tr w:rsidR="006160D0" w:rsidRPr="00AA636A" w14:paraId="1C4EA5AB" w14:textId="77777777" w:rsidTr="003C38C5">
        <w:tc>
          <w:tcPr>
            <w:tcW w:w="1870" w:type="dxa"/>
            <w:vMerge/>
          </w:tcPr>
          <w:p w14:paraId="2A9B25CE"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p>
        </w:tc>
        <w:tc>
          <w:tcPr>
            <w:tcW w:w="1870" w:type="dxa"/>
          </w:tcPr>
          <w:p w14:paraId="1D061419"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1993</w:t>
            </w:r>
          </w:p>
        </w:tc>
        <w:tc>
          <w:tcPr>
            <w:tcW w:w="2351" w:type="dxa"/>
          </w:tcPr>
          <w:p w14:paraId="0D3DC8C5"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150 - 200</w:t>
            </w:r>
          </w:p>
        </w:tc>
        <w:tc>
          <w:tcPr>
            <w:tcW w:w="1701" w:type="dxa"/>
          </w:tcPr>
          <w:p w14:paraId="164BDE33"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3,7</w:t>
            </w:r>
          </w:p>
        </w:tc>
        <w:tc>
          <w:tcPr>
            <w:tcW w:w="1984" w:type="dxa"/>
          </w:tcPr>
          <w:p w14:paraId="7797F994"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lt;50</w:t>
            </w:r>
          </w:p>
        </w:tc>
      </w:tr>
      <w:tr w:rsidR="006160D0" w:rsidRPr="00AA636A" w14:paraId="3613BB02" w14:textId="77777777" w:rsidTr="003C38C5">
        <w:tc>
          <w:tcPr>
            <w:tcW w:w="1870" w:type="dxa"/>
          </w:tcPr>
          <w:p w14:paraId="10365130" w14:textId="77777777" w:rsidR="006160D0" w:rsidRPr="00AA636A" w:rsidRDefault="006160D0" w:rsidP="003C38C5">
            <w:pPr>
              <w:pStyle w:val="NormalWeb"/>
              <w:spacing w:before="0" w:beforeAutospacing="0" w:afterAutospacing="0"/>
              <w:jc w:val="center"/>
              <w:rPr>
                <w:rFonts w:asciiTheme="majorHAnsi" w:hAnsiTheme="majorHAnsi" w:cstheme="majorHAnsi"/>
                <w:b/>
                <w:sz w:val="25"/>
                <w:szCs w:val="25"/>
              </w:rPr>
            </w:pPr>
            <w:r w:rsidRPr="00AA636A">
              <w:rPr>
                <w:rFonts w:asciiTheme="majorHAnsi" w:hAnsiTheme="majorHAnsi" w:cstheme="majorHAnsi"/>
                <w:b/>
                <w:sz w:val="25"/>
                <w:szCs w:val="25"/>
              </w:rPr>
              <w:t>Nebraska</w:t>
            </w:r>
          </w:p>
        </w:tc>
        <w:tc>
          <w:tcPr>
            <w:tcW w:w="1870" w:type="dxa"/>
          </w:tcPr>
          <w:p w14:paraId="0ED55D88"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1998</w:t>
            </w:r>
          </w:p>
        </w:tc>
        <w:tc>
          <w:tcPr>
            <w:tcW w:w="2351" w:type="dxa"/>
          </w:tcPr>
          <w:p w14:paraId="2A71DBA3"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75000 - 200000</w:t>
            </w:r>
          </w:p>
        </w:tc>
        <w:tc>
          <w:tcPr>
            <w:tcW w:w="1701" w:type="dxa"/>
          </w:tcPr>
          <w:p w14:paraId="6D03BCA7"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5,8</w:t>
            </w:r>
          </w:p>
        </w:tc>
        <w:tc>
          <w:tcPr>
            <w:tcW w:w="1984" w:type="dxa"/>
          </w:tcPr>
          <w:p w14:paraId="43693499" w14:textId="77777777" w:rsidR="006160D0" w:rsidRPr="00AA636A" w:rsidRDefault="006160D0" w:rsidP="003C38C5">
            <w:pPr>
              <w:pStyle w:val="NormalWeb"/>
              <w:spacing w:before="0" w:beforeAutospacing="0" w:afterAutospacing="0"/>
              <w:jc w:val="center"/>
              <w:rPr>
                <w:rFonts w:asciiTheme="majorHAnsi" w:hAnsiTheme="majorHAnsi" w:cstheme="majorHAnsi"/>
                <w:sz w:val="25"/>
                <w:szCs w:val="25"/>
              </w:rPr>
            </w:pPr>
            <w:r w:rsidRPr="00AA636A">
              <w:rPr>
                <w:rFonts w:asciiTheme="majorHAnsi" w:hAnsiTheme="majorHAnsi" w:cstheme="majorHAnsi"/>
                <w:sz w:val="25"/>
                <w:szCs w:val="25"/>
              </w:rPr>
              <w:t>96</w:t>
            </w:r>
          </w:p>
        </w:tc>
      </w:tr>
    </w:tbl>
    <w:p w14:paraId="6B9EE9ED" w14:textId="77777777" w:rsidR="006160D0" w:rsidRPr="00AA636A" w:rsidRDefault="006160D0" w:rsidP="006160D0">
      <w:pPr>
        <w:pStyle w:val="NormalWeb"/>
        <w:spacing w:before="0" w:beforeAutospacing="0" w:afterAutospacing="0"/>
        <w:rPr>
          <w:rFonts w:asciiTheme="majorHAnsi" w:hAnsiTheme="majorHAnsi" w:cstheme="majorHAnsi"/>
          <w:sz w:val="25"/>
          <w:szCs w:val="25"/>
        </w:rPr>
      </w:pPr>
      <w:r w:rsidRPr="00AA636A">
        <w:rPr>
          <w:rFonts w:asciiTheme="majorHAnsi" w:hAnsiTheme="majorHAnsi" w:cstheme="majorHAnsi"/>
          <w:sz w:val="25"/>
          <w:szCs w:val="25"/>
        </w:rPr>
        <w:t>Dựa vào các dữ kiện và bảng trên khi nói về quần thể gà lôi tại bang Texas, cho biết mỗi nhận định sau là Đúng hay Sai?</w:t>
      </w:r>
    </w:p>
    <w:p w14:paraId="4A811EE2" w14:textId="77777777" w:rsidR="006160D0" w:rsidRPr="00AA636A" w:rsidRDefault="006160D0" w:rsidP="006160D0">
      <w:pPr>
        <w:pStyle w:val="NormalWeb"/>
        <w:spacing w:before="0" w:beforeAutospacing="0" w:afterAutospacing="0"/>
        <w:rPr>
          <w:rFonts w:asciiTheme="majorHAnsi" w:hAnsiTheme="majorHAnsi" w:cstheme="majorHAnsi"/>
          <w:b/>
          <w:color w:val="C00000"/>
          <w:sz w:val="25"/>
          <w:szCs w:val="25"/>
        </w:rPr>
      </w:pPr>
      <w:r w:rsidRPr="00AA636A">
        <w:rPr>
          <w:rFonts w:asciiTheme="majorHAnsi" w:hAnsiTheme="majorHAnsi" w:cstheme="majorHAnsi"/>
          <w:sz w:val="25"/>
          <w:szCs w:val="25"/>
        </w:rPr>
        <w:t xml:space="preserve">a) Hoạt động canh tác đã làm giảm kích thước đáng kể của quần thể. </w:t>
      </w:r>
    </w:p>
    <w:p w14:paraId="568AB29F" w14:textId="77777777" w:rsidR="006160D0" w:rsidRPr="00AA636A" w:rsidRDefault="006160D0" w:rsidP="006160D0">
      <w:pPr>
        <w:pStyle w:val="NormalWeb"/>
        <w:spacing w:before="0" w:beforeAutospacing="0" w:afterAutospacing="0"/>
        <w:rPr>
          <w:rFonts w:asciiTheme="majorHAnsi" w:hAnsiTheme="majorHAnsi" w:cstheme="majorHAnsi"/>
          <w:b/>
          <w:color w:val="C00000"/>
          <w:sz w:val="25"/>
          <w:szCs w:val="25"/>
        </w:rPr>
      </w:pPr>
      <w:r w:rsidRPr="00AA636A">
        <w:rPr>
          <w:rFonts w:asciiTheme="majorHAnsi" w:hAnsiTheme="majorHAnsi" w:cstheme="majorHAnsi"/>
          <w:sz w:val="25"/>
          <w:szCs w:val="25"/>
        </w:rPr>
        <w:t>b) Sau năm 1993  quần thể có nguy cơ bị diệt vong.</w:t>
      </w:r>
      <w:r w:rsidRPr="00AA636A">
        <w:rPr>
          <w:rFonts w:asciiTheme="majorHAnsi" w:hAnsiTheme="majorHAnsi" w:cstheme="majorHAnsi"/>
          <w:b/>
          <w:color w:val="C00000"/>
          <w:sz w:val="25"/>
          <w:szCs w:val="25"/>
        </w:rPr>
        <w:t xml:space="preserve"> </w:t>
      </w:r>
    </w:p>
    <w:p w14:paraId="21F35488" w14:textId="77777777" w:rsidR="006160D0" w:rsidRPr="00AA636A" w:rsidRDefault="006160D0" w:rsidP="006160D0">
      <w:pPr>
        <w:pStyle w:val="NormalWeb"/>
        <w:spacing w:before="0" w:beforeAutospacing="0" w:afterAutospacing="0"/>
        <w:rPr>
          <w:rFonts w:asciiTheme="majorHAnsi" w:hAnsiTheme="majorHAnsi" w:cstheme="majorHAnsi"/>
          <w:b/>
          <w:color w:val="C00000"/>
          <w:sz w:val="25"/>
          <w:szCs w:val="25"/>
        </w:rPr>
      </w:pPr>
      <w:r w:rsidRPr="00AA636A">
        <w:rPr>
          <w:rFonts w:asciiTheme="majorHAnsi" w:hAnsiTheme="majorHAnsi" w:cstheme="majorHAnsi"/>
          <w:sz w:val="25"/>
          <w:szCs w:val="25"/>
        </w:rPr>
        <w:t xml:space="preserve">c) Tại thời điểm nghiêm cứu vốn gen của quần thể gà lôi ở bang Texas phong phú hơn vốn gen của quần thể gà lôi ở bang Nebraska. </w:t>
      </w:r>
    </w:p>
    <w:p w14:paraId="0EFEA5EC" w14:textId="77777777" w:rsidR="006160D0" w:rsidRPr="00AA636A" w:rsidRDefault="006160D0" w:rsidP="006160D0">
      <w:pPr>
        <w:pStyle w:val="NormalWeb"/>
        <w:spacing w:before="0" w:beforeAutospacing="0" w:afterAutospacing="0"/>
        <w:rPr>
          <w:rFonts w:asciiTheme="majorHAnsi" w:hAnsiTheme="majorHAnsi" w:cstheme="majorHAnsi"/>
          <w:b/>
          <w:color w:val="C00000"/>
          <w:sz w:val="25"/>
          <w:szCs w:val="25"/>
        </w:rPr>
      </w:pPr>
      <w:r w:rsidRPr="00AA636A">
        <w:rPr>
          <w:rFonts w:asciiTheme="majorHAnsi" w:hAnsiTheme="majorHAnsi" w:cstheme="majorHAnsi"/>
          <w:sz w:val="25"/>
          <w:szCs w:val="25"/>
        </w:rPr>
        <w:t>d) Bổ sung thêm quần thể gà lôi ở những bang khác vào có thể phục hồi quần thể  đang bị suy giảm và làm tăng tỉ lệ trứng nở.</w:t>
      </w:r>
      <w:r w:rsidRPr="00AA636A">
        <w:rPr>
          <w:rFonts w:asciiTheme="majorHAnsi" w:hAnsiTheme="majorHAnsi" w:cstheme="majorHAnsi"/>
          <w:b/>
          <w:color w:val="C00000"/>
          <w:sz w:val="25"/>
          <w:szCs w:val="25"/>
        </w:rPr>
        <w:t xml:space="preserve"> </w:t>
      </w:r>
    </w:p>
    <w:p w14:paraId="58A2D3F1" w14:textId="0A7C6F4A" w:rsidR="00D55130" w:rsidRPr="00AA636A" w:rsidRDefault="00A60523" w:rsidP="00D55130">
      <w:pPr>
        <w:tabs>
          <w:tab w:val="left" w:pos="992"/>
        </w:tabs>
        <w:spacing w:line="264" w:lineRule="auto"/>
        <w:rPr>
          <w:rFonts w:cs="Times New Roman"/>
          <w:sz w:val="23"/>
          <w:szCs w:val="23"/>
        </w:rPr>
      </w:pPr>
      <w:r w:rsidRPr="00AA636A">
        <w:rPr>
          <w:noProof/>
          <w:sz w:val="24"/>
          <w:szCs w:val="24"/>
        </w:rPr>
        <mc:AlternateContent>
          <mc:Choice Requires="wpg">
            <w:drawing>
              <wp:anchor distT="0" distB="0" distL="114300" distR="114300" simplePos="0" relativeHeight="251691008" behindDoc="1" locked="0" layoutInCell="1" allowOverlap="1" wp14:anchorId="3390E528" wp14:editId="10D458BB">
                <wp:simplePos x="0" y="0"/>
                <wp:positionH relativeFrom="margin">
                  <wp:posOffset>4731327</wp:posOffset>
                </wp:positionH>
                <wp:positionV relativeFrom="paragraph">
                  <wp:posOffset>136582</wp:posOffset>
                </wp:positionV>
                <wp:extent cx="1957705" cy="1885950"/>
                <wp:effectExtent l="19050" t="19050" r="23495" b="19050"/>
                <wp:wrapTight wrapText="bothSides">
                  <wp:wrapPolygon edited="0">
                    <wp:start x="-210" y="-218"/>
                    <wp:lineTo x="-210" y="18764"/>
                    <wp:lineTo x="8618" y="20727"/>
                    <wp:lineTo x="8618" y="21600"/>
                    <wp:lineTo x="16815" y="21600"/>
                    <wp:lineTo x="16815" y="20727"/>
                    <wp:lineTo x="18496" y="20727"/>
                    <wp:lineTo x="21649" y="18545"/>
                    <wp:lineTo x="21649" y="-218"/>
                    <wp:lineTo x="-210" y="-218"/>
                  </wp:wrapPolygon>
                </wp:wrapTight>
                <wp:docPr id="705927072" name="Group 5"/>
                <wp:cNvGraphicFramePr/>
                <a:graphic xmlns:a="http://schemas.openxmlformats.org/drawingml/2006/main">
                  <a:graphicData uri="http://schemas.microsoft.com/office/word/2010/wordprocessingGroup">
                    <wpg:wgp>
                      <wpg:cNvGrpSpPr/>
                      <wpg:grpSpPr>
                        <a:xfrm>
                          <a:off x="0" y="0"/>
                          <a:ext cx="1957705" cy="1885950"/>
                          <a:chOff x="0" y="0"/>
                          <a:chExt cx="1957705" cy="1885950"/>
                        </a:xfrm>
                      </wpg:grpSpPr>
                      <pic:pic xmlns:pic="http://schemas.openxmlformats.org/drawingml/2006/picture">
                        <pic:nvPicPr>
                          <pic:cNvPr id="852143053" name="Picture 10" descr="A diagram of life cycle of animals  Description automatically generated"/>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957705" cy="1630680"/>
                          </a:xfrm>
                          <a:prstGeom prst="rect">
                            <a:avLst/>
                          </a:prstGeom>
                          <a:ln>
                            <a:solidFill>
                              <a:schemeClr val="accent1"/>
                            </a:solidFill>
                          </a:ln>
                        </pic:spPr>
                      </pic:pic>
                      <wps:wsp>
                        <wps:cNvPr id="2068390233" name="Text Box 4"/>
                        <wps:cNvSpPr txBox="1"/>
                        <wps:spPr>
                          <a:xfrm>
                            <a:off x="819150" y="1629641"/>
                            <a:ext cx="658091" cy="256309"/>
                          </a:xfrm>
                          <a:prstGeom prst="rect">
                            <a:avLst/>
                          </a:prstGeom>
                          <a:solidFill>
                            <a:schemeClr val="lt1"/>
                          </a:solidFill>
                          <a:ln w="6350">
                            <a:solidFill>
                              <a:prstClr val="black"/>
                            </a:solidFill>
                          </a:ln>
                        </wps:spPr>
                        <wps:txbx>
                          <w:txbxContent>
                            <w:p w14:paraId="038D5647" w14:textId="77777777" w:rsidR="00A60523" w:rsidRPr="006D2DDF" w:rsidRDefault="00A60523" w:rsidP="00A60523">
                              <w:pPr>
                                <w:rPr>
                                  <w:b/>
                                  <w:bCs/>
                                  <w:i/>
                                  <w:iCs/>
                                  <w:sz w:val="24"/>
                                  <w:szCs w:val="20"/>
                                </w:rPr>
                              </w:pPr>
                              <w:r w:rsidRPr="006D2DDF">
                                <w:rPr>
                                  <w:b/>
                                  <w:bCs/>
                                  <w:i/>
                                  <w:iCs/>
                                  <w:sz w:val="24"/>
                                  <w:szCs w:val="20"/>
                                </w:rPr>
                                <w:t>Hình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90E528" id="Group 5" o:spid="_x0000_s1026" style="position:absolute;left:0;text-align:left;margin-left:372.55pt;margin-top:10.75pt;width:154.15pt;height:148.5pt;z-index:-251625472;mso-position-horizontal-relative:margin" coordsize="19577,188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UhUN9uwMAALQIAAAOAAAAZHJzL2Uyb0RvYy54bWycVk1vGzcQvRfofyC2 QG+xtPqypFoOVLs2AhiJULvImeJytYS5JEtSlpRf3zfclSxbbtP4YHqG5JJv3rwZ6uLjttbsSfqg rJll+Vk3Y9IIWyizmmV/Pdx8GGcsRG4Krq2Rs2wnQ/bx8uefLjZuKnu2srqQnuEQE6YbN8uqGN20 0wmikjUPZ9ZJg8XS+ppHuH7VKTzf4PRad3rd7qizsb5w3goZAmavm8XsMp1fllLEL2UZZGR6lgFb TKNP45LGzuUFn648d5USLQz+DhQ1VwaXHo665pGztVcnR9VKeBtsGc+ErTu2LJWQKQZEk3dfRXPr 7dqlWFbTzcodaAK1r3h697Hi89Otd/du4cHExq3ARfIolm3pa/oPlGybKNsdKJPbyAQm88nw/Lw7 zJjAWj4eDyfDllRRgfmT70T1x3e+7Owv7ryA45SY4q/lANYJB9/XCr6Kay+z9pD6f51Rc/+4dh+Q LsejWiqt4i5JD4khUOZpocTCNw7oXHimilk2HvbyQb877GfM8BrKxy66nOWQYSGDgAjnrFAc4quZ LZlWpQSLQkvyuFE11+HXX7bz39JwTZ8oF1FnjK+jRT0owbXesZU00vMoCxIzISIQDSROlN1Z8RiY sVcVNys5Dw5FgVzR7s7L7cl9Ec9SK3ejtCYZkN0yB+yvBPgG+Y24r61Y19LEplq91MBtTaiUCxnz U1kvJdjyn4oEiE9D9DKKii4scfGfAEtAjxYSymdgFEKAft+n2FG/OxonxR50B9J8iLfS1owMgAMG JJtP+dNdaNHst9C0NjQGq1Wx5yr1L3mlPXvi6DxcCFDQUP5iJy6lr1NITRDJRExUjWiJYU85vBPS f6jq7yvuJMKgY59l2kP4/Um31z/o9IFK+3e7ZQNSSLubGgSLW0y3yqH5f2F9nE9yNAFGDWHUm4wG bWb3LWM0HHcnedMxekMkYJKkuC/7H6b/v4jXb5FOnLPNLBv1AfMkdZTZQ+KWmovHFt7RPfu0PbNA Vtwuty1lS1vswJi3kA+oCE7cKJx7x0NccI8XBpN4NeMXDKW2AGNbK2OV9d/emqf9kABWM7bBizXL wt9rTu1MfzIQxyQfDHBsTM5geN6D449XlscrZl1fWUgTiQC6ZNL+qPdm6W39FY/rnG7FEjcCd8+y uDevIjws4HEWcj5PdtMl78y9Q2/NE7nE58P2K/euLacIIXy2ezmeVFWzl9Ji7ByNrlSp5IjghlWU CzkojWSlpzF1iPYZp7f32E+7nn9sXP4DAAD//wMAUEsDBAoAAAAAAAAAIQDyZv2o1vIAANbyAAAU AAAAZHJzL21lZGlhL2ltYWdlMS5wbmeJUE5HDQoaCgAAAA1JSERSAAABBwAAANsIBgAAAGAgVEcA AAABc1JHQgCuzhzpAAAABGdBTUEAALGPC/xhBQAAAAlwSFlzAAASdAAAEnQB3mYfeAAA8mtJREFU eF7svQeAXFd1Pv5N7zPb+2pXq2YVS26y3HvF9E4g9JDwIyRAQkIgof1JIZXQAiR0ApgYjDFgY1xw t2T1Xldabe/T25vy/747O/JayFjNxmWPdHfevHnlvnvP+c537rvFVqZgTk5aVHxHF2GxVEKxUILT 5UCpXEK5VESxWIDb40KpWOIRSnbYbE44HU5zTonn2Gw2sz1btO9Y++fkxETlO1sKNjssFqurXDDb BdaHk38dTEV4YMEGD+vOjTTSNjf3ORAqJ1HmcUlbEC4e4SnnULQ5kOdRduqAi9dljaNUsJBMJuH3 h2B3+VAo80Z2G7JUExevpHumHB5eCbxGEWXWb+X+PID/C/zulE7xNOXDYY6zlG3+5uSRzGfJxmey 8/AE9zJX5VDlSHuBKQ2bVLIYRMZu5/0suIvMe5ln8llttgL1soxNjz+K/Hgvzr/wIjhrV6Jsd4GH g4fwimVeYw4cTkl+GxxssLKsDAJBOpWCwynjpmKyQlhbsDvKrFR+2j387ue5FeN3uag2xeJvAcEc OJweORocWAM0bNafEv9pj7ZUfxVzrJS5p5SngQkAHAiXM3CU84jaw+aoUCkhE0LSHjRHCxxkrrZS AU5TbzyPl5Xx6wCLlydGmG1jvEwyRIm+SvSzXfuZlLffkpl9Tl7XTn0puaIG0uzFMAHDTr3K88cY 93noiMLgLv5ahpPPYaPeFZinHPcoS5mpIQTcOXhdARTcrcy7bSZ/Kivq4hw4nJocCxxsBPlC3oLD 40Dfgb3w+p0YnxxEPD5BNgEEAx60tfUgWNMDp9NjQEHgYFk8xyHFfELmwOH0yNHgIFGxypM6kGWt 5ejzbTQjsgD9Rsss08Bs9LoWvbXFg/0ysEIaGXeEv/F7Qd64hLQrbKCFuE+AIPhbWXjIGrnJa8oQ aZ68l61kGUAq8nqeYoY/E0roJGwzSFEy5kloKup7tc4r+S7QpeswO1lHSdsCAgMO48wbWUgxQgDg foGDY4r58aNQChsmUHkeXp35L9pciDE/9FnwFbNwFqZ5TgBFB4/l9fXUEEuhM5vBrTk5FZkNDmXS xHw+xY0s9mxdTzTPIBJ0o4mAUMsa8WWSOLhhI372vW9j345NKBdzsPIFWAVew+k84s0qYqq1sjkn p1dk/EwyWBvpdrlAuq7vxsxnjK8c5280IBqWh3VsKwq4uU3bcZdYXyUnf/fwdxmfaHiJFD7FUJE6 QAAo0w07zDV4Ao8nVyFU0M9TR2w0VBm6g+fZxSSZD4USDm4b42RAUSIaMEjhNhmLARbpGc8rCczo lKgeRZuf+8hChXTSHV6zzHuVSwpwiBMKcXldQoZ53iKT8iusFKNVqFG2u822gSEyI92DXGMOHE5E BALyQLNTVbSdy+WQTqdYqWnEEwPwBgo4fGALJg/uwq9//GOs++WdCKezaCECDG7cgK0P/gLFJJGb nkK6lmQ4UmAFF4jarEMqAS9MXXmqe87JiYldHpdGVKnHymehlEI+Q2PKMcQremgWNvIIN+uDFK8c 5VlZ1gWDChonK5YXIfXmppOhAwgAJXptXoa7aXS0JltxmucUEaNpqY0B1hgNjYbN84oMT1SvJszk NhjjG+xX5RedogeV+qYLL9uzyNrVNiEYyDIvSaR5bJH7SsUEbA5e08F7IMzfCRC8flmglJhCKWfn c7mQzQqA0rwknY/iF4cLJZ7jJ8h4eZaDzEesJaN72uikmI0ymVGR9y6wDByfpDB7c3KSIgVTKKCQ QIY7NDiI++7+JTZvXIvoxDg+9YlPYrCvFx1tjVi57Azs2L4V4+MjuOqaK5Gx0kgkySzqmuHx+Olx SP1Y+ZXmMZFcaZu0aeZmMzIXZpy4qJ6q5aZtWDSk6AS87klScvp0AQQNsehS6dPr81DVRdnupXd2 y5R4PsGFdYQCjZoIQb9Lw3MamxZuyIxd9OoWQ4UkQUOxvpfhgyi7YRLGF6tmyTgMUNBYZ/aVCVwl GriNn+IXdoKPrq2wxM1b2nhsnmymMDEINxmKzRM011N7hrmCwoZCFpnkJMGDZ3oCcLtp4MqPATE7 2Q+BhSGF2kZ0kqNAhssQqOwJ0yHZCA5OQkKez0MGSzai687JKYgAQW0G8kpKu3bvQjKVRm1dI9ra OvDvX/oSzllzPrbs2IeBiQmcf8XlmEwnsXnXNixftgijfftRSE/RQcUY5iWpqClWdE4azMqnus0B wTMiamcY79uEkW0PYuLAWgzsfpylnaMTZxzPfyLXaRpIVgbJOs7x1zT3FYuEBDK7zPQgcokh1rlF p52TmfII1VcFSGRYxmwdPmOYIhHifAakaMhq4JSnFsRkCQpKAhk6fXMlgZfDopMgy7SRxSjSSI9N MSR9HJmxUZQzzI3FEIaAUOBxVjaJbHwUGx99ENs3rGNUG0WRhi/RvRW62AhULn4qlC0ylJ06uA8P 33YLYlPjzEeF1ZQJHgIk3nQOHE5VqqAgkBB7sFMRlpyxHKvXXAyXN0gAWIGbXvU6vP7Nr8fG7bvw uS99FbsO9mIsNo1QTS0WLuhB3+4dKLGiUcxSGfK8VpHITaWcUao5Of1Spv7XtzcgOz2KdP8ONLaS mjsqrfr+YhreUob2QQ7B72o81DbNytQPCgkM73kU030baWjjNNApc7xbx9G01EYR4D0YnPCvw4Qg blq3g0bpsJJw5GMEGeoKnYGofVHtBGqLIGCJjQhGbAx3nPTsToWRYiUMNXwKgcYO8GeGFYQXO0MA ZyHO7xZsvO6hHY9j6ZIeOBiPTg7shkeRka7Ff2rfYAzL/Cf5maGO6XVoAfUhDwJuEQk+Z5nXNLDF 5+Zxc28rTkCOVVRiDQor9ClwEJUrs+JzuSTGRoaI1nm0NtYC+TSmJobgD3oRHx+G1+vFRDSBdY/u ZKzqhccfxGXXXoqGjmZqlQ95e43xQnbGo25CuMBHtPipQoq5UON3i/HYLCN9qixzNOZskhR9bDMN Ngvf/NWMxxvMq+bM9GH4fE7G4m4UUkmEIhFYnhZ69yBC+UHk4zEcuOe78NUGEVlxMQKRWhQTFjyR OlgZC2WXB15fEFYuh/GJMTTUROAO6LU12cL0CJw+F0ZTbgRKcYRrwrB8jaxA9X9IYirpQqFQQoNz HPlYEu72Vcw9wxk6jszkIfT/+tvoOe8S5OrOQD6XR219CBlXOzzWFEFnBNFpGrXTi0iE13F3wsHw IgUf9S8JX2EI8Sk6IJcf7rpOuKO7YcWG4Ghbjhx12J6ZgtvpQob0xcfwaa7N4QSkapxHp6riOZ2M JfkprHa63Aj6A9i7Zzeam5tQyBD102lMDA4gFAph44bNGJ9OIc40MTyGvTu3Y/e2TTh8aC+Bw4ea mlY4HR4Cjdo0KoZ/rH4QVXmq/XNSkdn1JBlLKrTbjuzhvRjZswl5hgs1bYtgy2XQ+8DNiB9ch/Hx OPo2Pwb7RD+CTR2w+WrhzE+gb89GZPevQyY+jskCPTovObH1ERQYGm58fAPcDnKM5BD2bV6HyWgK U4e2ozbshMvK4PCmhxA/tAP9E2nE9q9HeuQg6ts6UaLxWiN7sHnrTkxODgKH1yI12otIzxlkOU5G GWQJ1hiS+x5AIp3CoWgRo717EXGSjdR2kAXEMLn9IYwMDOJQ7wHYxw8g0rUcRbsH+ZITnvQEhtf+ guAxjbGxCQTqm2GPHsaeh+6Ar6aBZCKO/vU/QYK/TQ5PYWLXo3NhxekXxo4M3kpqbLJRITx+uGjk e3buxcHd+9E3MESAGEHI6cHggV6kx0fhyaeQGTzACtmA6N5NuPsH/4O9j9wDWzpp3psXCupARYJ6 VB+IOTl58Xj9WHnWeTj7siuxfPVKDB/chVSMFF2SGEG4NI1lK87EsqXzkR7YiXIuVaH8RRt6VixD S10d5nctwHmXX4f6xlbYU2NIHNiCnp5utLQ3YmLLA2hvCODsiy5iaECWMrxfPapo4HHYkqM46yxe +8xFyAz3wpYl3WdK7NuKOiewZEEnYoe387hhFHNx5ERYXV6UyB5yqShqGuux9Jyz0RCh4Y8egMvJ EHRsABN7N2PpmrNx7jmrkB3aj3ImZhonGZNgYuggH+sAFvGeK89fRecTQrGQQz4xCaeb7JQ6mOvf jBoPcMbKVbAnJubA4RkRhx3pPONAhwtd83pw5+2/RF1jM4b6B3FW9yI8/Itf4bG77kZuZBC7H74f kzs3oNuVxhXdQSywTaFu6gC2/vQbGFl/Lz0ZY1JWcJU1CCiOFd7MyYmJehIG3Xka4Dh8LoYV9jRS KbX7uBifswrrGAr6mhHsmEeGMM0o3EZ6Tst1hFF0BFHy1qHsaWII0crPNnr+LOYtWoB5Z5+P7FQU JRpmuLUF+bIXzV3zsXf7VoCAZJWKiDCU8IVq4fF4eF9ed5LgkMojc7AP8+YtRFNdE2o9XjhzWYYF QRQYzqQLHthtXtTVNKOmvhs+bw3CfifSwwfgtJVgJafgK2eoc2QytSG4SwmkpsdMV36DLTY+az6G cmIcDrWfEBhcfJygW60iBT5zGd5yApG2NoJFGPW1tXPgcLpFFWEqw63XXXbE4gk89uhaGnkBh/f3 4pc/vpVsYQohHtVTF8TFy7twdmcdrlo+D93+AtocKSwKFdDuiGPtzV/FbV//PNJUTicBR/3hHaSY pjV7Tk5J1C26NHYIifWPIvX4QyjSU5puPw4/CjTCnCuIHCJkC24yQBAM/MgqJCkxfnfXIJZ2wPI0 IFOuQRFBeAL0xKx4vQYtqNcjY3eb24uim0Di9iCZzoLIwGvTIskq4QrwGD/r04uy3UfAd9HIyTRL tFZXyLBNb9lBvdGrT7pzu58AxLwU9HsN7O4IvG4nvASDIgEnmYiiQHaz655fY8uDD9Lg9VbFBgfD W2lkXatApRZbfnMv9W+A9yoim4yjzFCH9ILHOBjCFlDyBHgvLwrFyhuXOTmNIrMtEQjUtz6by6Gh vR3v+H/vxYOPPIwmVo67kII/F0WXF2gh3ezwFdFGJ+VwphCqdyNY50NdUwABXxoBxyjyvfdh063/ hUJsWG+36L1IIQk6rHvTAm1eoZE2zslTS7URUp9iYPpMH96JA/f/BGhfjsDiy9FIQ/Uzbi86yzT6 MEoW43RnpSt1QW8WSlmECChlV5GsYBpFH43cY4ejEGP552EJFFz8q4ZFAskIkaKQSyNCsHdiAh4/ jdTp1QsR1l2JBi2b5Cfrz/SH0hUcerFJY2UUmVX92t28hq0ykK9kp/eXw9GL1iLshQzK+Yx5TQpu F8rMb2MPmctlWHTBtei4+g9hr13I36loepvmr0PTxTcisuhCbHvwx0gxVAp61UE8Z97EaDCWi8Cn PXBnGQrF58Dh9EsZfo8TNiqh2+XBhk2bcXh0HA2kmN5A0DRWeUn/mnw2BPIJBEqM9TKT8IWdcEf8 qGltRG1TLVrbatDa5EAzRjC14ZfYfu/tKBcsKoHBBQr/lme2iEjSuTk5tlQbI6vb+XwesYF9qGdY 4TnzIuRbVsCrN0N5hg9OxuH0+CjaaTQyVH63OejhScH5vcT43OUsIVXMMQyZgkfdo4upSn8IdZFk eBEg9c/6amExZLCNHkIu2o/Glhb+VjYNzDb1jKSnht1JSFAzRgm2kA8Zm4UUgQeFLHKlnAE0B3VI HaRkqepYmSsVeB9dJ0P24ESWXt7hciDU0Iqo5WXk0gB/pB0I9JBgdPBcdfHmyY4AQ6VudJ1zA9rr yWQO74UtyzBEjeglAplAE4EKONhTpgfmHDg8A6J2AXWllsl2ds5DOBzB4+s3o66xgbFmDWz0LNMp Df8twMMK9nlcNHy951ZsaCeAOFEfDqKVTKOjgbFpMY896x9GjnQwUKZnYmVS3Xk0/85FGMctAoYq UNhI9fO0+Gw6gcmhQUzlycK8LuPF1YVdb5yI7mQKIRT9zSxt0X8v95MxkO6HapuQzRYQHZvgPjux JMgUoWH5eZ0w/OE2TE6kEbdsGBiMI9S6gEwjBMsZINh4aXxushQfLIUXpPJlbnvq2xCLxhAd2MsQ IkGjtxtGUSKguJzqNOVCikZuMQyBO4RMyYOsg/cko9DbhwJBZ+jQQcRik8hQn4qWuk8rxw6GpglM j04gmckhWfYi2N7D56rHWI758NSiyOum7SGym6BJOT7PHDg8A2KXx6BuCY3Ve62+oQmvesMbMJVI Yv/AKGyMT6dzlffhKcYK6iabzPCT8aYwJZXIIxFLM76kDlBJ28I+FKcGcPfNX4cjG4eT3ky97HST 8lxHqeOSKjAYb0xQaF+4FFlnCOs2bqXHpkHXdyIrkk2q7wrUwumuIUI4CdpkEbXdSDPMUOiQI6Mo 2T1kd/MwPBHDzl17kEnnaPRhZCyGIwgiW3Bh4bI16Osdw+MPPoZA3UI0dK9kPXngCDYwbKlFOk/d KNODl33IMSQoe4OoWXI2Bkcm0Lt7kxnBK0ahrpEOhipqFZCZuxq6kLURVAgweRpzOdSCHGMQG8Gl Y/GZGBoewtr7fo0Du3aSgCTpbKhDtPKJiSls2LgNDz74ENyN3fDVtPL8CIqReSSgATIiOq36BQQY bltuZNyNc52gTlVUfEcXYTab5T4CsMdjlLHvwH58+d8+i7e++kYcWPswwkigb8cmeKwSmhr98Pnc aGyqQ+/BPvTMJ/2k4asbr+hejYMRJgGkL+HA7pgNV73l/2HxRVfy4n56MjcVtdLtVayDH3PyO0R1 od6sanewWyMs5wmkyp3wM0Swp0ZQrG1Fjp7dmR6Fm/sK3kWsijh5f4oxews9vpvGRhMvRmk4SVY0 ww55cbIA5JI0MD/xpB52NQIW0+ZNkwFxhiJWht7fT8BJjbK+ioh7yChtvHY5j3SB92R46bFHeT+C UbYf2+/8PBr9HWi64YNI+shcCAhhvU619iNpr4HH2wJ3YRLlXB4gA1AXbvXcVD8Nqg7ZaQDwNlEP nXxujf2JwmlLUZdqyVoOwOlg6FGijqUmUPa1okyWZJ86gGL9EoIYYSgzMtcJ6lSl6pGeSNQVh70y C1TJhnSGQEFa2NbajMceegAXXXAetu/YjlQ+h5GpGA4OT2L/4DgGJ9MYmU5h9/4BbN7ei/HpJCZj KURHR2AnnQgGSVup1Dleq4VezzRWCRyYBzVs8ZZHgOpU07FEcbqeT+HS7OOOPk/HPBdFwCBRPk09 cdtGgys7yBLgJzOnFyaVLjm88NAL22xhem4avpNG4/GbsjaDnJg0zFrzPTDorwCDjdDsolE7ahha uEy3d8X5ouXq9gyyCVF1dWayq13CRSbo8MOlGMYMinLBo9AyEWeg6UAyNoSxQ9vQvOAseJuX81gX r+Mmi2RevGSLZDw2mwdOAl3ZE6k8D1OZz/jYr++Am07JW9dmmIbdtDmozYR5Z2hi1xBvlwKhIK/p IYAwbwoneA+710sGxP3Mv2OmMXZOTrfQW2gorJsAEQkG0NraggwRfvGKlRiKJVAOijs4CextyLiC 6JvKYt9QimFkK7w1HWjvXo7G9kVom7cUYdLduromElKyCGcJ2bF+pIb7YVERNLJPnrA6scjpkqqy zU7V8SMCqEQiYbqKP6/Frlb8EI2FzIsGBIYFNodGUipMIygQKPTcJRq/pWNlMCoHlrOMuWzXWAx6 Z4GDzqdxVZgcy4m4ofkQtI/u2nj9ktPL/by2Q0zDZ0KbkhomeW07AYjFiv6RKB575HHs3rob7qYe AsNi5snPsKAyhZxMWnlz8D4mn8xHjsxFM1epq73C0ngig3gsZsBO+dLrbwNkPLakRldafIHgoklm BISWg6DFfCgvZW7rOXWsnm+OOTwDovLlX8Mc1HToYI34fAEcOtSLJWcuh83twMWXXAhN7JFKplBf 1wAf0d5K55GJp9De0oKO5ia4ifZBrw8BIrocTsnKkWHEMRjPo/vM8+AKRirhB+PSyuvM0+O1ZRRH i4BBXldzI4bDYbPv6B6bVSB5LkqV2RwRGbDahmhk+qsGfblKOyl/ZWYmU4l6aWEYg57UxbLWgGox BRmmjErnVqYB1DyQHrIGbVfGZaox0WZPUwdCZB46UuMd9Zfnsr5KPMciEywVK2NyfGSHwVAAkfo6 zF+5Cq66JTw2gqJpdyAIKZP2yjUcNHjZfIbMw8vfBViMY7Fwfitq21oxWQ6b2cUEK/aS2knUx8Jm BnLlCFpOtacIPJgPU4sqDx2r5+G/6sjSOXkmhAoiOxHdF1o3NjbCH6rBPffdj/Wbt2CK3vfwof1m vH1DyAsvVSvssrOi86bP/OC+nRjp3YO+QwPYuusgBgdHkc9k4CNKTI+P0UjT5rWmqKRpAJ257ekQ AcHRSUZfKBQwPDyMv/zLv2R+BmeOfn5KmUZcsuVhdzBWV7sOHT0c/G5PsMIy9PRquDQ2T0PhTzLQ kmVa/2XYRZPEOuT9BRYMrcyV1dWdAMO/FbzW95nfeIyMUexCvRLlOGwMNdxOJ6ycJpVxoqa2Hg3z lqDoa0G6zFCSRu9QMgxAlyDo6G1VkdfldzVUiqnqjhbDBzEAtUMVXGQ8vIvJie5LU1dSg4TAqfJU lRwrr2JE+mZnXVeekdvm1zk5rSIqN1Pu9AplFCx6ExrwhRdfjMaWVrzxzW/D4pVn4+rrX4JLr70a 55+9HFdceDba6jw4o6sB85uDBApWayaBIg3SG64xk9WWsknTsy87NYax/kPIESxUs1ahQvErylNJ uv/s778rzT5W22rDMB10yHVNKhRh5S389NZb8aY3vgm3/fQ2k59nRWbydCQ9sXHKIh+uoc82e4Ut 0Ly4l95eBk4GAUdlvzouqXsxS4ZlJJ+qc6siE9KeiimJ+CsZMQfRz7Pu7eb6lf26lK6n8jbbBAuX 2wO3129G59oZEuTVJsBQRA5As5Sb0MCIDJwfSpVvFIKMjiMo2Nx+2N0BAhvPUQb4v3KoztfRYjTk B0Q95YdZm3l2MSL9F5yoXLhNujVzmzk5XTK7QFXIQnYrl2FFlJDPpvH973wL+3fuxKVnn4uOWjdG 9m6EJz+GYDFpGEQ2kSQzIMKXXMh4gppaErW5CQTzScSov9FQN9Idq3Dtez6Ecm0tb+JAUI1WMzdW xcuo9amBN1I+VbOdrlAToioEMTNgK+7l7yV6Ih0jJS4RCNQYJVDS+QmGEfv37cPXvvY1PHD//chk s2ZU6Q9/+EOcsWypeVaNRq0OVxe7MNeayYNCD+3TtvZXf6vms6p+3P1kmdlffaaqyENXRSpdKWFR bH7OGJDY2tOLvHnFCGQwupaMQgBgricD4lblHpU9+nbkfto5I9XfdE7lGEn1evLtDCPMvsrVKvfS 8bOvXRVtV36tHFc5tvITj9fzz5SNnlnHiBNUrqVj1ZlJT6HgQ3tmTuGnvgjcFM7o0/zIP6ZIuV35 MEea682BwzMgswvUlL+oXEEeiqQzm8H05AR2bd+FWDSF1OghtNQwlj+8De1BO8YO9yI2FYVTnVsc XqSpW16vE/5cHPUEiUw6g4TNh3ioGe4zzsMN7/hjZF1+RJicav1mdaqvvTxHVYkkZgAOjd8SONAS BQpSPzeBIGepwxZV2Okiy6HPoseyCAKDDCH++6tfxSOPPIKBgQFj/BmxFcrCRYvg8jLGXbgQra2t aG9vx4IFC+Dz+UwIFYlEzLZpeOO9BQ5SNcXB+hSg6FOgIpDQ/icL8y7bopgyNDKzY0YMFpg/VGmB w8yRvwU0c3JSMgcOz4D8FjgI2RkjVlCZyE2gONw3CA3Q6WyKwF6YRma6H8neHWQU23DH7XdgbDyD puZmREJ+NNbVknmUEBL1tBIIesgeyEQEEDf9+d8h2LUcPlJJTWGm9gdzR7IBGaR61uXJBjRwK0nD d3k8ZjZijf3IK0/MUqVhjudIFWjIufFJbH18Pf7lX/4FIyMjRwy42vagiWoyjJHFPJT0elP30n4Z eUdHB+bNm4eenh4DGEuWLDHfq8Cg0YgSAYT2iVnYj+HuVVqziIKRCr2fLZXnlVQ8LWVm/os5OTWZ A4dnQGYX6IypMmbPM6ywkbLTWMketNjJRDKDejVGOmhcyVE4rTTiYyPYtGEjvvudW7B7914EGA+7 CQqWr5XxaA3Oag9iVUMJda40+tIWVr3mvVh43ZtRJnOg5Rqy4HTayQYKmJicQjDgx+TkNJoaG7Cn 9wCaO9oxPj6O5qYmEzLInKaj00in02hrayMw/Rybf/MbrH/oIRM+qH+DMV664yoLEBgIZPRwFn+T ket3AYTAQ4xBgKJrCjB0jvppnHvuubj00ktx1lln4cwzzzTH6jiBheJlI7xmpfwIotxQ+VXLU1PH a37XiszsNQVcPYKiTQFNpeDn5BRk7lXmMyDSy2qqiuJ8eTZ1qdYwWjsNaio+iXIpx3CAAOD3Ga/t 8ZEpNDajs3ue+AbGSO3HEzmMIYQDkznTp2Fhkw9esg0ZXMYRwvyVF2H/0LhpQR8aHcPEdAzjBAYl veuOEwQitXUMY+Joa2ggC7HQEKkhe6Cx5wtY2NmBNoJFI/d5XV7s3LwJuXQKsVjsiOHPbiuQmFmS Gb7IFmX81WMEEFWGURX5HwFMf38/7r//ftx3333YsmULQWvyCJtwuxnKqG2C25a6lPPC1dd9ChnM J69lrso/JoxQImBUfqFU/Rzz8aTCn5OTkjnmcIqi4nu6IqT+QmtnGgOiV5NHLGqREqSxZeM6LF/M WJ1GqN77hUQM9mIOE6MEhbFR9O7aiS/8949wuBDBZNaNNnsSV3fZccXCGgIKASMfwuVv/TCcXYvg j4QJNorf1V22YIzEpz4SLrUxlOFg2OHFzPvrGduqWpzsSY+hpCn1R4YG8NWvfAV33HGHMXYZsVhE 1ZgVghTLJdTU1prfxQDELI4uC30XUOg3HaMOVH6/34CFRH0menoW4qKLL8G555+Pc845C04yJTWj q6dp5Sjlld8JFmIO6krAy4mQmQyr4c9hwqnKvbVHZX6ionvMBrVTkePRi6cS6cnTybGufzrzL5kD h1OUY1aS0drKllHUmfZks61jjSIXkcmTOeQtTI+PYl5bOxwao0+AiPX3IlzjQyYxjdjwCLbvH8IX v/cLbNo7hIijTIBI4OKlHeju7ES8HMDKq16Bs17xBmjRFJfWKlAbgrI0oyfaVBuEkwDh1lTnUiLu kx6Zw8wXJomyznsUigVkMxls3KgQ5zvYtGmT8fRiEjL0a669FgsWLcSChQuNgeuaxyyLmf0SdaA6 cOCAAQjtV3giNhFPJBGLp3DwUB8uvfxyvPf970NreyvGeL+Gpka4CXBuhmNm4hKLwMSQLOBRKz2v z0ubNzLMuI7RimN8APNcJyqmXExhnLgc/dySY+07HpkDhxeIHLOSjgEOUtlsjkrs1OSzdjOhqYUM MskUdmzagotXnwe/h/unx7B/8yNobwgiEHDA5nFjuLcfm3YcwJ2/eQwPPLAeQa/bMI3Lzl+Nupoa lJ1evOv/+1eU3T56dic8BAiBgcmbckCFUXuHAQwChKDB4JMUSccYpVJ+Kcx6Lp8xIKNzxAriNOYt BIfPfOYzxrgVOvzq17/GoiWLjSKLBeheAo2jlVPnV8OMqtJrW/t0HU3Nlmdok8kRjHJZ814/RAbk 4jP2DgzCG/BhbGoCzS0tDKNq4XW64HcToHgNN8vSDF0gg9EScy4Hy1qvaNV1mc94oqJ8HZ3/4xU9 z+mS5wo4zLU5PAMiOKhumW+ssAKNVeqTJVNIpfKIZXIYSSYIEg6MjE2jtaWD4QRDAhrlwMEDeODe uxD0OJGMTqE26EFbfQD1ficNKI/+qRQSBR8ODoyjhhQ9MTkGf1M7ehYuIOWmkZBBqE1Ovd3kQ/VJ 7eX9+Y+soMxU4u/qjav1GPUpGq6kpdj0SrOqZPrUFOt6A7GatF8NjPv27cMb3vhGNDQ2HFHIalvD 0YpdNRoxjtnXlGIrRNHrUT2zz6+uw2HU1jFc8rrAnajjdrgmQoAImLaYqVgS07EMUlmL5ViAjQ+Z JrsR0Dmc6suh17SCvso7/hOV6rOcjBwLHCqXOvHrnWweTiX/x5I55jAjZoDKzKcUXIpWeTXIOFff K4cZA6sWmakMWlRBC4Zwl7y0w+6Eeg2on51+V1uDjp8cn6YClZEkfVYsHYyEaKQlNNXXMHxIIhWd JluoQyGToIf04Av//Gnc/P3vYeWSZWiv9eIVN56PlkYvDg3G8f1b1+KBdX3IEkzK5QQNL4+GrmX4 wIf+Cje97KXMCO9JZXXIyPUWYEZhpL4lbSrfZo/+zgYyCZ+fz2ToOq+j5zerPM2US8HSmhw589bF 69Pch5X9elZtV8umKrOVtXqMpNpGYcqQqciyEYCqbHIFi8DhNt158goZdBzP4c8mu8lUBnkrT4ZD 7pVLVdpBiEn+gB9+r890CHOqUwmP1Svbsjp28YFsGhuh15wKPUxjZ+WialzVd4Ujs/NrisbQrd82 fOVXq2eLXRXVCzZPYOIJTnWndGR4uTz3JTDQP4DoVBotTd2oa26Gw+NBngpit7kq5cnwzeutNqBQ eHrldbRS5Q2Oxl+YUFF7Z7KnYlTS14rbqfz2RP6rnycvc+AwIwV6XBW/UVQqpMQUNItHyqlKVHmL BahSJWqtV7yrWtGxKkpVU9LmRMwsUZbD/n37GQb40dbYxLDBi4DXAw8NgAVPfciYiTikuAd276B3 bjPXVX/7bdu248N//VF4Sl7Eh/bhpdcswxtfcS58NPapCTce2TSMnzDM6EuMwXIVUcy60NO1AP/1 lf9CT3cXQxcqH0MMYzUaA2CubB7heSO/pZjyzgI+bua5nVG3bpZ7nGA1zfBM8ygc7u/H8p4Fpoxd LMcAwzKvDEvhhsAOqhcCil6fqg3D1LmcATc1oasBCW1XPkzrp7pSG9HOyhsnTfXGSxrAd1I/rCzB mPWYTU/h8NBWbNt+DwI+i6GPC/GJMqaZ9g9MwBGM4II1V2PN6ovh9/tYT2RQHupNSeM69KqYpIng JvApaao67hN4CTCEGWpYVhmI5pkAkfukm26GWgKYJ8Bh5jlOQebCihnR2AEZfcUTCCiE7pWC1n6x B9PtmJ9mJB3361VbQezCVGbJDKOemo4iy8/+wQGjoD4qR204jJaGBtNW4CX9lR8UOEhZNU1cWVM+ MU2Nj5FRRMx7f3n9DEOP+TT0keF+nLVqFa9D6u0NmLkpO7rasfCM+dizZxfDlDQyeYJGNEHvGcBF F11MJStR8TTXgJ6B9zN/n19SzfPRyYAybcRNwzehCZ/Tz3CnJhgwvUTLTPt6e039yKLyPL7Muiiy 7vRZclcGJ+kaVeA0y/Hz+EpJzRKz1LmOkMjgpAd68yJDtJO18ToFMibeY2jgMB5+5F5s3vQAQ7DF mNddh+amCOZ1daGhoRH79o9gcqqIe+5+AI89+hhDKQfa2hrh82nFNHVIYx7NtdQmA+qBl/uZRdah aTPS3fU581yGBVHEtnS+pNoJrlJSpyZz4DAjMiaBgiizpMoepHz6zSQWuCb71C+qKilUgUaey+Vx 4GCfqdBoPG76HzTV1KCWn+2My2sVMzttmqzYTNvl0qca0+hxSqzUXDYDH4HjF7f9BF1d82ARFOp5 Xu8Bso6QF//fZ/8eF1x0JbyeeuzbsRuhEON3e4yK5zcNdLu27IUt0EAjsGH3nr244MKL0drWTo9W bZiTgitJTl1pfm9isl4JAxw0bkK5mS1LTN5W0NqPZTSqjcLnNXNoOJxO9A0NwOX3YnhyAgkrixzP 0yzQmj7VqfEoNHQSEAMkxgGYGxm4YGKZiTmYbf1SAQcxBpfaUPgvmykgHp/GD7/3HfzqV79EwO/E Gcu6sXBJC4JhJzxeAhIZhd8fwLatgwwNl6KhLoyGeg+2bnsY/Yd3oLtLja3BSicvsk6nS0vnESDo eKQbCmoVgmlGMDmqXE5AoG7yeaTSKeNM9Jq50vNU+azWsfJe3T5xmQOHGdm5Yyd++pNbTUw9OjqK iYkJs39qaopIXmal+00HHXU0yphYt4BYIomDhw6b2FvA0dLciEAoYmaf9rkc8FOBNFZfE3WYIbeG h1LRhCL8NOZK9sDDYKWT2LdrJ37wv99DgLGzOiFt2bQZl155gfE6kyMp3HPXWgz0HURHJxXJMY1s agLdLR2oDzVg68Exky9R3v6BQbKHixAKh2ZUhfc0vFlfpODPV6lQ6eqbGJWd6ka+38tC1OwKLuNh eRz3+xhWNdZFSLkrg9LEFoaGx5DM5gn+PIZe2qPfxCb4u7yyRk+ag00oUdnmX4rif4KH6LycAsNG FeW+vbvxk1tuIbsbNvUUp3OYmhpHXgsj8xqpTAqTEwnEE3lsXNeHfFbGn0bHPA9e/sqLWUcO3Hbr /6GxoR6HWbcPP/Qgdu4ZwMYNW9B3qBdtrdQpv5v1rXYHmPaW8YlJRGOTzE8egaDfOAG1C8mRPSGV XKvMTlZelG0OagxTQYodVLvv9h08hDe/6U2YmJw0KK3fNZhIDXthUn11LS6yEv7wne+ElrlTY1hn e6uJ9Wprwia80DgGxYqaZ1DLn+uVYkWJWbFUPFNR0jduqeHTMp5CcbCFci6N7RvW4jvf+ib+4V/+ FelEHNt37oQv4sG+AwPYtXkY3pIfq1Y0kj4PoSYwgRApSDntp+IF8JW7tuHexzYglkwzNKnDn/75 B/CWt7zZhDLqTq2wRUZjZi46Sp6IU5/7ImVVnUiMDatIZdlKFIGHwvJckQBA+HV6WCf8rkBRwB6N J+l9XWRlhwniHixeNF+TNYmlmzEvAdUZy0orQulNin4oEISoEdwk07PKyJNd6r4FK4NPffLvGJJm Mb9rEVJJgU6ROtSPSEMZ565eQNaQYaZcGBqcxr137CazaYfNPYFXvHYNzluzFMlYBg8+sJG6tIhs px2PPrYRI+NBXruM6ckB3i+B9/zJu3DG0jPMbNeFkhNf+/q3cf6aszE+fgjXXnsjgv5aqlilvcTU pPmj8hDAVdjOyciLkjlUQwiBQEFddukF1JPQ5/XhvnvvJZXLmQ5A0ekoK3XQdCPev3cftmzbjh// 9HZcdMEaLD9jienpVxuhF6emaD4/1Ylax6Vsbl5bxmimFpOLIRiIDhsD1YHcpzU1BShaVEQey8ok sWn9Wlx99VVIp5IokCp++5vfYJ7ux7zORTj/osuxavVKNHc10gMeNK8oawNhuO1udCxZbijo6NCw 8V47du0hw+g0IyZFl110O/KQ8nqzRcDwfAIHyZEY3GTbcAlu89OkEvLJqOll6kSWZaNZlGjo/M3F Zw+4fXDkS2hvboKX9dd/uJ9eOEZnIOPilQgGAnSH24MCr2teQfO86psJieZjLBfT+MmPv4ddu9eh rtbPenQjlcgikcpheHgcGbITp8tHFtjA70nqUQokEbxeAu1dXixb1cawp8T7j2LP7kFEahrQ3dNB phFH/2AOOYaWrU01uPySs7Fnxwbs27MTi5ctNjoUqW3Av//nP2NwcD/OX72aeiiG6KzomcRksxoO ad/J1e+LEhykBAIFKYGS4rYHf3M/fv2ru3CIDMLrocdQuTIptrRyeQMoKu83vukNeOPrXouaSJie hqBC76J2oSo+V5IgoPKvUjFMUjD9KgXkdVV1FgFKoyWL+Qwpbo6e5RfYtWMrpsZGcPev7zIzP6Xi KdSE6rB73z7sObgXV990HWqbK9ORa42DLMORgJ8eLV9Gjd9HKtqHLNmQOhM99MhjuPiSS9DWwvhb rpHPqga42fJ8BAeJyTENvhKcMWmHXeBQxK7t6/Dwg78iI7Rw/2/uIKtLwU2Wpf4bal8M+QKm4c/n 8yAcCpD5RTA5OYWJqWnDMMy6FQR3TaOmCVrVDiCvbF4SsPIsK43JabK5XY9h1aoutHfWQD2+E8kE HYkW43ViXlc33vTmt2DlqtXo7l6Gmpo2GraH4DGJ9u4a+EMODAxOsb4n6AgCvH8Whwf6yCrs2Li5 H6MjowSICZx31kKsvnAVkolxPPLQ/Wht70Swpha33vojeLxFw3qXLF5BwFLHN2qY6tkUjspFSjwH DickmjpeDTsKKfbu3YsvfuEL+PIXvoiD+w8Yymoau2gwZgo2KoVYhUBizUVr8JGP/DUVKmRAoViw yBiI2VSkI8Ag+zN1oT+VJN9WTUb5qGBKesOhutTrtWwqjkfuvxc7t29DIhbF5ZddggXze3Dd5TeQ /voxf3EnJjOT6Fy4EA1N3ahvmo/x4VGkkyPMbxJBTSXGO4gZbNqxG509ixAjhZ6YmsL5568291Fn IxMoz5LnGzhUS1VioIFMwXTkMp8lfhbx4MO/hC9ow3h0gIbkRCI9TaY1YIbAez0BhgElAqqXOgDz tkisQW95fOEQBkfHECdztLu8yLGO9DrU9JVguWpGrDJZXolgc7B3CxYsaCAz86O5NYDG5iDa2psN 8EcJEK9/4xuwbMVygoYP/mA9uucvZD2cj0DQhwGyPjUgxKIOHDqQRyHXzJAE2LN/L/Uiz7DFyzp3 w+3Mkunk6CTGCPC1iPOgW269Dfc/9Cguu/JiLF48j46jlvk4g/VbcWhPBgelqmaeuLwowaHKGB54 4AF8/OMfx0MPPYygOvTIYOnN1d4gzFVvu5yGWrMixRw++8+fZSVrXgL1H6iYu0csg8pZQWklioxt ZpM6Vfmc2VZ1FflHbyk0O5STriw5PYG927fQ35Sw/vFtvJeGaTswMjqO3oOjeOXr3oB5i9pw3uWr 0dWzjHUdJGuxo6NjHnp7tyIYKMLLeFSt3TV19Rgcm8b8BUvw+je/DV/56v/g3HPPMY2levVnN28w npDnHXNQQc4Ur8BBzEE9H9RhSvvUznDw0F64g2RkjhSa2mqZ6uiVD5Hej6CtowtOp5eelmBKJ2D6 mzBp1Keb9RoM15nXyQfIwJKZLMIBv3kbok5xJbI7O/IEjBzWr78Xzc0+5AtTJGNami5L4PGirp6s juBz6eVXQMvUVfopeFjnasQso2d+F/JWFvc/8BDyWT+KuVpY2QDGxqK0xiLS6RjvxXpSUGNN44wl LQgFnTh0aL9ZrHf7rv3IFu0mtNFbj4A/gq7OhQQFD+uRnLValwTKirZVGlJPRl6Q4GBCAIoKSsYu IKi2MxQYCqj772c/+1l86UtfMhOmqjU7q3kL1PpNQJCiKanRUHGpUP597/9T3PCSl/C7jxVBpjCT TDuC8caqlJl0jE0zIIjXKxMZUqSfe7c+jsHtDyI3PYjD+3dgIePNfXv3IFwbREtHO5J5AkQwgjQV IVjfhNbuhfD6alC0bHDZXVRQB6xCCXXN83GwPwaPLUVvw3g0FIbfHcSdv3qAMeq5OHP1Bbj5/27G RRedQ8WtYV5FlZX3JxTmeQUOM1mtlms1XHPwX+WvA6npONavfQTz5zURhDXsPE0PX4up8Uns3rEX 3Z2L4dGyb1pJms+u6ftYKlA8oTcehHvUBIMsT6B330Hs27+bADGFtQ/dgtHDj+PAnvWYGB+AN+CB ZRqY3NQDN72+H6mUG3f86mGsXLkaYdJ/G+tJ6mj0hM6nXMyjlQxm/bpHUN/gQtcCMhjXEEFmlEyB wF1wIeDKYtGCOlxyyUp0L2iHZrbMll144JHtGB7NwOdpxHD/ODzw4ewVa9DS0mWeXegohzZTMPw3 E8pWdpywvCDfVswGByU1KKrxUH0YHnzwQXyBYcSOHTuMgYglaFKSAGmlwEPvi5WqE51o4pLXv/71 +OhHP2qO1xiB2VK9x9NJFaQkms/g5u98DS2eBD16E6698SXYuHU7K7kDTa0diNQ1QgughDW/QriR 9wyYc5V0LzWkaltTtun7SP8+jG76PzQGFFM7kM75cPMda7F27wi+89PbGcOuQ3O9D6tWnsW7e3h+ ZZxDNT/Hk//nqlTL5QkpIZeawE9u/Rbjcyea2h2IMLSYmqAO+Jrx6zs2oqFhKW685o30uo00TD67 g6yAnl3e3SqUTVvQfnrqX993B6KJFPVjAm967UVY2BmA3SL/Lzlx32/WY8vuXngjYbR0NqKns4GG HcCWzQPYt2cQFoHgr/76L8wMWIlUnuyujsSA9Ve2MDh4CP/2H5/EX/71O+Fg2LB9x1aMDuZx1y82 G8NftaIGF12soet2bN2xDaOjk4jG8xgeSvFZg8hlNXamjIsvWIV3vP1dpmcoKSH1k8+iujTVWeFS FXB4whGciLwgmcNshZGBS/nVd+Fzn/sc/vVf//VIHwa1OYhJCCDUDqG0atUqvOY1rzFDiaPRKG64 4QZ8+MMfNmAhcDjakPT9eI2rmq8f/ehHiE9PmtbosclpjE5Gcd6aSzCvZzE6FyxGbXMbQpE6hgEB 45FU2zLoKigoVT2/9tXUkFoy3Nm7ax/BLEDaWUR9eztaehbgossuR2drG9obm5kB5pWs4+jnON78 Pz9E9V6kAcWxd99WNLdEkExHTfDh9YbR3j4fP/nx7bj8iuvgdYfMGxzZjtQll7NMh6Yf/+Q2/Pz2 XyCZSCCdjWJeVwRLltShsd7OUDBB9ubg9b0MBVgPthaMD6dwcO8u7Nt1CLaiEw31tXC68ti06UHq 0V6sWLaM4aO4CYE7laKDeoAOaxrLz9TSc3neJ41kvID9+4Z5/TKuu+48AlUOjzyyDhs27CJLoRNA gIDAMIRsUd2lQwyb/uiP/wD+oJd6m65M/6c5Q6gPTxCFKjicXP2+YMMKJRmRFF9zEvzFX/wF7r77 bvO7AEMMQCMM1dqrbc13+K53vcscd+WVV5qhyX19fSb0UH+H6jWrRlmV4wUHMQeBz+c//3nDUq69 5iozdduBvn687FWvR9eipahhvOr0qLMVqSiJrlZMsqm1nEn3FpBV76V8KJnnpJdKxDIEuxJGx0bg 8DkxHJ3CH/7RnyDHfV63jxkgqDBpvEUlFHoiz8eT/+eTqCdhU0sLHl//KGKJqGlsBAOGSKQZVt7B 8q9j3degsaHV0H4Zj8wonU7gW9/6JvYf2GveInW0kcXVhggQE8imh1Fb40A2kzRLZA70J7Frxzjt rxZuRwAdzT5cfNFFGOrvg9tl4fob1uD88xeZhWtvu/UnLPscYgx3vvfdH2Db1q1Gp1JphoNeD4YH hzEyHMUBgkNDXSvOPW8JJqcmsPbRzaxbH8ONoMmfessuXNxGRqlp9woEmBEsXryAoW6A4VPRvH41 YGCqUyA5Bw5PkqpnrYKDwoj//M//xO7du48YgTq3CBRkrBdeeKEBBS3UctlllxmGIFm9ejXq6+sZ 911ijFAeWucfbUjH2ncsEUvRZK379+83bKSpkVR04QIsXnomFixZBo8vDLdP6xa6eFECglNUUbMu qRttJSQRw6l6faUjQGUjzWTo0chYdmJyFPliBnaGQ91LlsJlYmsqiZZuIojY3C90cNBzkmGR+jc3 ESAe34CpSY1cDaFc8KH/8BQ2rt+NA/sPs24vYxkqTBQ4lLB23YO4597baXwe2Mtqv6mnkSYwPT1O jx4juMg7FwgwLgwcjtLTj5JtiOIXcemFPVi4oB2dDDEO9W3DhRcvRTBcwKWXLieoeJFKxrF96x6G gmWGj+38zFKn7LxXCAkyh4O9g7j88htwxpIzce+9d9IR2HHo0Aj1mPlj9axeswqXX3kmzl7dgYVL Ali5qseEyTt3bMeChWfwOQQMChcrx1dE4KAvJ1e/z+s2B3lSGa2AQJ/6LlYg4x8bG8PPfvYzfPnL XzZdoMUS5L0lLfQq119/PV75yldi/vz5Bih0/tEy2whP1YCUr9lS8VWV/GhLopZtDbiSaJ8q5li4 r+dVfjRRisTp8vAEJ9z2LGluFDs3PYRp/nbRlS+lygfhKPCaprMcr6SBHS8gkfo+WYUJpjk1RLME HVq6nh5+90bs2LkFmzdto3HrrYGDde7FX/7FX6KpqQO2kg3ZXAr/+YVPYXL6EEMzLz34fAwdTiNb CCGenkKhdAiXXb4QtWENBw8yhBvBnt0j1I0AQaEFL3/pIsyb12Ym9h0ZPcz7xhAk03BrFK67nsAU RF+vBl3tQjyWZcgaY9hYwIWXrMLE1BBZyD584uP/hlCgEVPTI2Qbt+IwWeXwyAAWn9GBl770QvjD KbJLLaY8jPHRHDy2BXj04S24+OKXYn7PWQTACAuEwDjzpkKf6tXJoLRSNCcoz2twqGZdoCCvKmPR Pk1D9rGPfcxMZlr9TSirwS1vfetb8drXvtZMXiIQ0fFKxwKH6vWrIFHdPhmpXmu2VMyfv1XN33w8 +frHuptArgoQei4nAaXkcsNeYOxpS/McLfHmRpGKW4IPTuqKXcCoix3VoPp8l2r9PSEsVYuAzmfN Eo89mre3XKAe5PCa17yOnnkZy82JsfEhfPQjH8biRWeqApBMTuKnP/sylq1sRF1tDUaHsvjFT9cj ma7HyMQUWtuBNRcsIhMrMESwk31sR9/BQeqUn45mDVat9Jk+FJHaNoLGHjy+4WGcd8EK5iFNBtrG PPowMuDA7T/dQGAQa3Cb8ReLl7QTmKL4w7e+HS1N8xmShAn2ThMCxhJT+OpXPoelyzvQ1UVm2GKD x5/iPcvo75+GvdSJLZt7yWCm8KEPfYqAV1t5fr1atzGfNs2KpfcvJwcOz2s3UmUCMhKBgNoO1IKv 6cwefvhhs1/75Pkvv/xyfPWrX8V73/teFnSXYQuSasigz2OlKhgcy7hPVcosfqUjojo1UPFEMjuP IcqPQhUlTfRaAp+frMDuEL1UjB2iUfjowdS5mMeT+hIhtKXTX9CiJ1RHUJKDGdGQZhtCwRoyyIBZ Z9SMxyCCVKs1b6XJ2jJoaLQxldHe7sV55y7k73oVauElN74Ur331W/HSm96Ga655I/7fez+KSLgB DQ01sIoJevMkxqenkE7Z8NijvRjot6G/z4bodAC7dk1i395xDA5PIJVOE9gJ3xnWStGFZMLCGWes Mm+qQuFwpU4LCnKUfy/e8c63moF4KLuhsVYHdqWRiTYzw83MvhdLGYYkk2KMdBDqFnukenWFU6vv 53WbgwxEHlQiI1bD41/91V8ZYKiKFlTRa8g///M/Z0U2GFAQYOh4nStQqYJAFQhmy9HgcKxjjkeO DS66lvZXr11JFY19Yn9l5xMiUBQb0itaTfF+972/Rsf8Zvi9fC4xCkszI3lR4HPRJsxtHDa9tWFZ UYnMjhewOFzqp6JBSjkWJT0ovz388EOk+0MMIxoIplq6z4nrrrsWAW+IXhrYvPkRpHO96J6vDlIp WLkCakJN5pXkeWvOIiBchoIpTD/czhCCgVq85IaXmlm6YUuhodWJgL8FmzYMY2QQpkv00HCGYNTI uqqhjoVxYN8AQ4VhxKM5TE0msXLVSlxx5WV42ctvMnqVJ9VxOLVmpjrWKVxU92i70ds7fn439u+Z xN5tMezenCBj2I+R8X6EQg24+9drceml1xH8GFZUq1ajSskeTDvESTKH5yQ4zJiEkSfUuLq3YjSy Hxm3ksKJdevW4W//9m+xbds21NbWmoVTPvWpT+E973kPlulVEgFhdtuCPlUhxwMM+pRxP9VxxyPV c5+cZvbrHwmEvut145NKwHxXf3/GkPQGzK3Jc4axrZvPk5wcx3994pMYW/coCvFpRGpq4A5ECAwu 5B12ZEkxxR1c5ZzpQaml43XPUwW755I8UZ5KZFSFGMuN4aTdw48SioUk7n/gNvj9FhLpCcb8MbLH Hlx2yRX0uHx+u4VtW+5nuU4iqPZoXkPtAvm8HW5fhMYaMP0VnGJlNg+KFhkajymQ+tfWRtB7aB8a W0M0/BgefnAP4gkPpqYK2LHnMBrbu7Fp117Y/SEykjasWnEu3vD6P8DLX3oTbnrpNVi0aIHJt2bu 0uzaprb4XS5PXfY1z4SPABaPZ7Fh3S74XK1wOdoxFY2jf/ggBgYmMTw8jRtueJmZg9PUp1EZ1i91 pgIOJxcgPCfDCqmtCJEKSEnfRZzVy1Dxo5KG1ZqCoDz++OOGHejVo4BBbx/+4z/+w/RlVztDVXEE CAIJJYmMrBpSVI+ZnSTV7epxz4iYW+nPDEKIE5vE7yW9rqQiskRIOFkYLBEaedHtQtHBAMJpw8Wh EC4djmLvf38Ln3znu7F7wyN0GmlezUKWZ+b5TzMVlVP0pOq7TRE4HJvNPL9kdn0dSeINFs2sSGPL 2DE11AePfRivf/056Ol20nD7cc1V17MQqAdFMipHAvPn1yObzCHg7kR82k/WEUaqaMGhZQYthWp+ 1r+HdUFQ9rHcnOQjZGOdCxcjW/QjkQijvz+FbAHq+EyA9qKxswvLzr8Ar3n3n+DaN/4hbnrDH+Il r3wVzli+CPO62iqD9owOaqZvl1noyOljeCBAZ93mCtQ5R5DV7WHYQp33kEnUOJmvGBK5EpJpPw73 J9Dc1mXsQy+6ymZwDwtGQ7hLXm6eHGuQPCfBQVIxTT4jk9RZVFqTrdDnc7ts5lPQq8h77rnHdIUe HBw0/RPU3vDud7/bvIY0MxsLkWdYwvPPIKqlUCkH5v7IF/X3V+XZCRw+hkbzgjacWePCOd4ybvnQ h3HrB/4KQ3fci0ghS09KiFD3Xgbhhoi8wMXOZ5WOaKBU1kpg995NOOe8JcjmYrjkkotxzdU30GnU GfC1u71UMD+am5Yy/g/j4AEL69aOUK924fbbH8P/3XI7Q46tDD/VACxDVlsUfTGN10WAloSCDbDy YTKHqJloViGc3Z5GJGTHYN8BhD0+5JIZOjXqLal+mqBt87P2PKwMVSTh5Al3qEbEHGteTiBPYEoj lxvH5i13o61Dk+/2wiofJJAkqMs8n05k+/YdRjcK1IOqplRElX3yFf6cBIdjPo6d9IipzMIoMWlx 2O9///smlND8Bfr89Kc/bfoQCAwEAlVgmO31FYY87zwmC0Q5Nk9AnVHTgVZ+ovMyQ5AdZAX+4hTm eyyc4y7j1Y0NiKzdgFv//MP4xt98Avu37sJgPIW8+k2cgrI8P8RGp1Eybw7EtaKJQdL7dahrDMPn 82PLtp0MQwtoaWsx0+ppTo1SwU0D70IuXYtf3bEDj68dJgstIJUOkXF50dvba15Fy0FJj6rhrPRI DYiRSD3u+OWjBBfNEaJpAzVSdpzsbQj7tz+GLoYeDS4/9uzbh7F0DBlWmt4uJ6wM8jblUq0iEgIP 82/jHgaEBJkcKz6OBx+4nYy4iNe85iK87vVrcO7qOtQ1qKt/xui4FivWwkKnW6+fk+Agma3CemSh tibdIFuExUqNp7L4/g9+aNoTtBq0+iyILUhUYKpEIakYQ1W0T2n2vue8zADDzGbFuTBVQIH7mJwM Nfz5OGpy01hI6tmcmsC5dX7cuGwxtt93L774b/+BBCmzmqeeXLIvRFGbjNfois1hMf4fxsqzFyMQ DCCRymDP7sPIpOlnFbI5aaSart7lhMsbQCjSzuOd8PpayQzqaeRuGj/MQD2x1Nl6U3VA+uzuXog9 ew7xnkUek8LKlY143evOx+teuxrtjSWMD+xBc9CPRV3zafI2bDuwnwyCQZ/DhTzpf0E9YhXi8JPc xAwTL0t3GQLe/atfYbC/F6982TXU6zSfI4umJuDSS84iKPSYVcjUUU+9bqX3p1Oes+BQMYknvLxs Qm9qshbjSe7LsNa+/F9fxj//8z+bXo5qa6i+idA5+qyyBUm1Yp9XwFCVo7PMctAuUzIEhkLBgp9s yk5PUshOw+1Jw+PNYMfuDQgFXPjIhz6IxW2dKKT1YrMiKofnZVkch6jFX5PLOkiteg/tRktLMzKZ IsaGk9ix/RBGRqcYYqTJRLPIFxN0OBmChUXKnqBu5WAVGbLm6LVpwApPBAxVPRR7OLrcwmECT3wK NXUerDq7A1deuwhnnR3G2auCWLzAg63r72L0oDYgG/zuEEOaBoxNJRAlYGcIPoVS5VWr3poUckUk oxbGhmL46n99Gz/9yR08T+9k3agJ1yMZjzE/Ceq2GkNrTV7Ub0f6Xs3b7HQq8hwFB1UE4WCmQvSX dWRYQ45oOjIZw1Qsjvb2DtTV1T0JCLQtNJdUWcKpFtLvVWayrjIwm9pg0nbODDGnQvk8SJY9KAUi iNnKSNhziGEa9R1e1Na50NXaCKRzCKvv/UxZPO/L5XcJy0QL8qhN1yyWQw6/fVs/HnlkDzo7l2J4 dAKf+/wXsG3bBlJz0vzMMHr71pNBjKOent4qjMLhytLYMmQPGdOjthpSVHVNZVdlqFp/4tzzluO6 6y7E6jWLzfl2hhWBcA6XXr7SjIX4h0//FXZs3Ah7oYT2hiaMDI4hTh22lfLkCupYlUM8OoF9e3bh G1//Lv7937+CzRv3oXveCkxPFHHnLx7B6EiKKY1C3oN0ymJeXKadTb1/FeZI76v1ejrq9zn4KlNR MWMwxtFqpVcsplmTNBlrMp3Hof5BekUfOtpbESAd1CxMVYonOdUCec4JH4uPbl5lajIYe1HAJ0oK ZBxFxEb6cfctP8IihlQTLLOCz2XCDA+9nrsmjEcHhtC67EwzIYgWRDFDlGcUR2X2gisviln7067x KDlsXP84YrEM9u4ZMpOreP2NZkIXzda8d+9u3PGLn6Dv4HZ4PUmGA/NQ3+CHP+gxE8OINaiMmhub cOONN5qyqhpgVbStmaR27lhPEPHBH8gzAzGCSpQApZrywhdowZYtB3DvvWuxfes++J02LF3UjaDf gYO9O3H40E7s27Uemx+/H3f98lZMxXOI1DajsaGD1/YyHCLLiE2acRjZrJ6L+xI2JFM2AtL1DDOa TD6q6XTJc7Kfg1BQU7CZ1mTGX3pbqz7r0UQSHp+XlUtqRiPwsCAqS68/4QlPZ+E8J0QEio9UJDho rKbma1C5ZOgdp/IpZJJTuPMnP0H/VBxbhqfR2dGG5kwJdWmeSLYQ97mxoW8AV77yNQRaXsjx220u L7Qy02s9LVOsOQ+GBkawbXMvYlOgMTH0cmoZATKuop3OpRaNdWGEggUsX95Cbx9DKORCc1MzDvUO YWw0AVvZYUZQXnrppUf0q8pSJeY7i6+lpQF33/Uz9HS3IBjQ9PNeGrGfZV6DffumMUSvXxdpQGJs BOsfux83/+B/6PmTNPZhBHwZNNWXsbAngvPXLEWmRIbHfCaSWWTzOUxOj8PtY+jBuMPtDvCcMvbv H+axl+Pcc88zjaUCMTNb9mmUJ57yWZMZXvy7hAWujiDiEEJfzdI0ODQCrfbc1FTHymB8JaPhjxqx qGnVdE2eYj5fiFIxX/7lf7NuA2tOA6607H424EPPK1+P7utfgo0HRuEi7fTmXIikgLNqqJAHe7F+ 3QM8lvSVSqQy1Ws1gfATUqkX/XuuSiV3lXweu54r+9UD0oyn4IMuWrwS05MWcmkPaXzRjNCMxqZZ jE6Uc36Usup2rOX7xaRI2QsJZDNxdGnsjd2N6HTMNHpXB/QJDKosVSBRTZ0d3WAEgoce2ITxUQvJ BO8XdzNk8WHL9j4CfMAscrS4ow7nLOvA6lWduPiCBTjv3A4CUy26ul1obS+joamIYI0N/cMHEM9M YmxyBFapgN5DAxgYniCDdmLP/sPompmTUuOIlC+FO0+uz1OXZ5k5KPOVCnxS1fKLMW9+ChA0U1+K 2q+l5+L0fnv2H0ArqVNrYwMCTjtCpMZqonEUhCMCBVItu8VraAZBdUGhBfF89SA19ajeYkfJ88Zb Cg+YV+VWbdnq1CJg0I6ClUPI7cVZ56zGVa96A85YfQHuuvsBBPjQDX4nXFbcdL+N5wv4+T2P4vo3 vgVFpxs5/p4joGo6/cois7o6/SkLrFJ6us9zr3wK1Iw80jRrciCpUomGqnKQcyBLKBfyrOoi0oUs 0vT4lsOPulATmjw12Lj2UcSsKBKlJLwE1RxZaCIxjrQ1iWtuuAR5MtVMvowUqfrEVIHkLIxJsjEt EvTud/+RmUlMBihgOFZoUWA5LlqyBLfe9jM0tnTQoL1wuusxSWDaseMwQ5ssirx+ksAUCBO8/QWc fd4CXlejdePI5qZI9GLI5HKYngrgIJlBLp013lvTCmpqP5fHD7c3hLPOXYObbno1XA6PyVc1DwKp 06nXzzI4yEirAFEVVTAfaCaxvpFjypI6xxIp0/DY3NiICAvBx0oxoQRP1xgirT5kwMHBMISfhAij 2ka59VpoBkjNKLVZYoxN93s+iIqFH5U34FQV5lvQqjEUXn73kL42tnSCKAC724f5S5bipz//KcJB RrvlFAIsLDoesi/G2CNTWHLhhWbMhbpeSzyaz0CtvQIHFmqenwIh/XuuiWq4RFYgYLCX6CkLM21S 5PXmlST1QKGElsZL5vKYztAL273orG3C/K4WDCQHsOfwAfjgQXpyGmV3iqHqGJxeAqkngGi8QGDI w7I8ZBdZ+HwhvPuP3oOmxmbTIKm3YQVeWyAxW+SANNJTE8csX7ESP/rxT5lBzW4dwP59AwxPYohF NV5DCmknEGVQ1xhAV1cDQ51J5HJJA07JpEKILPLZJhw+OErWkeZ5UeanyO0cFp2xHG9801vQ2bOA V3GaupduVPX5dOv17wEclMwjmSS9VFKxkd3BYryQ0yE8rldrSLhcaKuvI+3T2oaV+E6XMLMGa5s7 zOhGeUEWmApNPUj1TcBx5Faz5HQX4rMtVVorD6akxVwFhBon0NTSjOnxYezdvB7zGIJp9S312W+s q8PdGzdjxZXXwh8OIVukkjsq067rHwvEMBJdmVdk+T33ysdWYs7KBLU8QwH1C3A7GJ8XSbUVWlrm WePDA9h6+8/xna/9D+558CFceuGljOk9qGNZLF61FPO65sNv92NyZJznWfAzJEunNQw6SNaQNrN/ a4Wq7nmLce01N6C5SauauU0SbRcwHK07+l5m+Wt3TU0YS5cuxcDgIH5z34PwekLYtauXdUNASmao tyUkUtNkGT2I1OieKQKPHYmYxZAny5DGhUTSB6cniE2bt5HBOLFsxQq86jWvxqte9QoEA364qOsu 7tfUc7PldOv1szyfg24lGJDvM+ZrPL1xXHwmxYjq+Whx+8DhAdRFIgiRMYQ0hz+BwfQI1KHmEryG YQQMP3i8dhnhtqb11hTi6mNfZkWXzXzCT8jpLsRnW2ZXmXkOftW6jwqqslYeufEBfO49b0P7RD9u XNgCGxUwkc3izqQDbW99H175zneh6NJYATIPlpI6U0nK3GC0bqDhucgcWKXmWYlrplehwwd61BSV OIdsYhL7N63HT775beTXbwXINuPdPfiXL38dEXcAdmcJMXsGtDr4s27s2rIDj21eayZacbrLaGur J5tyMcTy4ZxzV2PB/DMQj6dNz0OBgsq8qjcqt6MlT1ZQLFp0bikCCeuFHmrdusdx16/uNezB6w7C yjLXJeol83He+cvQs6gJViGJULgSGkSn4/xuw+i0C4NDU1RqJy6/7EpcsOYChMwK4urNqbYPdfBT b8xnVq9/D+BQuV0FHAgIqmxt8aE0PDabs5AiJZyankJ7WwtpL1FSr+W0dD0Pq0BKpQBkDGUTgFdE ewUMNmT5hUkqVPbzDA21e0JOdyE+2zK7yozS6qtF5SSAJlkmRdLWfQ/8Gt//yIdwU3MYi50WgqSu 27yNuC0bwMe+/BXU9CxCXrNHkXnQNirXYlGqTCttG89BETgQyPJqkHUxBBjsw54N67D/oXtw8PFH GZwnsLSjGSscddiVzyO9ZjXe/tFPoZCVfpVQkC3ZXbBnyvATFmMWw66Qwiv1pCV1z2ZM+OCl1y6V CJxuPxmKOhbp5rw1QUJ6c3RPRNWBwMGycjR8ZpDX8jIEUV+LXLaA8fEoHnrwERPebdqwlvuzmJwa RiDoRM+CeQaApLluhoXhSB2aWTdeXxgOpxdtLa1kCyHD8LQYs95El8x9WEczs4ZV5XTr9bM/E1RV EfkM2swSARUSaHWhIl3C3t4+AwALu7vgI2PQs0r5KwNPhd6sIHMN8gIVhrmYGtdYKUX1Rc+ikIsx /rRI5Xigq5HMRD3JWJgzBXc6C/A5ISqPfJmOxoYkETTP8vDmUpigwXzrPe/CKxc1ojEzgTFfHe6I OnDea1+Pq9/zXpTcIdaDggipZuUyWjVK0FAF4N+XSC2PVk0b0Ut6Mz41gS9/6Z9x8NH70UVPutwB dGvVqlIWXnpXfy6IR+hg0tdejTd95BNkA17jdS1bgc/nhIuGrzarMstK6zwIAKQrWrhGa2Kq0V+f KhCqjRHlRXpT/Txa9Oassp/1wGOq5EKDo6ohh/qZJBNJ5PJZAlGCPxbh9roIQmqfUIjoNrOH58Xg eO94IoPB4TH0dHcTbFzMt/pJ8j7MoBZFsmtBpVmi+x8rbycrT7jdZ0NU1zNJ9c7yJDo69LiGNUwl UogwNm5vJVp6teoPf+cxqthK+wGTTqYCV6bCUkGoYkkXS5MoZnqRntiOHY/fgcfuuRV3/+xm9O7d yWNeBDJTRg6Whz6LLjdazr4A8y66ButHEsjVt9KhlXFeQy1+851voRyPwkEarPKkzplq0d9KoFf5 9lwTi1aWKuSQK6axfeNDKI8N4OKGEC6mga20MliYSaCZ8XyQxqMp4Fu75hEQqEWyVAKCUw6C1zFk 03QXqRiS5lnUDjM5q3gTDVWqVQUGSdXonsr4juznZyXsqCTt1wjOyqcdoZowGpqa0DlvPjq7FqC5 uQs1NS1kD00IBDQpDEHA5iJgOxhKhFDP8GgsGkdGzJDXUAit2nEodnmGZdbjPwuip6ImChgMOFS+ ktQxFQo42D+AoFnYNKSqIrASgVkYWrD2iaN1EaUZKVk8Moay1YfY+AYMHLwPo4fXYqxvG3p3bkB8 cnzmwBe4GN0k7ST39iBnVsTKkE5f+54PYKKuC48lyrCoeB0MOebbLdz25f9EIR0jztKbsjjV7lOd mPS5Kqp1Y2BBHz73T/+IbjoQ79AYwmPT8E7F4KcndtC+c9TqFA20vmMesrQmLVajx9JEsgI/MzeU 0fxZemQK8GhzmP3708gR5/UUYn6frb+6l9iJPk3lHREH8+k2zMVmBlSNTkxg/6HDzHcJ8Wye4YTD 9Lt4puXo0njmZQYVqgChNDY+if6hYXT3zCet0oQaOg7wqJ2BaFlZqFZejTtNqojeSqiyy7kpWKlD jCp66Q37EfYmYctPw0NlqTFT+7zwRTqmkMsFC75yDk7STm8giPYVq3DlO/4UvxlKIGPzIMy4/Iza CH5zy83YseExhmBpQ6tnTIaJ5TmrjJ9LokVbbAUygJIDAzt74UoW0awp28pajs6FtMuJSY8DE6Sb MepNbVc3ymRQxvSkU2QPEhmZJs/R81Z+OPp59V2/VX9/OtEx1WOr16um6m+zrzdzjH6uygy4GOZW LMFJYFAX+CBZ0cKFPQjSYe4hQJBGM2yk0+SzPtPyrIKDQgF1XdW/alFlLP6V8dMj1JM1yOC1/KCY mY5WC7CdR1bprira9G8wiCtmkUM+O458apiIG2UsmYK9pE4yNixavBydC5fwuBe2sDiM3kvX5JwU irloHBqZWHbZcc61N+Al7/kz3LO9F6m8hRbGr0s7GvCjb3ybSsgTSRtUJxVgeLIXe9bkiKFoY8ZI 1ABIQ5Dd6Bk9fJ5cNIPeLTvxP//8b1ja1gG/hjczWR4/pp0+jLtD6LNsGCRrauvsMboiZvSE6PkE f9WdlftVkmT29olI9byjweGJZP7xYZ5I3KtEpa98V7jMZ6Y96Jll/+I6fjKkQMDH+rSz/nJIWXkD 5c+0PKvgoCfO27KwnCVkafBphgu7Dx42jTmL57GiGVOG1DhE4zYVyoJy2gUMWYJGjvsJBiUXg0+W mhTaFiN49GPfrt9g27p7kRwiOKRrEZuoocIsxqrL30yErQxrlVQbuY5u6Hq+i55OFWka0exaGKeG XzyVDkFqdAt5cdUb/wCBa1+Bx2whuKwsVjTR0AZ7seuxnXDnnbAXWC6MazNZcTTF4M+iVGxHFcSP GU9L5mMjdVY7SYGAlufubD6LUmoMP//yv2GFB1ga0bGTmHRnMej14mAhhK3jXmxGA7ztS+GIl1BD L1wu05i8UhuZmoZCOeA2gaueUyVnSo9JUi1NJf1e3f+7RMdW2isqqXr+7OuwjG16VeqcSWTF/Mkk Abm+s/40NKAKMAJGD21GCww0ECDqQj4cHjiIkkuNqwwTWUYF2pD0W596m3J0OhVRzp810UhLjaMV B1Brz3QyZWJjr9tlOnaowUifpjsvH16obwqWtLFUVNdVfi2zMAguNoKMszSN9FQvBnu3Y9/2bdi0 fgt6e0cwMBTHyguugS/SygLSIx5PBT+/pfKEM+VlEj2mGBQfv1iy4Pb58Op3vhO9LOtNYmlRF5YV XXjol7fAsucItA5oxQu/vNaTXe3vR+wOetEZPaALVeNhmXW+6dE7Mb7jcVze1og6sgh/gceEa7Df snD/6DgGQ7XYNjaBRoYUGnsiJqoGwoq5SeEFCYQIo1vVdCx5ut+Plqc6fvb+o387hswcIiYhcLAz ObjPxecPBwJwsyymY9OIJxOmE5s6wakjlQDiVMHgaHlWwcEsPebwEPE0gUYOo4OjaKyrR104aNhD gZ5LyO4gY7ALBPivXNaoTLIFLffFgijZ87xGiqU3iezEPvRufgjJ0QF4WVBqgNt/cBQrzr0U8xaf ac6za47AF6FIWcSQpDD61Pv7rqWLcdFb34r/OzSOOs88nO3049DDv0Df4C7TqUhrdNJN89yZizyr IsVW/evmGj/Cuna5UGYoYYlJMvUf2Irbv/MlXLO4Gw0TMQTjFrzOIDYNT+Lu4Wmc/0fvwYe++U1c /wevx4VXXsZzNLK3Ag66qpRdYDFzq+eNmLwT5dUTtqutE4d6e/GZT33aLMFQHXil9VpONyN+Vvs5 6J1Din/0HlhdVaWwNeGQeVXppl6qq4JGyNmdUlBRTHJHen6D+KaE8rAKk4w9cygkBzC2+T5s33Qf pqcOw+f1YTrqQH3bebj+LR8mKDTC5g2ZTlZOKtpskeFUQ40XsqhFuzpISAaid+ua5ejr//J55L97 M14xrx473THcW9eG93zmi1jWtdCsCenzh1hITy6zZ1ZYSXQGFTOoMAZ9U5uU5mi0EbAK9I7/+ZE/ RcPA41hd9uCMlMuMLThMuv3D4VH8wX/+G9pWX0YW5IWXJwsOnB4XSnS7AhctM2j4lJSpCgzP5iOe gByZIZzFoaRv6VwWHk1UW8ghQcZ90Zrz4aCtvP1tb8f73/9+AxDV0Zmz5Vi9OY9XyFqeiMOfySTR rDx60MGhcezUcvF6GD68HqesV+78Uasbq84Mys/QW6mMOqigpP4MamcYRWx8Jwb3rkMhMQ47CzOT JfXyt2LpOVdSKeph94ahOXY0H0QVDF4soFAVKYqUQwamOiipU5k7hJe+5l3Y1lCHHVYUi9xO5NZt wvb7HkQuVYTl0YT2MkuV+ZPr75kTXt8mOOCn/jOp34s6xhmIyCRw53e+CWvjI7iiJoJm7naEgthH Jbl1eBCX//UH4TvzbORY51q0x+72wOlzo0xdEtDoetInAwzV9FwW6WhVX432g6G3h+y6YNomvvWN rxsGpI593/72t/H2t78d9957r5loWVKtMznfU6nD4wKHo+VYx/yupMYSfQoQNW+e4skzly9GkBXo 5H6NmXCy9tQ4ozjLwKUKhd8FfHYHYy+zSGwKrlIUUwPbsHfLw4iOD5oCC4TqqNBhrLzgeixYcTFP DZqecHoDcjQwVNOLRVTu6u5rPlmmOaJo56J2/MmXPoe1TgvT/H5dQwu2//R2TKUn6XkrnkrHV2X2 9jMh1BJCgLmr+W+MWPahffkkdt5/N+7/5ldxZX0dImNJkgwbDhHUbp0Yg/uqS3HGy16FcrgBLrId H8NQLQsoYBDd1GA0t6ZzM3d6fojaV0xi3pV/AYLy76aj8zpcKObV+9eOvOa5pGilN60S//GPfxy7 djFEpDMQMOhTtlcNLU+0Hp+2zI42qmo6XtGx1ZZTZW06rumziggFfChY9O02Uj67ejkq3iB9ECQq 9i2pw7QURv3dp7hvHIVMH0b3rcO+tfdi6tBeMwnMgjPORNO8M+AOd2LRyiuIMo2MV4myphzkjZTm ROK0ymboe5JU7YyzVuLC930AD8WLWBhqRs3oIH5130/gYBin1vTZdX0q1PR4pdJXc0av1G7NeFB9 NRID+/HzL/w7rmsOY7nTD7flx6g9gH99dCN63vFWvPbjn4HN3wSvzQs3q9pmSWeeLE/KvW6hHc8j /6Dszk56VV2yKgtEy/j1KSD45S9/iZe85CUGKDZt2oTZE+OejOheTytV1DlR9NGxAoWq5xqfnITX 70N7u9YrLDBmLDMmplqU01QIhgxSEc3QYuJdJjVK2tJUzigKucMY2b8Wh3etQ2rgEJBIwxmIoLFn GSKti7D8/GvhrplHTPETHNSsyWtr7L+JV+ZEIm+TTcUZulmGrV1y4x8AKy/CrmIWTRE3Nt96KwI0 MhQrgH4idX0qorsIwo37oG3LTyhUtBcyuI0UupsO4hxmy5ezMOEO4xeHR3H1R/4Cl7/9jxlKNiFM ZxLJ28gcqG9ECDER2b5Junj1MWZ2qmuH6SbzHJXZWa6K+q+YxB/UNic2IXZQdb5V2wyFQvjZz36G D37wg9AK7Pr9ZOUpiqiaPRm3WopFTWYnxaRHZ//YUmUNuVweUcZEOUvLj6u5SIyB1yjl+cS6Rxbx 6DipEmmj2iaMB1A4kkYuO4zBQxvRu2cdokMEhiQVvFBETVMbys4gPUcjFp9zKcquEK9Kb8czNZDG QS2zq0TnxEjZoVWatEKWqDlZWyGIm979Qdw2cYi0nOHZ3v3Y/OgGeqEitFpUNWZ9pkV3UC2Zmprp 6izw2r3pcWx54G4sjngQiTPkKVjYnS+h/eqrcMXb342Svw7BsheelA3ONA1EnYM81B1ZkC56VNb1 VZpbAaLnp8zgG6XycHK8AgA1PrucLoyPj2PRokVm4ehjzT1xIkJwEBfT8GYKKaVNyRZnzHMIVmkn stZmpPPrkS1shFXejrJtH1MfjxmvHFfWMh2KGYlkRDOJDF9JBqpZo6dJEbcPT9GzN2BeSxPPURsC jyU4lEsZ4sMYenf+Bvf/4r8wNfAQSsU+hh4jrOxBpKd2MYz4JfY/fg8m+/ezTArIabkzXwB1DbVw ebwIRppQcgShxUHoQCqTxRiXIVV4oYm6/co76uWjEsGaidGlSdo2z80yNrjIpGHtWsRF7XtanFXv zTWk2Bewo+ec5Xj7Zz6Dtf2TWNQ6H7f8/T8hNTjIuDZv+jtoGrnSTOv56ZKql6smhY9ePQuBQWG0 lj3ctuUhfPmzH8TFjWV0FFmv3m7cEbMhtuos/MEnPoP6unbUOAkMehipXYBM06UeDDKG320QOvx3 H/Hck8ro0RLyakcgaLPi4SYYZFJpo+o+2kGRIUYkFMZb3/IWvOH1b0DAV5mzY7acCNjbtcIwNKqx TIPmPTVTTbk8hnRuJxKpLYgntyMW34bp6BaMTzyOoeG1iEa3IZHYi9h0L5KxQRTycVYv/6nE1ZCi K5MtaEKKEllCijQ1wep3egPw8B5uHugiaNhFhwo5RhTTKKaokPH9KIxtYpZ2I51cjz0bfoxNd30H YzsfhYtswUW9t0o+JB0RoKYNtY31yPP8YDBklEKz84qamu6oxkhMhpSbF4jISGVQ8uizE8vefOo3 HiGjpkGXjGFrh/qQ8HfGqeqlV2bMXmCxxBmyaU7GSy+/Hq94959jVzSF8ugA/o9UvqgBPio/XZP1 JGWcLcevYk8vqiG39E55JGUYGRnD1/6/j2B+9DDO9jvMdG8/G8hhT/tSXPq+98MerIWH+uNjvsyb uwCTh7XNL96Zvo+m6menmY+ZgPU5rRWzsmxEzNtSoz631cguG5NkUinUhMPmWD1PpfHShkcefgTx aS1upDccBN8Z9lAF4+MVuRR+8AQNcDd3KBKZMkinBOEBhH0L0VhzDhrCq8y2y95IULAwNDiC0dF+ xBMjpKFTPDXHQq94GL0pKNrcrGh6eIYHAwcG0BnxodFjQ8CehdeWYhUm6eJjPDgHK5VEJpFCS0Mz aiI1GDq0Hut/823s33YXmcMBOHhMIpqE1y0wCCMUWYLVV7wWDfOXkOzYCToOOKnobl7X77TgIcrp zad6VpKgmjy9cIT1pQZbk/hsTJpP0V30EDxdcBRJJfldIxG1KpjmyNCkq04CpuZZLGm9TDIvzb7s c/oY2rnh9AVx6cteBm93B+IBF27/9a9weGCAAENdIMBI6U6nSFlnJ5mrOgmr+3ChkMWDv/w+esYS uNHWzrqvw8+mJ/AIUnjPxz6M+QsX0ovSp4mlVpVdl5jJ4unN6XND5P3Vh0GNjwof1OHJ6WKdc58a HcOhkNnW2wsByaaNGzE4NGTKx6STFMcnPvGxT0ILdrJY1Yxns9ObFIZ5USAS7CFTmw9HuYWxTSM8 7gbS0Tr4GeuFQjWoq29ATV2YGXWxsjT/gjqwVMILi5WuCSuSyTTS0VF0NYbgJyNx2vbDVuinAo/R q42gkBtBKTvC8xNwOzIYHtyDwb71aKgpI+gqIzYl4PHC4WxAIhdAU+e5OOvCl6O+fSHypUkkkknY FCOzwIhScBGgFObYXR7mQXMNznTHfl5LhTHMoDfrW59V/8c6I8DbRAB1CB+V2IACk81jZxmlkM5O I+Alg6Mi2b1BDUsRsWO98nxWkkWW4PZ50bl0EX58151kex5kuO+iiy+u3FUdqURPjyrGky3V3/Je zIeV13NlMTGwDT/524/gtZFGzCvW4L7hKA4t6MGHv/U/aOanetdWY+knA8wLV6oeX+0LamTcunWr KYP3/b/3mTaGPXv2mP2aiVpvLZTOPPNMLF60CM6ZlcBny/GWl61YSpN3qPMEC7ysC8UQTe6kEXsQ CqxAOVdHg9f7Vv5kdFFaqE41BBRqo+nJSE2zlbz8zrjHrrhfPdzodawExof2oinooHnz+GwvCtmd iMenkSOjSGXyDFvSjG9zpoGsZGVJleJkCHYsWbIUY8PTGB1OEaz8qG9ZjiUrr0Rk3krYCVJlR5bh zBYq0z6MHuxHdppsJ1FE14IzseCcq4BgC7KECk2r9dvF83wSMrpZwKBNGfZsMa3YOdJy2bq7hLST wUIpjbHEEA737cbuzesx1teHxrr5uOjCl+HcM89jWOciSOs1pRYMylRWwnKU8aMf34z//vxXycJc +Op//zfau+YZLyUHMBsNlKPjU7HflqMbOs1CPVkbxif34nt/9z6sGOjHvFII/WU/Hnf58bb//Fe4 FrbC5fUiXGLYQB2TAchYJC90cJCozMQgxB6i0ahcAkLBIB568EF87GMfQywWM7+pXMQi1qxZg//+ +tcrQKpQZJYc76tpMoePkjnodZ+62ZboVaJUllF4XGGyhk5SSzICKY7QQZWg14xUHE1YBc0ETLM3 q0iIJlBlbPYCCrYst2KMkwaRju0iM9iP6eG1GDm0FtOjvQxLJhiOpBCNJ5BKZw1QZPP0/qTCbno2 rXZc37gEsbQHnmAXupdeiuUXvRTe+vm8ZS1ydg9yBCW7nTGyQGYqyjSN+CRTXDMALYY71Igsqbd6 YMrHPn9FSKAkYKgYgeyqoLkN9JXloOnarTLLEnGk7Ansnd6Nux+/A5sPraPNTaC5MwDLGcPg4DDG BqaxbNFieHhJzWDMgjesweFwElzsaOuch+H+QezavhM5gvZ5q1fD6/WcVuZQfYMlkWEz8oF81Dc/ 83Hg8cewpjmCrZksHq2pxVv/8d/R2b0IDpfGFpBeU/d0zmwFfzGAg56xmsQQ3GQECvvmzZuHdDpt Oj/pU93lBSRaffuNb3wjPARUNWaqvGZf43jE8YlPEhyMVCbFKJdjyBfH4XYFaFit3EMFMqvH6Bgp qD75pUptZ+JfM7GmQ2wixTTJfWNIxfYiFd2L6bFdSEb74Lb7yA5aUCg2UyfrEAgtRkvHeWhoPRtN bWcjGOghPYog0jAf7kAL/DU9WLDiCtR3riIoNKDkqiErcZt1LchXTI+/Mo0kHc8gRVAIBGvNGP5I QxucwQayFyoUC+b5DQ5iDhKVd6VS9SbZSdSzChlWtIVcKY6kaxyx8gTu2XAHfv7QLZjIDSJTnkTZ mULJLRYxiDwNzkdG2N3RRgXT3IUEeIUMvJ6VEyO0MfwIYNXyM7Fv7148/MjDeMlNNyEYDhulm7n9 ETnq63FLFRyqSqpGsztu+TEOfOd/cWNnMyZcRXytfwiL3/pmXHLTq8k2CwwxyQLLPGdmUtUTVfTn u1Sfs/rMqg+1Maj355IzzsDtP78d6VTatEmobMUgtH/xkiW/BQ7HK7ZiOUE7k9GLAVgo2Q4jkd0C j70WPtd5rMkgFUxTUgkEWDH0XlVGqGXAZaZS4DLZhk2jJQkOVpbAkB7Dgf3bkE3HFLAwdCignmDg dy5BsK4Nbn8Y7mANHL4ASYmuzWyY0EIzEw1icHg3rxdBZ88qGkOQbMRHwuJlDF2qxMD0ph7N8cBU SEdRTMe538nr+XleCDa3gKQy2Ibw9jwWsTqVMZ/CALIpKpZRgZ49Sirej/0DO7EluhH9Y32kmn6k Mwl4fCwLMr6cXjUzTBseGYKH4VlNuRYdTT24aOXlaAx3odbXxDL0GeB2lllTVCK9Adm0eSPe+fa3 4c1vfSs+9OG/PK1hheJj0V3RYCl5f+8BfOaP/xgvJ1v15uO4MzWMGz7zdzjj4hvh89VCE7cHcpXB eKQxspDKhV7EorAsSzDw+nyGKdx5xx34s/e/34CAwEGhxWte8xr83Sc/YequOgDvRITM4W/IHBge qJVb/xxJWKV+07jldjXxEBqaEIdmZmZw1lmG0pMpqCHTlkHRFuXOUWrsOHKJw5iiYU8P9WqaJ9LA ejTUrcC8+Vehuf1C1DQvgTvcAkewEUUH6a7eKDg8xBwqH2mu+sTbnWPIZAbosWr48LW8rgulHCml wws6FV7TDodiMHpBMR4Hr2P3hWE3U4o7CXAsDCevy8zqOU53a/uzKzJDiWCu8hyaF8PpLGJi+jB+ 9osfYjzaj2ggilCthwEeFYOGVCaTsmJJtJJFhUMsQ9FxD4Hdn8cogXv3UB/W793JfT40NXbCyTpQ D35NyMcCR1OzVm4GHmRMe/kVlyOk6dOPKsZTKVUptNoMpqam8NV/+xe0x8dQYki6PpXANe//AM67 9CUIsF7dWrDHzmM1aY1OJKic2p1fIEK1EMCqvU8aount9+/fj4GBAcMeBB7qD3HNtdeaBXuqzOFE hODwkU+atgN1ftI/R4bgoAFNRVZMhDcJkr66WJnqrinFVGaI4vY0T4+RuhMQCsO8+RSSyUGMDR9A apoVnSuhobYHPUuvRk39efBGltPr0wf4SnB4GRc5eR0nK5ypSJAp2bPMDZmAM8dY6hDDkV7Eo9M4 uHsfRg4P4fBeNai1kAoHaPCkSfKi5nWW3saykKj8mr/B4fbTY+qlN4tspidnZXbh56tUYvPZYYUe 2yqk0XtwGzZvexStXbVoXFiDhkgELuL1vse2o6bkxfL2boz1DdPwfQzd5mHaipMI5mAL0ijzWVge J3b3H8K23bvR0daFiC+EQjLP8hPAahHaJThv9XkM1TorjX9H6dbvUjWFfVJa6dSTpTJaUNWTS6fw q5//AlvuuxerA27c3Lsd133kI3jpa98Bd7aypoaLTshLPCgQIIpUcI37+N13fpEIjV/laBZE5qeY ggDg5z//uWETAg7N9XD9DTeiubn55MDh45/8+Cdt9MwVdsAao6HaC0kUcuOk6VQstXbaaowX0Xw6 Dsa4diSZGM+WhhhC9CKbPIhkdAKHBkYxXfRiwqpFKbAYC5deR2NtJwAoNKEHcDvgIDsw6wqSJlf8 lP7R2LlNVTD7y1rYZjqGbDyG2Hg/4mMDqA+HGGPlEW5shZ2KWnbOdNFQaMNP5b9SAJWrKQkUKsDw fFYm85BUhpln4ONaVoG7aGD0tLv3bEX/od3A1E4khiZwePckEoeTWBJuwKq6MKKHtjMkI4NrYSyf yaMpUo+gJ4BYYhJZpJEh89s/2GtmOe6s70DIxbri7Yq8nZsUvq6p0ZQpA8cKKGm2b5a1DF8vjSUy dLNDibtoxnQfRQZEZHeVHYbt8ET+L7DKeGY6iaEdO/C///rvaCJ72W0V8cr/9wFc/7JXs87s8ATI ZDysP9azWcBFuiL2M3PPF7sYe2U5qVOUKXYCaUtLC+769a8RjcW5r8Iczli61KwSXgUHMQp9Ho8Q HP7ukyZkoPKZc8zoyBTy2UkUrDFeVC2gGX5OsJJGedwIa3qQhnoYydgBxKIHkYqP8ngvnB5S2Jal ZAedVKxOMocFNHU/z1PHG15cDSPGWGeMV5+6L7VR4GDywaSJUW1UpmwyjujUKIo0hnCkGU3tCwg2 QdiotEVzLT2CiqYilQIzD3FUej7LzPPNqlA1MFmFPHx0qaPjQzjUuwc+i6AQTZpl4L0MrfzcSPZr jUYLWZ8DcRpbspgxk/h6XA4UaORpXmMsmUAgUofxkWl4aXxtNc00+rKJU5OppIlV1ejlUGGbuqIX z2uWLhktvys/ymK1GiqHma9K9pIxa2PkFS5Bb2flEZ2ewt//2QfQ6HEbZb7s7e/AS1/3BtMRSl28 bQ7egYpfqc+KvlTuNidPEpUPk4zeT4BXe86GjRvMp+pObzBe9apXme1qI/AJgMPfflIrUleMlHts 9EgCiLLFi+lzgkjfywrtJQ3cZ95AJET5Y8PIMD6s9IdoRUPjuWhsXoVsMQKrGEBrYw/8Di8c0hRW qgEHZkrk+HeJOZp/XC63WQAkTMagNpE0GUkibUPnkhX0SOpHQQU+6iFP5MGfP6LQSKGFSk5lSOMs luHxuEzX8e4urQzG7fiUWRTW5ijAXU7DmU8jF0vBW9uIUXKEuK8ATw1jU0Z2xWIeBdYLIwgkGIYk spqRqxb7du1CV2szGuvrUSBweBl2FPkpnqDXZlo/xEnjVZ1quQChs0rb6M0sMfUwY9Dih8q5lFeD 7grFAu9v4V///u8J+hZGxkex5qqr8MY/+RPzpFU5mQa0F7uoreHss8827Q779u0z5ae3FjfccINh hupNqZXCj7dcK8yhCg46SdxRtV0mLcyXYWWiyKcnkCUC5c1agmVmQpVfh1BwIWprVyFQezZPayV9 jaB3gIyD8W5LvcbYz6g0P0vcEE48ffRPVSyKTtJbeT1w8GGmp1OobVlAL5lER8/iygrR9H7iGbPF KOVxPvjzQ2R1BOiq2RjWpRKiItD7qh1ALKuzbR6SoxoIpxGucTNNv4/lEPTWI2v3YKycBRociLQw +SpmW7apWxpDwJRlOr4nkjE0NASxceP9eOyxBxCu9zG0yCKTjxOpCTgeeX+N4WDY6aCha8kA81pR ZT6DDjNlr6+qdwMP+kkjvvibVjcrkBGuW/sYvvmtb2IyOo2lZ67E+z76UQK+3UyCKxCpLnUvgJiT Y4vKSTJb59UEIACora3FrbfeapiCAKOeYH/++ecbfdF5CjGORxwf/8THGVYYE654AI2eEqVzummA WkciiFI+SASqYcXWEASa4Q8tRLhmJQKhlTxmAQGjnsbPCrU5kSJ41NXV02PY4HNJPSi8fNEussqM 6T7a95Si8ek0e7uTD5YhQ4khlSmgvXMRWjoXUqmpkBqJR2+qmX90fFVeeOAgqYJDxdxkZCUam17n alCVJu3V+IjW+hYMDx8gfkwxMpw0A6eKRQIrmUEuQMNrdsHlZyji0bBtH/IlH1mDHTE6gFTBIkvz wspNUZFcDAmL2LTrMYwmDmMweghbdq/Htv0bMTBxCGPxQfgiLhQdGq/hNyFI2YzYU1INzyit6kWD fvjPDP4hyyiQiR7s68Xnv/BF0/f/6muvw5/8+fupR2HYvT4+C0MKKnC1Ho9XiV/MUtX3apkJHPR2 4v777zcdoSQNDQ246KKLDHgIMI4XdG1lM4RvxqAq9cq9ek2p9+sKK/ih39VtGurvIHXQxQOsdC8V lJVOvdBrqEy5QKXaiRVLl8HHDIQ1fyMzA/5maTAUldvFEMEozu8QkhbjbDLZCezc+Ti6uuahqXEe 99GzEBBKdjV0MazgP2a0ctILUlT4KnMBhJ5VSbEjP4zMGKIGVKWncfjgvYw3v0c7HYCVLBDUa7F3 KIlikxfu+V54WhkyuovwepswNu1AjOHfQYYeE5k46iJuNLjLCBWzcPGy4mUCITUSe+kkXHavIk2G ljmMjk5i5eILsaT1QngJNNl00lTa2WeeA1fRDbet0m+ibGlFaifj3zQ8fh/SuQz+5mMfwaNkDjeS 6n7sbz5iIM9JBqLGxhd2XT7zUmUKYgc/+MEP8I//+I9mX3d3N2655RYzEYxEIHE8Upl9uqJjvy1m QgBFnKo0GTdvzE/Bg9RHfRRLrF4N99cxk6k4MiULjaEaKliB4MCql6UTGNR6rePdYFxsVOKpRSMq dc1iOUXvl6SCuak8DJZLbgKNgErt5AKIF8NrLZafSSozPWvFaCtSeXbNj1HIp5CJ7cZjD30bQdcw 0qkpRBMF7B2MYkQ9I5sb4F8UQNJDQ3WFGf/7MJW1oY/U3nIV0VLnR3OAYUc5T0PWWAq3CSGzZCCm 6YkOwmGnAZftmJqKEYz8CJV70Lv/ID18GS1NTQi4A6j3N2LNykuwsodAwbDF7aCOMAyUmn3+y1/E F7/4RbziFa/AJz/9KXo6uhi/OsHZyEKOT2Hn5KlFQFAFCA3IUluDRGMx9u7dS6fgnXn7eHw2U1nt oyo8RyThSOLPUsOSek5yS75ajYP2crXDjMU9aThtKeSLRXqjOGPXDM/lb5oOXu/ElMx1nExPDgOe SgQOYpRiGD5PwFyjrH4YzBRxAQ79PnPsC19UZvKq+qw+tSpNSbVTJpMqmxWQ/DXt6Gg/B1MTCh1o dN4890+hkE0j1peCPdeEZC6IeMZlQjXLyhC30wiRTQScDC14nVqPGxGnB7XeAJrCYTSEggj6COpk FXDmkS3GGFYQmr05JFxR+LvcKNdb6E3sRcYXx+HEAXz/9m9j/c51KDsLKNoKSPP+h/sP49677kZb Uwve9pa3we/ywaPObwxjK0sbzsnpkEKhYNps1M5w3nnnme91dXVHRm4KpI9XnqgVY7MVhauoXCVp n95yq63AUXbBUSQFtNxw5L1wFIhE3HZbahpUO4EPjQ0t5nVUUSsRmfkGNEDLy+v4mLh9HGLmYqDX cmlKal5G018dia2enLkXvphn1bNXU1VMIc18luD00tPbvFi26hoEPJ08jfUSKCJcW4LP7cBobwwP 3bsHA6Nkfs4aFq8dHrcdDbUeNNd4EXJUll2rocEGWbcRy4/acgi1jjDq3BH4WPesbfjIKNTk4w+5 YPkzcDc54G1zoRDKoj95COUIw5ZmN37wy+/hp3f/BLmSYuAA0ukU5pPefu8738WZy5ablc48Lg/D FTLQI0xoTk5FZCNqpxFzEEtQ92kxhWQyadog9MZCzOJ4ZabFUDK7gmZvy3/rbQYNVbsruljZ1jrm BaI/KWqKsejE5HRlsVNuawWqCv3QeQ44mfS++8kKfmwRw6xAVGVqswLvZzo36VRzuv7oWi8imVUl lcYnlYdSpSzMX7uHABHCBde/DQ73EiSiNagNzkd7YwvOP2uhpv7Gznu3ITM2zcvlCRweNDVE0BgI IWL3EgAYqPGabkeAMBCAq+iDt+SFn8DewHChnLWDJIBMwIYSw4VgxMO6ycDrJ7jURBBNx3Bw+AAc EbKY5hI2HLwPdz32cyQJEN0LF+LvP/NZdHcuMG0Mpg5FhuR49Epj1vPNyclJ1YEKGAQCq1atQs/8 HmTSaUxPTZtPM0nOcUpFq8w1jXrxr1oEKq0CFVPWftYib2zsnPVa1OyfVabLpOYyi3SltalOozQQ 9rkZenCvXe0NPFYNWzRwNXRVsv80wnP0IqJsXrH6mA+GMerhpahGSa7rqDcVL1hR+VXTjBhQYMFX a8oswsotJw3W4QzBF16MNVf+GRoaX4FypodA7UMgNI7VPR50ZUtwMwYtl/WKkmEhi9Fp2eAlI7QV HcgUiii4yQp4rYIUSZVeIJSk1GXei3i2jAkCRNLivkyCde03c0MEPDUIBeuRVAgxsQ/elhysyAju 33cndo3uhWVXuwLBy7wGZ5joYmhit+g3NMP4jJ7MySmJQgbTzZ0ie2lra8PZZ52FcDCEoYEBWHkL 6mpdFZV4NR1LZP/HIU82Qk0Qol3moryC3WXHoUOHZpCJP5ToDQxCzdy6evpT5eIpRSdW04tZZspx thxVNAYeRLnU1uPwwu2L4JrrX4VgbStTkxnmru7r55yzgvTSa5Z015RsmklcYahZm5K/F5k09Z4h ffxX0j8CvdoO9KlVu9UuqTkk8lYGOV6jSON2eFzwhxmGNDZhZGISI9PT8NfUwBm0444HbkW+mIbH 6yJr4IXNtSvXNxvHq4ZzctxSYZc2XHjRhayrMg7395sJYU7k9fBxHVlVS+mhSfpDMREGr6Bh1PX1 DWhraTzSa7FKcYxUT5yTkxAVnKrpWFVVMTGTyLKMRZuy1hsmhmQM8boWM74PNyLU2IkCY/zalnoy MHrtooVUIj7Tsa2AMveVtbak18nfCTXqusxL2kj5zatjN+/v1JqT6kGbh8VwIl/OI1fMmk8NonP5 fXDTSwVqGjE4FkM0xfO8DkzE+3BwYLt5jar1Siq6oDdOMzzVUNI5BTldItsTCKg/w+o1a7DmogsY CmaQyqSfVMxGVWbSseRYGvdbUgUHI/pCVDCNnjxbA3Ti2ZxpBNEiuKbBg79V1ragzL7zU+ViTk5A ZirgSJpplORu1YmKX6+BC/xSYgy2cNlKjERTiFsOdC1ZhpbuNsxbMA8Bvwc+tQux7iz1fiXlzPHk TFkGXOR1CtD4i1wpZ5IAoMDkIIi4CBTqR6PxD5q0Nl/SbwxHmIksb25z+3mOl4AwwTAlQ7AAHlj7 K+Y0S4ah8LREJdVzUAwwHJcazskJSBUg/KEgXvv6N2BgeAjT8ZjRnpmSf1p52lqR+knMBWddVZti DHlppNsGj8cNL+MdLYSrVa2feBc/I78Loo4hVVpUTS9mURFXEom4jLBQ7Yym1p6KIWvUoxajyWou BxpevlBASoNvnH4sWrIK6ZwdaYK3ry6A2oYI/C4HIk4XPLkSijF6lEwO2RTDBEsTlGbNLFOaWzKT z5h2hGQ2SZagsMIBj9sLl8PNeiFCKCflEpmEpgdkJslWiow7fKE6RNNF7O87AJsnh0R2Av1D+wk8 dCLqTWU0S/UqFZzzGqdTKnpSsT9NE3fl9dfAHwlhy7ZtxpUonDO/z07HkOOCbFXjkdN1LRq+rqdR c+ptHaXn0asqhRRmIZSiJiNRyyFlpv4rMezxydHA8GIGhyfXIQGBGxrLYCnW1wAq0voyja1serUy 0SsnklHzm47XEPlFC5bC59KU/nXwBD3QywKfzY4QHKhlOOJPF+DL0uNrOYJ8Adl0Apl0jECTNKxA L6VIF8gONHU8gV9TW5fccDt8ppFR7R0S1ZNGc7oIHqWyyzRgTieiBAqvmXZ0Mj5h3kRJJ6Sg2tA/ oyNzclqkCgzVZNFpqEPbdTfegFg6KVdCgCar1O+yVWPLx7bM4wKHJ53KL9UGSaGQfNhEgnSF+818 jVQQh2n0mDnLKMITaU5OUI4uOHlnJq0mpmRm/7aRTRAM9EqoUMzRKAt4bO0D2L51E+7/zb1w0XhL 2aIZp6KGRXVcdRPAg1YZYe73J/PwJC34MmV487xePotsPkG2kUS2kDPhwnQ8TdApIJkskWGQHWRd sFLMQ5HWri70WTIOhigaXq8VsjTmw02Q8Gg0IBlHLJWEpZZy6kf1cYQJepw5xXhmxBQrnUC2aOG9 f/o+XHXN1ZXyNwWvH2fkKcr/acHhWOcJbcy1+UfMwRvwo6OjnXSTisIT1Jh1NBo9xf3n5CRE61iq jFOZhKHoRY2UdJUZApC9eYCBwUNYt/YR3P7TH2Pb+vX47y98GdOD40jFk0jQe2hVMxdDDE9OgFCE K5qBazoDT8qCi0BRJivJ5wkGqTimYtMYnYwSKAQ8WtXZAytHYCA4ZKMWYuMJRMfiKGQK0GC7Qp5M w6ysRUqr2YkcDDXdPkRqG+APRCpd7X9LO+fkmRIxBy0t0dDYjEAoSIBWKHp8cuLMgSL6WCBAFJm0 TNfo6AgsDfhgxas/vlLllcmTFWAOIE5FVHoK8IosXwuH+w9hamoCe/bswED/QaQzMR5iIZdNor29 ycwu3dXZhkO9BxDy+hB2+7F0yWKedxApUn0HDdjN0D/IUMFn2WBP5lCOppEbjyIXS6CYy8JJI3ao rwnjinyK4cpUBuNDUcQnCUIMLzqaOrByyZk4c8lSzGtvQy3j2rDfCx+dhEJMdXqz8Tin3cd88fxE mrqjGZ3UP0O6MaMRczjxzAjLtTLfKJleuYiJySl+lw6pwJ++0CsDr36H6EelI5fjF/XR1rqEaX66 vB70DQ6YXng+t8t4DXV7VugxGyCUJclxodGcHBErw3DNwRixlIbDnSFTKGByfBo/+sH/EZgZQ5Zi SKUnsGrpOTg8OAa71493vOd9ZJMO015w/313oLu9AS31Idy1hUxiai06WprhZAgRyLmR7JtCfCgG v2bXchQQqg8i5siiTAO3210EHS2jF0A8a0eGlRhsCqF9YRO8XifC3jDsPhvS5TSGpocxFU+hXPQh NsnQI+rCyOFphD02rOjqRtjeiFdd9VrMa+yhsnrMm46KPgkoKBU1mZNTFJlzNUk0F2iabCHH7Vgy hbpQGAGbCy7WpQlJNViJZa8hD0fL04LDsUSzy+jVZVU068z8+fPNtoaF6neh1dxkHacupTzpfCYJ uKYwNLYdu3ZuRTJewPDhUezatQnnrF6AWOwwmUEYfSNTGE/l8eFP/ANieR5DRpfJTCI+NQSPhtQ7 +pH3Tpt2AnchjGLUhvhgHJmJJOysMzeZoCLDNDLwhrxmijGvrwZT0ww/alrRvrQH9d01cNbnkSpq lnI3xmLjmEpPIU/4L5fdKKQZckQ9WNh4NkK2erouzVsZRndLDxbOWwwXWYTDrn601Ej+p3rqTMMy 5uTU5WhwUKlqpHSO4d3Og71oZXjXGqo1ixqp23rBwdLnQWqXOlpOChx0SiqVMsxACvQP//APuOqq q3DFFVfA59MAq8oxR95YzMlJS2Watjj27nsYd9z1v9y2EJ1Kwu8OMnRg+doTGJs8gO4F81GiR9YK 1DZWfkNbB1weN/w+hgTpaUTHBxGLjyKr15PxIuKjBTitAF59w5sQG43ivjvuwsTIMPyaGq5IluKi tylE4WR4UnR4cOYFl6Nt6WLYI05M5EcxlBzFMEErTSeh1coKDFFcJT/KcSfO6zkf151zEyLOCMFG b5uK0GK/LptWwGYe+WlkDhxOu8juqkmiyXyzZAgJAn+WSWFiHYHieMDhpGqkUFB/+MqsM0NDQ7j5 5pvxuc99zgCGRBk7kdFfc/LUoh6EmgcjGGxBhl45k3bi0kuuR0tbN/yBeiRJKpzOeuSdZGvhMoqu NMpMmeIExqYPon9kL6KpESTzU0iTVeSnXUiM2jAxUCCbaENNZBFWnnUDXv2mD2D+kit4sU64HR3I ZXwMGSMEBmDxOYvRvqwdKWcevZOj6J2Y5mcUvVPT2Ds2jcEYWcpUGf1DWZyz+ErM71wMW0ErowuQ JpDRalp8DrU3aPaqJ4/C1PYJ+6c5OV6hnSpi05yfE5MTtFnGqccpJ8UcZPgCCA0F/fjHP4477rjD TE313ve+F29/+9sNo1CaYw6nLppopWQVMTk1grXrHmSoZuHSSy+C1+NiRafRd6gX3/zm59G5HPQM GZQcXngjtShTGRwuev18loYeRzI2AXc5CFcxAq+rFqvOvARnLrkQtZE26o8Pmu1bqjB4uA+jg/uw 78A6hiF98DQV0TC/GSmPB6OZAvaPjGE0Po14NgVNUqu1QnJZG1IJMhwGthG7C/W8d5i/eHnNGt98 nLPiStxw5Y1wFBjOOL2ECSKONNYwBzN6g3vmdOV0iOqwmiRyLXmmFO1xaHISPpZ/WyB8esIKAYEO kbGLLei7khbUWL9+Pd7//vcjHo+b9gVNMvHtb38by5cvN+dUR4hVRecrzcnxi94AMWRkuZEWZrIM FdSPIIVEchob1j2GtY+uJ3CMYdmqFtQ3NSCezmBweITmZodFrr940QK0t7WY8MTn9mHxguUElloE /M2M/UMoF52wiiUCua3SjmTXq68sNu15EI/uvA0dy2uQcWdxOBrDUDSLyZSFrJQvW4Y7rXsQHnwh M2TbpYm6CmkGDim013pRTCVQHG3FjRe+CysWrYCDoYWbIYrp23AEHCozi2lAf2XnnJysyOaONme9 ts6rUZKs7fDoKMpWGUta2k4POFRvWDXqKljojcVnP/tZfP/73zfAIbDQ6r/XXXcd/vqv/9o0TAos ZsscOJyo6HVxtoIQNBwrn5MPwODgLtz20+9jmtTe76vD6vOvwMWrLydw+EwPRTMyU13YiwVYDP3U 7UgzP5dhURH0FskDhy3AS7pNTzl1f84XSDc1oKqcwXhuGvdtvBNJWx+KfrKOcgr903Gk8g4CidN0 inKRLXQ4GsxqWDa/E7FMFCPj/XC7LPidBYJEAjUePyLZVbj6rHegvakdbsKGy6b5InkrBbRqLTfg gDlwOA1StdUniXlTUWEO/QYcgKVtHacPHCQyam0LHAQMW7ZswZ/+6Z+aBslMJnPkuKamJnzpS18y E03MMYdTFYFDlJ5cL6Jo0PzXT2C46+4fYnBgN4Kkhzde+wbM61qFoK+bx7CCq7WpGXLUFVKiD+4n 34ONymB2lCvHitIPDO/Hbbd/37CSS6+8APftehwxRNHY5UXf2F5MpeIo2f1Ipah8RaAmEkBzpA4d Ne0IRPwYjY7gUP+BygK+VEIvr+0vudDT0oM1S1+D9prz4La7TScpM3VDNU9z4HBaRTZ4tDkrrNAy ggnuH08kSAzLaAvWnJ4GydkGXQUHgYFYg6a+VrtDdTpxhRbT09Pm7UVfX585Z05OTex2HwHCTzsK MoVYYbWk5g3w+Zpx1qrL0dNzHkqFMONKUnwHFcHFOtKnh59aZ4KVrzkmS6p71o+ZjIEUU50US2Ys Rha79q5DoTyG4bEt+MZ3/wFObwwrVs6j00miSEfgpc+3JUqYH27BBd1LcOG8Hixpq0fJn8DB8W3o H9+ObG4ErmIWHoYaqX0WVgYux01nvAudIYaY1A0BgKTCGCrbFZEyP1mh5+T0iRi9OkJlclnzAiGd zh53aR9Xg6QOkfGbGzHdc889+OM//mMzHZXiVIUVBfW4I0gIPFT5V199Nb7wxS8eYQ9VgNGxcyJz kM8+YjLGXvS3WhsaNyEp0+jVu1BzLlokEG5Cfq4QQyo5hmCwlngf5lFuFH1aIsAy41qcvJhWXzZn 6w2Brstvur65j1wFb6QwQ52rpqODuPPum7H34KOoaS2h86xVCLQ0YmCsD4eH+klCHGhp6EZTuAk+ xgTlXAzxUgK9qWHTxdpWYPgSy8KZ8sCfrcPS5tV46SVvQV2ww8waZnltzJOmCuT9mZEZVVBGmAfN Ss7nnWMOpyyy06PNuVRgKOlk2Ed9iBHoHWSUzf7ja5B0fJIys/2UUgUAAYNmk/n0pz+N4eFhY/B6 a6Hpp1x0CWKsWp1b04339/ejuaUFixYvMsdpMVSzStPcGwwjovh5pPiXlcdvpkpZsVoD0xiMTfMp EA34gxiZyt7t1QxNahx2IxCohdPpN2MX1NtQg940WavqQX0O1eNNSV2VzTRyTDabhXxBa586kc+l eRTrw+FjnTSio2MpDTlLQ2a91gTIPLRAkYVUyYKvNgRfQxDxfBT9E4PIkZmMRKeQJE11JHnvKQds I060lOfjgsVX4eLVN6K2voOK5yRRUZ70QtZggREtcFPBgQpczfyqHXNymkV2m9eQftqdVhjLZQuo CwQJ1CxxFrlYpYr+WP1MfnvPUSIk0vLeErEAGb3YwYIFC8yU12qE1FwOYg1Sbo/LTbq7Ctdeey06 OzrMOVJuAYzH/eQGyhezOAjX3oKXyQd3wQNXwV151WfzmvEI9hJjdJufTMBt6sCuiVVmBs2owtW+ L1ZhJk1hkmlVTaxqck/8q+wv8x5uG8MTxHmNQV47xX159B3cgkRyHw+gE8h2IjmWxsihfSgmp+HI pxAfG0SfxnDs34t8MoE923chM51FbowAN0lGOe1ET9NyvOzq1+Cay25CS1Mnb0gnoBWy5RgqWVQO ZtJsqeZuTp4Roe4Y/eFmgLbaUF9z3KX9tGFFtSu0RCxBjZFjY2Pm8/bbb8fXvvY1MxTY56Q38/qQ Izu4+7770D2/m7EOiTMv73JX1ugrlkWP55iDEY13VzujRDXHpCn3coWi6Q/vdDlNfOjR9PxkY26W oUBWwFwN0WbL8YRraqlWJyS4pnmNAezYtht7dx3GyNhhWLY4+gZHUFvXhVBXDLZgAtFkDCXGKDne Xyulo+hCLl2k13GjkHOgmaHGOcvOQ727Fi2RVrTyXJtWQoOH3krTzVWaGdVLb7bMhZbPjMjGjjZn lXSOyhbn/t6BQYYPLpzR1g5vSW+tTrFBUp5flFbAIKVU92gtr7Vo0SKsXLnSNE5GIhHz2tKs4kt2 oN5YAgXxFgGDzpVSO+eA4Ygw/IbF4qimHHlelhWVsuVQ8jgwlc+i7HUimk7C6/WYSlcZnophSW3M ylXlEKJjGdx1x48Qj25DyGehpaYFf/aev4CPCrP9kQ2IHRhFi6OWOMLA53AcVl8ChaEsgukAPHEf XnL+K/GWG96LS5fdiBXdF6C1dhG9hx+2ks90j3YSGNQRklmek9+j6HW2mJlWHgsGQ6itFXM4Pu7w tJompZTHqrKHqtfSfq2qI7DQtgBEx8ymvmYmaorOr8bNL1ZRGVXLSWCpgUopVxE5N43PlqRhTSI5 uhuTBzaif9ujePyeX+DH3/sGvvrlL2B0dNSUZ/UaEkPXZ6XjkZItA5sri1LehZH+MhZ0LENHWyt8 3jBe/rK3YcMjj9O4x7GkdSF6albAl4nAnwnjurNvwNTeFLr9i3FWx0V435v+Bhcvfwna/Avhytcw HIpQkSLMR4gZk57QKzFLepMqLDuZvM7JaRJWgIo8m88hGouaruumCo6jGo7rbcXRIgVXJet15Tvf +U4M9A+gmMlSQWzGI97/4APo6OqSVjwpE7rRceTpBSkKzyQqbo1BGRsfwUOP3I2IvYSBrRtgmxxD doqVV7BI5QPoj2ZwaHwab/6zD+IVb36r6Z5eraqTZQ+lcpTAlCIQRZCeSuO+u35M0E7gnNWrMDw6 hHvv/RmaOgPwupqwqGcZmtsbCRwO/OY3v8H+/Ydx7bWvxILF5zDUIaPwRsgEtZIZpapBqtyZlw6a BKha3yeX2zk5UZF+/JY501azthJydgf20k7bG5vRxPDfDNnmzwWHGr+PHVacFDjI8wkcEomE6Qi1 bu1aFNI5eBiCFBif3nP//WhvbzN9+2ejQVVZXoyikEvMSp/qC/J3H3o/MLgbF7Q1I0CgWOL1otZG M3L5kHQHsWkqBattHv74v74Ki7/pbY/Y16l4XquUpEdnuFIqwG6FYMt7Ucik8PBj/4v7H/keGprr 0dayElde/UbSUDdcQTd+8r/fwNYtGxlCnoOXv/oP4fY2MQ8BKpTY4FF5EQrMIIEUTvJire/fhxwL HDRmJs00TafTPzpGttiNGurR8YDDSYF61XPpTYUW61TDo3RW7Q9CAK2q82IOIY4lartRxaltRl3L 3/XmN8M5MISlhRIu8wVxVq6IzrFpNE3G4IzGMEkKuPTiNcjSeFW+KnOV6Ulg+RGx2wPIqTOVgyzE zhDHZmE6MYC16+8ikJdRV9eB6657J0K18+EMNsBinsYmpxGpq0X3kkVwh/yAk1rlccDS+VSDoj4d atiqfJeiKalnRaV3xZz8PkX6IqekeT0r4f3xm/xJgYO8l26q15Nnn302FTgDBzOgm0v5o/SMrqPG VbzYxRg2/2k9D9I17Ni8GXVeF2pcNniyLD8rb0ZauvxulOqCGKl1o/n6y5CJBI4whlMFCJlrqeTl NQgO8CCW2Yfv3/ZJ2L0xNDQuxAVr3gB/qANa70IvNUYnJxjilOEOuJEvabr6JGzuEgpaxo77i/Q6 RYe+lwgMTKSvlY5dM8m8pZgDiN+naEYw6YyWi6iJhE2bw/HKSYND9VMzQNmpvJJqj8nt27cjT/r8 gheVs/RflqRkmucru8wftc2SQFk0khgyyNtzKBeTuPnTn8To7bfjDSuWwTM9xnIrImdLo+Cjpy6m cSgeRfvSlahv76Yx+sxbCoVyAoeTbW8wwuyZZmXmUzNW50px+GuD8EY60LPkUnTOP5uPYTPjL1xu BwaHRzERzTIPtQjVtMHm9KFAD1QsE8zszA8fUrmpJvW8kGbMaIc002zNyRMilamIURwmKokGrFS/ KtGBQCuDmaRtJR6g7xrDXyQ4qw3LIjjn+Z0ih6GFjNRVXUnlr39UGNqpC3Gy0cRk1LwaF7PTa3O9 wtQxT1VLJ1V7yoiAQZ2jamtrseb88w06VRrd1MvPOgIYLzQxhi+p1rIBBCZ585ntTIogwAMLefXz YB2qrlhJG9beh8+8842wHvoVXlUfRPPICDr0qreYR9rvwJjHjVQkgr1D47jxxpchaPfCo27HM6ys Wu5VcD5RUY24CAo2vbVwpmi7AbS2rsHS5dfjrPOuIIgx+wwTbGrAyuUYzjjIKAj+znrUN/Tw7ABV yQWvel5SSZ3mH+PXmaR/6p/5BFxUlHROKsLiPYIB6hWrrTINXuuLVHRn5oAZPXpSMgDCH7UEgcX6 I9NMTMdQIjikE2lEo3EeNgscZvTEMv0ZbPC73GitrYdDesqfBQ5KOkYvEo4lqsETFnNBKru8mRR3 yZIzzGtLAYS65rqZESnzC1GOLjAzTEGJ5VvZLsHvpU/VojMumAVsrbwN0X2H8d2//Sc0jg7j6vm1 qClMwu/zIp4rIU4jHbKH0Fvyoc8exGQwgvmXXISUekVWuhaeFmEVUQ1mfEXZgXCwHsuWnYUzV5wL vz9idE/L47NaeawL5517If7fe/8M737Xn6CmphF55tWslF3UNV6Y9fvsSaVFxnhx1rFpu2G1KJVs Tv5WSSWyr7IYmD55vBakERMd6D+Mj3/kw/jVL39BXcsjFCJwC0PMtSui+lQP2pxVwvDwWOVFAvdX 09MJ73riIg9WAQKH6edw7rnnIBKpQSAQgJveT6M1T9a7PefF1CjTTAnrlV21UrVuqHmFR9pXsFmI FzKkeqR+oyP48d98EmeOT+O6cBih+BDCgRLSHi8maZQbkyXc2R/Dr0ZSuHc4ge4rr0eGICtgyaPy CvR0SQXY3cy6m+FMGJ3tC1Bb0wyPi3Xn9kqb4HKSsbgD8Hj8ZEAan8Fj9Z1JoGGRYthNf4Y5OVGR wSlVSAIdKr8VWM9qtykQIKyqHvE3BWmVLvKV7RI/C3TKedrdtl07EAn48OMffg//85UvI5dO0vg1 FkdnVtRTJCHH0EOr4EfI8NUBSgMkdX/9/nSi405aBA5qY1i5chUzXzav6eKxODZs2GD2v+BkNixT RA9VkaZymQQMqsAUd6aI+vZSDnf+71fwhXe9HstGDuCN7U1oY8jhKLsxyIN3UAVu6T2MgZZOvO5f vgzXOVdgY6KAK17zhwTZMEMKvWI6fWIYJfOnkFYGX9LMTM4QHAxfNAGM2AB/5qc6XHGbdxcYODW1 GwHF5dLkwWKG+hRz4MFzctyi0nqixKrGL7WqjNHVamQlhn0VPeJ+czCPoMFruUO9YSo7We5k5qFI iCFiCVdcfAEevv9eHDq4n3VKyGHlVo3arFnhcmA6lcJUPIpcNg+fi3rJ36rpd8lJgUM19lVoIYDo 6poHDdFWiKHXm5l0mghlmeOOTs+2HCsPx0rHJTpOk6jwU8iv9w/6VBuLYf9FlgsNr6jBU/TMt3zj q7jzS/+Ic+zjuDScRW18hDGihTF3Ix7PefBQNodlb3sr3vrvn0PDZVfhD//203j3X34c83qWwIpn EaKG+GmkKmeVdzWdqpjlDNVCQFAQ/BhgIG2tXN8cQkVj3drV3uEyn3YmBRPSVX2fA4YTF6lIVdOq 23p7UCqQXTI0KNGZlDQjF+m/OsMlpiepTJoJLItCLsltC1ZOa6RWRkqHfG7s3r6FTshCKjHNTwKL rsNz9QZR9ZlTe4bDjpbmZvjI6jW2hhhj9LVag9U8HS3HNWT7WPIkReXVI6TLv7j953zAEgaHh7Fs +XIsXLjwyTeefc7vUY4FBseVLyGBGod4rKZb03Rp6vTlsbtQzuVlZsgm0qxEO3Y+9gi+88kP4VWL G3CmPYWGfBppGvuIvx63MoTY467FH3zio7jyzW/FpMOHckDzMIYwv3M+IiE1RNJj83YGGGSYp6Hc qpeo1p0Agd+OfK92d69+N9vm7xOfVZn5eU5OQOiGZuyhWrZqmyoQpks05oRZo3Rk8BBuvfmHeOi+ u/Gdr38RA7070bd3OyJBHzxeD0/SVH1lJBiq3vXjH2Lrls04dLiPzvkqtLa3k3EwTNEbJS2ZSGDX tPR9I8O8B0OLYBAO2qdZy1ZZmFWHrPGZrSfkpMFBIgU64nmZoY0MJ4ZHRsxNr7zqKpyxdOmTMiCN qirdc02OP188zqH4T6xBA6dJwQUMii+yROzRCWy74+e460v/gWu7GtBNqqhxihMEll0lL345kcHi V70Ff/Dhj6L7rJWI8zy7N4hMvoAgmZeSnZ5BczRotXKb6WV6GsvsiMs4xjW1q/q77mk+nyLNyQmL RiVXJsUTZec/xg0Ch5JeTWZTpv3gnz/zKWxa9xukpgaQjQ0jNd6PR+67C7+5626se2wtHC4vRkYm 8MAdv8D6e39N5m7nNd0YnRhBjvoSopMOBIKsIzFBO8PbMkYZUrTV1SPgrEzVZ5yAUIofT2z+dqWe VPfp6ikyKDEF9b4SNfr7T30at932U0RjMfz5hz6ID3zwgzNx04zw+Kp3erbkWJ2GlO+jweC4+g/o Mko8VBVtlUXjigYYHLki0pMxfP2f/gnxh36Ky7rq0eLzGwSPM068u+8QXEtW4qXvfh+WnHc5Q3cP SmQfec2UxEuaGZwYivnIQmwFAq6TXoXsXd2mTRRwWsRQHyZdUKn6zNUHq6bq779LjueYOZktBZqx 2KYBBrX7kAEUcjkko+P4wbe+il//6ucMF+I0bhsW97Sju60J6eg0vG4fxiYSeGzLIYyRmMJbA1c2 ga4AdYZsoqa1DZt278UZZ51j+sVce/1L8apXvw7pdA57klNIMJQ9e/4CeAowM3kdeXVposOKk1Oe jpbjsIjjExn9q171KqTVhZrbWuzm2Rcp9pOl2oFodjouPJxtK9UkUbly284QwS5Q4I5cliFDMor/ +ew/YvjRh/HyRU1YXJ5GiExiaNzCtx/ai8gNb8Hr/+2/UH/RpSj5FYCU4S474S3YEOT1nPkM/B6h PWvQWUSO2pNixZmY8bTJ7IdRqoJFdfvo358uzcmJiMxShilyVhT1t+hc8jnccvMPcNftt8HG0LPW 68DCjnqkJoZRSo2htc6HMKOJC1evxNWXnY/6kIc8oYDaUADhYMAsXtzW2sJQlOwzmeRnCJ/7j3/H gw/cb3ote91u1DCc0P2MP5TuH4XrszafJCcNDjIwGZ7ELmpDJZ63sAeh2hrYXU7s2b+v4l1nRiMa OR6jfAqRUc9mAfowdsNPNbIUCpoPUcdoHc8cPTZBwVLIA7OuxqOPPopbb70VP/vZz0wHHzGF2UlX rVyZYr7wj0VDZQWqoVH7RAmzWkRCtD9HG9YrikwWu/c9jlt+9AVMrfsp3t3sRTDvxiFbC37OEOKe sh3XfOxv8Qd/9TeoaemE3xswr5bsPha9l+DtdsDF8vL7NFW8kxdlGOF2wcNPv91hZnM+faJryV3o 86nS0/0+O83JU0nVPmanMlmkXa+B5VioOrliFtv3bMaPb/kOGXYKVm4CDREnFrY3YsXCeXQeZQSo Ky2NYepDEYsWtmD5sk7qSwqFUhrRTJrsU4P58jy3gIFD/YiRvfo8Pnz3O/+Lffv2wplIocsfRER6 rtfq6kz1pOpTQHHsujxtNWwjQASIZFdfe41ppDtw4IAZfVjtDKXCOi6P/RRSNeIjoQxTLmfxHjHa bYmAkOU+mm+5shKXkFItuo8+uhaf//znzdyX6ur98pe//Mh6nkeLQdAjWeQ3Qa1KSFDPHxysVCfD B40jSJczyNqyODCyH1/5u49j9Ls/wzWhRqRqndjKUOHOiSiw5ny87+tfw01//EdwB/TqyQ4vk+ba NDdSb0SNbDSQrsSb8Xd96ptpkGQ6fTJzj8pDaccsqe6f/fvvSnMyW6r6/bv0XLag8FGlp16ReSuL L3zhP+l/cvQJAowi3Awn5diCgSCampqNrhrnRaNOkp1qyJKVi7OKLCQJDlPRKep6gSpapONxYf1j D2F0oA8Ww47bbvkBLNpCiOxBozOlaszdcVejtOC0SLWLrxbU1dwD8vTbtm074u1l1HrIk5UqMEgE DAWisEXP7vf7TP8KhwpVnY/IIDweF1KpJH74w5uxbt06vOtd7zKL7axYscLk8ej2BonZozqtFhqz WlLcT4iv9FqrVLqmb8sStRP+HDbvW4cvfeADuHAKuKntDDhqW3HLwDAeYSVd/Xd/iT/4+08h0jUP ZbIAJ/OvGX/dTBp4VaE9c/JCkdnAUE1Hi9qfRBlKNGTNlLVu7aPoPbDfTJ2YIQP1klVmyVSDNQ1I Wer34IJVot473MiT7ZJE0LFYDCnqyIqziBEsBkeHMDE1wt8TZCZpOpQcyvk44qN9WP/ofWYshWyx KtXZ4I9HTt5ajxKBgAx4zZo1ZqSmwGL//v0zqCfaX5kq7nSJ0PKhhx/AP332n3DHnT/H0FC/QeCi +p6TSXzvf7+LoeEBvOMdb0dra6spFIHCsYDByKy61Car0XRwKgoc+KlBLRZd/lQuyjCqiA2/vh0/ +5u/wxXxMi5r68a+fAL/O7AfF7/rvfjLr34DS256JZIuP4puPy9og4cXNdVy5D6/rTxz8vyVo4FB 6WipzrotZyYd3bF9C3JphhNkvepPYhXEgZ3YvHMvppM5OicvI02tSqZo02WAZJisoLEuhM7OZnR0 t5oZyScmhxGp0SziZM5WEm5bAdnEGFrq/Lj5+989aad82sBBHlk0XkbY09NjVsIaHBw0oHE6pFrY +pSBC3nPP/88XHnlZQShPfjBD7+HjRsfx/jEKLZs28TPEfzpn74XkUjI5E3nqYPWMfOjS8+qS0GY jtKnkm7N6jbtDXly/UfvvQv3/M0/4vxRC12kf3eN7MWvY0N4xQc/iEve9FY4wi3MX4Q0LwS/wwOn abycuZiEpV4+yQqbk+emzAaE2dtPEobeOa3v8v+39x0AklVV2l/lXF3VeTpMzsAMeQgCIkkQBAVF VMCccV39XROuK+quAcWwCsZVUFQUhBUkKzCkYXLO0xM658q56v+++7qGZhyQxRFnhj49b16FVy+c e853v3PvufeS2eayKaxZuYKmUDaJULlsjsDhRDyRxbqNu5Gv2BFPZZGnzajJS6KZ1/x+NUS6WOE1 45TTTsEFF52PBUcfiaMWzIfHbUdjQ4RMBJjS3ozY8AAef/wx7Ny5cy/z3u99PY+8pDyHag08fpPT VZ2wvb0dTz/9tEHIM844wzilPtdxLxXFqr8X+9B1tFf40NrWjJNPPoHnreBz134GGzduwN13/xFX vOWtmDx5shkvUA159Hu91v6vRKBBvalbxzAG0n7Nh2nyAll4NtK9ClnJY3f8Dnd+/DqcVz8FWXr8 fcmdKC86Bu+59rNYePJZyBEMfNyCLGgfC9ihHg0yh73hCgtO7ZjKl7cbbNaHE3Ioyb4OVn1fbXwf HBxEZ2cnIpGI+a7qFzID5SKoXSGdGMUNX/8qf5SFz+3kLmPNhRLT6uUVzJjeTsvQkOwsKxkvQSOJ zdt3GsAo0LY0y3tLSzO27diGJCviyVOmEiAWEni8clAMDMRx1tmvxfY9fYjWN+2dDHp/DLrqW/vK Aau+qgqSIgQOmlty69athk3owrqplwoMkmqNr3NY4YmuV6Iyh7D48Ufx3e/egMbGOnR0bEdvbxee fOpxJLUak/LNX4yIu+kZpDi+1UpRLg1NVhdQJo/s4Cjuvf4mbPnvX+M1k+djGcOIhxrsOOvLX8B7 v3Id6hYcg0LAjxq7H76SAw7ZiTbdph57bJOBaBYEbSwSfjghh5pUHUk2L1uUbWqwoXrBFi9ejK9/ /evm+6rdCzRktypvMVAFD8889aSpbPxeN7LpJIKBEM/lQIzMIeDTCnJZxEaGySrKpmF/9dp1CEdr YfcEMDSaQiZXwv3334/Nm7ezQtyMrdt2YunK9Vi3qQPpghOzjzoGf3liKVrapuC4447bew8CCN1z 1V9fSA4YOAgU1K5QRaZTTjllnCNbXZF/jxjl8oH0kNaDaaLWBIaI0rfe+kv0D/Shr68HwaAPbQSn /v4+1NZF9l7/b8pYPKiiM295DdNwmC+hmC3iT7++HYtvvg3T/DV4IL4HndPb8Klv/QAnnH4h7IFW KiDMWI+spJAj0+A1ZT8O/t7JgnBx017vKcpS0/CXCWg4NKXqWLJJ2b32Yse33XYbfvWrX5l5VVVB KrTWVrVd9eK5XGpDKKO3v4eMwYUS7cVHxuBhjZ9O52mztWb1sp49u+BlfBCNhM3M0dt27ESagJBj jFGwudA7MMxrB3DNNR/Fv37ms+jsGYAnEMUb3vpuhOono6Mnjove/A5c95WvYvbs2bjlllv2+o/A rAoQ1WfZnxwwcNDFRIvEFDQJTHNzM2644QajNIGFlKjvXqpIwXoo7bUJpe+86w+4/ltfxw6yhb7+ ATMAqn9gEK2tTbwHBgRGGS/ymrw/ntg4rNBaXU12solsIoWffes7uPWmn6Bu9mQ8UejBme+6HF/6 5rfQFJ2KULkG7rQDnhzpI8lNxldGmRtcLARueWcRGXsRWVvJLHynsrASqKzLTsihKXIq2XzV0dQr tmTJErOGrKYuePzxx/d25T9bMdLdaGAaLSkOocFWNluFrCFgreniUM9CGQ21NYw+SwgH/Sa9eufO XQiGI4ins+gbjmMwnkIbw4gPfvCdOO30V7GCHMUFF1+KGbOPxB/veQivPu9i/OCnt+CNV1yNYE2d uceTTz7ZhPkPPPDAc8DhheSAgYMGIhX00BpSytd27idPm26Gi6aIVhneiEPL6om+j1F4g1xjdbXu 09yr2evmxRD4mn6mrUSKrrkFdEAmG8N9D/wBS1c8Zl6nE3E01zXh3z/9JXzzqzdg++adjPdq8Kf7 7iGBs5jGC238z5xXCjOjXotq9S2iv7cPX/z85/EXhi0tM6ci2V6HD/70B7j8qveiOVhP4AvCy3ix puJESAlMRPqcneehAWjotkbWywxkEVYIoZBF+wk5VESWQZMwm16PF9XC2UzWTN3/rW99C29929tY SfXh45/4OFpaW0wvmSqy4eFhfPRf/gUPPfSgGa2sKijJSiebzOB4hqNT29sMGLQ0RuFgJZLid+lU Dpk0K5Vsga8LCIeiGOqLoZLz4ti5x+Ga934MXnsI3/nG97F26Wrcfcdd+MmPfoKtW7bihzf+AG96 05vxyKN/wZ133o7zzz/fMJmlS5fixBNPHLt7WuNYePR88ncNvBovJeUB8FrWWABijt0Bp5dUiU6m SUucPh8VXAFJlWng0ww1lkuObfqxRI6qcc8qDjqdgIGYQ8etIJFMkp3Y6PS348klD6Jjz0ZsWL+R IQCZRLyMf/vXz5GihbBq5SqsWrsCK1YtMYNQ5s872jr384iuX8wXeB0LUVV42zZvwac/9Sls2bEN De2tOO+yS3A1a4Xa+klwe/yM/TxWRaBH9fA/p9XI47UrNfrZP4UP+kSbadzUY2o7YLA8If9IqYKC NsmYlSKfU1Zi3vQE/OdXvowPfPhDeJC18u9+93sDDscfdzzrwMretrbjTzges+fOYf1BBpzNYNVT S7DiqaWYM2Mapk9pQyjoNd2TmpMhNppAKBRBU1MjWUYFezq70dM9hElNk3H6KWdisGsEowOjWLls JYaHEujq7MPUqTMwZfJUhta9Jp3/sjddgi2b12Hu3Lnwen0m/0hLSYjR657EaLRJVEHuDygOmIlq jLhmLVf2n17LyeXQGYYSfYODpnU+q1wH7unLe8UkH44THVcqMkYrO62anPcsxlUgddA6vB07txpq FBtNYd26DUTCYzBnzlQsOnkBWUsGN970XWzbvhHd3T1UcJTKGho78wuL1tgwvRosyJ0dHfjXj33M IO206dPxH1+6Dhdf+gYEQ2F43F6yImukpO7NWMvYZu2sv2dfjf+bkENRxop3ryhMUFe6QuZf3nwz WltasbtjJxY/thj/9slP4swzXm0qGo+YMv2gu6uLTCEJPyuUXCZtPjv1VafDxQrzngcew2gyj22d w1i3pRPJfBkDsQwGRtNYu6kDA8NJjMTSvJ4bRx5xJJYveQabNqzHtm3bsad/BJs7dqF7YBiLn16K noEh5BiWhKNRXHrpm3D55W9BNFprspUVhh999NEm41KgUAUD7Z+PQbykUZn7E2vKdb2yVGmmtOIH iWIBu/v7UeD7GU3NYznez99OL3AoFwggBAYHa2MHEaereyceeexhHHfcMfjhTT8yD7th0xpE6uz4 xCf+Bb/55e147zvejnvveRC7dnbj1a95LYao4Ecfewpf+fJXccbpZ46d/flFtYBacleuXIlvfOMb 5vU5Z5+Nt7397airrzeriIsVae3PqlRV93zKnZBDX6rMwbJqa1MoobaA//nZz3D/fffj4ksuxl13 343Pfu6zOOqoo0zbm6Ta1nDBBReYDN1rPvphJJNxbFy7Djd+53uIDQ0gm0qgt7cXJ550HEYTMdpv h5kE1oEiprc3Y/ZUsgq/BycvOhm333E/1q3dCF8gikBdI0Zpsx6y82mzZmHuvPk45vjj0djaimQq jfYpU002b4GMWL4kIJOoPbDKFMRoXsiGDxg4gEhpcS9eRA7OLccPtNrOzt4edA0PYsHsOWjy+vng GqdgKdr0CPC9FVVozxclRmCFMpxKK0QKd9x1C2659RZEI1Gi5g4M9CdIjeyYe1QTLn79hbjrzt9j 0bGLMNjXRRp1JO6/fwk2bulBuKaFMdcf0FBfq5O/oCgWzHO78w9/wDNkDFdfdTWmTZvKc9TwO2uF L0PFWGNUVSblTsjhLZZ1jtnq2AcFsuFELIbPfvoz6OvtQz0rj0vedCkWnXQSa2Yv2afDDEaUmWgQ 4I4dO9DQoJXCSvjpT36MJ594HIO9A+YcvgBDVNqRpjlQu52yKAvpJMPQEiJBN+pDPsyY0mp6zJKJ LM47/3z09QzAW9eCnnQO0dp6vPM97zEhd09PL446WlM26jwMGXjDidERpBJxXr/BsAY1Rmove34h YJAcsDYHowkjVTWSOegjPmy4JkJH95rBT2Gf39y8cSvzk4qaJxhbaaQ7P+DxxTyBJZ8l1S9Sabvx q9t+xNo7jMvf8kZs3rQNiTjjPYLHsSfMx62/vpVULYeLLnwV4zY/fvvb32PNmm08ZxDHHnMKLrv0 UirfmlZLsVZVIVKSNhWMRROt5KgZM2bgoosuYrxnDXqRCIF1XDVG03HVbUIOb3nWmiljJi7W0NfV je98+9vIpDJm1fkPfOiDZizR//z0Zzj7nHNMeCpxMwStJzBs27wZ1372M1ixfCl27dqNgaFhHM2a /obvfR9Xvuu98Icj2N3dh9F4Gj5/AC6vj7V9CHNYoTY2TEIwGDb+oQzLEfrRw08uwVMbt+Mvjz8F JyvchuYWxAgQ/UODaGtvMyOVly1fhqvIfO/90z0MveeY9gYxB9l6VV7Ihg8YOMjpzHWs/6w99VMi QxArSJGmC91qwjVWoyUV7eLeHK22BQEdgSFb0HBqkbkiduxci1/86kYqy4aZM6fgSSpkzeotqCdq yrEbJ0URJfC84eIL4XF68MMf3ILt2wbh9YXQ0jITezr7sGv3LsyaNd0sQScH1+/Gi7p3tG3bvs2M KtWgMSnMNCZRifqN3lf347cJeWVKhXH9Xx5+GKsYgo4Mj+Btb3u7cT5VPh63x+QVqL2tRCaq8PTB ++/HDd/6FrZv3WJ6KSa1tOI8hhoXX3oZZs+bBx/tTqzjkosvwVyeJ0V7dNKe1bCfSmaxo2MXhkdj 6O4bYLgcwx6G6T2JDHIOL5ra2hGprcXGTZvxgxtvZMVaws03/wIXXvg6dO7ejcWPPUaQ8eGyyy4z DEfAIFuW/C0bPmBhhRknTrERCTT9lRBBXXrVWZmzDC+GUil09w/gyJkzYM8VEGRNrPYHlPNCCh7L 2px/KGWwe+c2/PBn3yUqN9Fp3Xj66WfQ1TlMBO7BvDnHYP36jWif2oCjjpiNGAto59bdGDS5DnZS rUn48le/yXgshO9//795V0WTmHISC6CaQipRV9RuKvBnjB3PO/+1psGmhmGElKZ+5/0p768/mZDD Wvb1DmOuBfz2V7cyRPgJMtk0brzxh5h35BGIJxImDFXoqVnYe3q68ZMf/9hMn5hKadLlvLGzqTOm 4c57/kgQyOGL133ZrDcbH9EK6yWsJuBEG+pRG4lgoKcH373+eqs3gw6uZR9yxSxc3C/fshNbe0Zw 5lnn4A2XXIhhAsYy+kjA66FPzMeZZ5xmwuHNmzcREBw44ogjTKOk2HDV/v+WHDBwyNGpdSJ112ne AyX6qPYVB1D7A7/ACOOvTV09mNXeDi8VEeZNOskaNOtukX8lZ9kARE/3Olz/ja/hBIYNq1dvYG3u RW/PMNav3YpoZBK69gyamO5Vpy/C7BlzsHblRjz16DM47+wLsGbtepx06in44n990fRwCAy+993v mb7o9zA2u/DCC42C9NjKaFPPh0BBXVEa+SZAEGKrp2Q8/ZIIGCzMnZBXjOwHHAqZLO68/Xbc8vNf GBv5z699DTPmiC2UzTKQO3fswA9/+EPa7mqTmKdBVRqpfNnll9NmT8P6jRuwdNUKMynSeeedi7U8 bu2Kldi2YZPJQ9hKtvvBD34YnTt3YVJTM9pb27CFvxlNxnDciceRaVijfZMVJ7Zu24bG2iia6qJw 0qbtvAcT/PJ1gf5mNaK7DWNWSFHdvxg5IGGF9Gey/7gn4TbMQZvCBDmUg3vdcMlO6KBjbt68BXXh MHzG+ayeCY2D0KrPTyx5FL/4xQ143YUn46knn0Ig4MeqFRuxccMOoowTba2T0dnZZXoPhIYeZxB/ fuBJvOVN7ySYnEKGsRKf+dynEYoE4PW6CCI2HHfscUTxHvyU8WA2m0E8nsCPf/wjrGCBLFy4wPQB t7S2Qqt1mfsX7aJypdjxomc5NJjDvhYtUSLWs59bJbM/sUpxr4x7u883rzyRAriphl9Hhx4dHTU9 DX7adJhh65pVq3Dvvffim9/8pvkunogznE7jirdcgf/48pfMbOx7Ojsxg2HHCYtOwHzW8D/+0Q/x xX//d3Tv3ok506ahqbHBhN+nn34Gpk+bjlt/9Wt89tOfwx133YVh2u1CsoxwXT2SuTz6yJiVgt1U X4cK43e6GWv7Mp5Z8iSufOtb8M53vpPA4DEVoUBM4bNse99K7/nkwIUV1FrVeNSSoG7NSmnMHHXX FGVJDufUNdmBqN+DSbVNQN6BkaEhfP/G78IbHsFQYgNmz5qCju27SPsdJjPskT8/ifioRq2FcPTC 47F2zQae0g2XLYBQIIJjjj4Gn/zkJ8kuekxX0NnnnQ0tACI6pXUolXw1MjJsQOn667+B7du2M/Sw ejCUxfbDm25CKBwlOCh/QbdrdfHsG1Y8991BJmPKl8bF1/YFAv1pgtMSv1Nylou1jk3xHg8rZPOs xfjayV8yPBSUO9UIZFZbVchIdsewT6NVBfLkV9b1qsK3zysv9N2hIuOflVIgE1i9ZjU+es01mD9v vsmmdbEyTBAM4skE9nR1oXVyO448eiFe/epXIxgJk0GUSPm9eOzRx3DVO65GJBrFdV++Do8vftzM BXmc5kCh3Z1y8qmYN+9I1NbWYc+e3Vi+YoVpHM8wJDnymKOxjfZ9591/xOT2yTiTANJIMKnnuXST Khv1um3dvBmPPvIXfOD9H4SD7EQMvgoIYg4vOzjsT0SzxkuJzpahQSYySSJlFwL+CNr44Nu3bsMn P/VB2BzdaGqJoK42gHLRhf6+QaxaucXknmvptunT5mBXxx7E4im4HVTowlNQX1dnUqi/8tXrCCZZ AgjZAq9TMcYNdPV0YfnKZaZtQfNLiFKpwNTesJlKVLx34gmLCAweAw7Vxpr9gcOhIBY0PLfRtQoO goYiv3UQGJxlsjgeppnDFSuVNQaklDR5/3YyKK/dS4N3oFLg+RwOZAnweX6naDVI3ZYLJTi84+jp 86nqcACHfUTTEMo2xBDWrFmDgZ5eRF1+Y6ctBIVTGDqcfBptk7YtfXfQ9jTEes6MmQZYlAch+9Nq 9HW03ylTpphzapV6lYfX5jVzixaKedOYLwcv0pcEzru7u7GZYYujXMExc+eglsBQzauQFItF06sm llDtsnypdvyygkOunEVehlsJIJUoIJ3MYMu2JfjVrd8llerFbNKux/7yNNGtwvChBZs2bcW557yO SLiD57LjjW+8HPfcfR9OOeU0bNm8Ff/ysY9i964d+M1tt8Dnd2FSS6OZTkvz9a9ft4nK8RNZmxl+ HGnCh7lz55nZqR588EEzIc25555jBslIAy6nMscOZXCwinH8/xIGSdYLfmRKmkalRuOqaHr9krOE kcIweuO92N23C3WRRrTVNqPeX0u9EyxorKO5DGscF4HBA1/JDofA1zF2bsnzqepQUuGLFKUhq2t8 z549plbPJlMIurzw0t7UFqbeh7T0Rcrv9LhRoMNL5QU6rNrkqrG/anDZm/xE229+8xtWiP342Ic/ xs+lX15M+jPrpMBkGKsn4+mlS7FzyxZccv5rWTnW7+1yl83qfAIINTrqGuOzIf+v8rKCQ9mWQ75S QDLlgMvuIij8Gvc+8FO4fGmkUiO4+PzLcP/dy7GasZvbqzTqCj5/7Rfw29/cjimTZ+Bzn/s8err7 EI8nce21n8e8BdOxfPlSFkgRwZAXqXSCyrFh1szZuPB1F+PE404yKdR1tQQNFqbGXNzw7RsMc7jy yqvMsQIQF41eFajD/mw3z6EEDtVQosoQjEVVS3V86YpQKGlPh/AxSzS+FLJIlJNYvH4xnlr7JLoG u+DyejC9dQoue83FCHvCDPVGGXb4UOOqQYMrDHeqCK/DC7t//xP1/pUcGmp80SJb+va3v21GXv7o Rz9CXbTWzPYlmymphmdZeHxeE47Z6ZzpXNZMwOx1ERSUsTjmxJJqza42iv7+frOM3cKjjh5r76qg SFQpm/EIFnPb3rEDX/iPf8cusu2f3HgjFhy1wADAeLuV31VB58WGEPuTlxUcCuWCIbZFOv2SJU/h q1//D0QbCjjnvJMNI3Da6tG1I0lKlKKieljjz8fUqdMZpz2BSZPa8brzL8Lg4AgdOoDVa1dh7aYV aGmr15lREwmSPWhcvAclUuErrrgSp558Gpx2P3I0ZvVMqAA0M5VCiWq3jnEeFo7dZg1GOVTBoRpK OFTdqJoaX6p8JB1jU7+yJqDh+5KzghxBNU0u98CGB/H7h+9AoCmIkcwo3NRjMcsYd8pM5OJZ7GEI qAWc57TNxeWnvx5H1E1jyOFBWb07Y56/V1P7s6ZDQ40vWtQDpmUOxADOO+88eOj0aqNRA7we3yzV QNs35UI7Uuaj3suyXMqeHLMxhRays2oPgmxSNqcJZxUaa4o41lzIi2XwnKNkLMlEHE8/9QQ8tNUL zj3P6FvsV+eS7escOpfOU7Xhl2rHBwwc9gUCiW50PHKVaJydjPv/eO+v8Ps7f4zZcydh2rTpGB3O 4YEHlvGh7GQQcUxqbDDJIIsXL+WvClSMBzU1RGfS/obGJjQ3tWBwaBC7e3biiKPmIh4bZkymDEgH mptbMHf2EXjDxZfB4fRg2dOrsGrZOjOeXd1J0qZAQUkqViHp8dVD8dIR9p8tMsICnVwNjWpPUHCq 1mt15do8qnkIHGoh5uf2olOdPhjJj2LXSBdGbQn87zN3o2NwNxlECiPpUdZWZdSGa9AcqoFNlEoN k0UHah1RLGici/ef83b1XcPGOFt609wXDoZyVKql06pFWaq1tsNI5Iiy96oDqgHbKfrO7/TIJmob c0p9b4YE6CN+a6X9PSv6vnou7U2Nz3LTOpcZTThLMNG0cQIZ5Sw0N9SiPhKG1+k256o6vrmPMdB5 qWCwr/zDwEGn1Sw4ckQpUzc8PBjH1776DTy9/A7MP7oORy2ciZXLd2Dt6n6CAms9ZwHeEHDKicdi 26btBIBhDA/HTdZZmbQtGo3iU5/8FE477XQyiCH89Oaf4z3vfBfSmSTVXjSIKWNtampFLlPE008v RW/PEM4/93VoNV2V1fjrWUVWxcR4h6gIHIqEB9XiDnk+QVgNi7lKFpr2Omdn2FZJwqYl9+HHzuE9 +NMT92LNznVIO/NI2xnuEUCyyjeho2uewyBpcR1j52IhZ8I4h8ONSf5mHDfpCHz43HfCV9YYgpAx WjmHtGd1BFO/hzk47M9lxBNMD93YsxpNVB3X/L9/Vehczz2fanurTylDTC/RnuPpHDo7u1EfDaO5 Ngw/i7is+U3tzzZESnS9AwUMkud6yAEU3WSVNQg4NOHFL37xEyxf9he8/sJzjQE//uhKrFq+xUzk UiyUzcrc7a0teOrJZdi1qxeppJYcLxJggrj66negvW0Gurv74XR50Ng4CbRlUjo/5s48AjOnzMW0 9tmYM+0I9HeP4Ne/vB3PPLkG737H+9DS0jIGHNbjWkBQLar9FdmhKWIOsjNNQ1askEuUs8ggiR2x bXhsy1/w0OaHsLj/Cdy/7X7cuep/sbvcie5iN+JkDxkeS0xAIVOBs+JGOpHFwOAgUvk0yj4CvSOL tKeAFLdhJFCkKrNlQtJYpZAvFglI44xcL8fb/OEsNB81GKo3QdqoPnr18asWpu3FiBqBlXGsTEuF FqOpHAaGR+kHmqiZhaTvxo79R8o/NKxQq6niqfXr15sp44aHd8HvySISacCWbTvR3duPUDiAmXOm Y+OW7TjtjNOwft0WdHZ0wu/1o76+0WQ0aubcE44/EXfdeRf+5+c34xtf/7pJgFr6jDW2/d3veRev VsGatWvxxOKnDIBc+sbLMW/ufDg9TjhcmlbO6tqpyr5MQY2Th6qIOajNwVYh0aSFFgsl8giyAHcB q/tX4IGVf0J3uhMFrwNlgmSWwKF+o/7hAQyOjDIkcMNRcMNVdqNS0IhCzWtRJggXySgIL2Qg6s6s 9daixdmAExqPwLzoHJx25Fmktz4ZETxqeedeMbVq0L3eITw+dFW7X/krlsznEzDocfWoev4qczDv ddC4/XjZH3OoUN8FsrFMyYld/aNIZguY3NaEGtqxq1yAh8xCIz/LCiHHyYFmDgcMHAQCz96Y4qgS +gcGsHHjOnzve98ji3CgpgbYsmk5lRRGX28OjU0tyJdGUd/sQd9gD4aGsmisn4FJrVNwwgkn4tWn nYH5s+eQ4vpN7vmWbdvw3z/4bzOI6+yzz8ZJJ5yAr2oWng++3wycUmvvwgXHYtFJpyLMeFldbyop p8eqUXV/1cdVd+d42SfKOOREWabKY8jbChjNjWIwNYAdfTuwvm8tNvSshT0CxMpkAXRiswKfy4Ek Da1vYATZ4RxC/CtmGB44A6ZR06FepVIMJTIFf9AFf2MEtfYgkOB1BnNoqNThrOPPRbSWJyZjmNk+ HY2eBkQcNWaBYZIXGBUfhuDwVy7D51OGsHk59lUVHMabVfVXUofaHywg4J4bgwnzqWCnRN1n6E9x xhXDZHAerw/N9UFU8iUEWKc5SmkT5lVszx0jcdCCg5an041ZC9oWWIuvNKtOrVq93Dz81GmtBIpN GBkapSO6TeZjKp2G1+sxXZBqaX31mWfioosvxeL1m9A3msDInh589pqPINU/jNt//RvMP3IeLrrs YqzfthkrVjEkeWYlasJhM1T2/R94Py655BJ4PVV2YCnJ4SDZ5nY4yb41l8lbYGiWdCSwq7wTf9h4 J9bu2YhCxaL6rP/JABg2sMYJ2JwIF9T4BaSCHnSNxJHqTKDOFqGxeTDqcsGRLyBCEOmzxdE4tR6z CM69DCXqEkU4fR5kWYPZEyX4yBpynjTDiyxag61464KrcZTvWPgKHjIQ3piKwmG1mI+Xfdt7Xiki lahPSfW908AAP2FBGAdkuZS5MbomwNvI6NLYtnU75s2egVDAAx/BXJPA2NUawbCiQuS12Z/LHA60 HLiwoiS2wFpFDWG5NJY88ySamupw5123mynipZbFi5/E0iWrTewkA5k1a5bJDNNISA2pVt+xEkZS NNLtnd3YumEDUgSTY+bNw5SWSYhGalAhcnppoOo3Xrt6Pe655x6T6ahRlxq08mJHnB3Ksj9wKKfL SAYSuHPjH/CnrfdhuBxTC69JkS4RJIpkFA4alU/T51N3cli300v9Z9HXN4pCUeGAl5BKZsFzumgW w54MGibXYwp/M+xIIzqSR9nrQs7vgruoJOsK4hgxjZ7+XAAXTLkEF899E2pKYcM+KioKVqX7ttC/ UsFBKSYqOelXMz0ZqKD3aQ3NAkPCktbEJOsajGcxTLuPhn1oqqcuWVYe0j2FbTxKTktwIEs4VMBB CUsK49PpDDQtfLGYJ9XfhLv+9w4sWfI0sgSMTDqHYLCW1P9oDAz044ILXmemr/rTn+7B7t17cMvN Nxvlrdm8A61TZ5J1rDaZkq2TmhDmcV27diFLMJna1oYnHn8cWzs6cMqppxpj0+pWAhmloI6XA0mz DhbZHzgU00UMOQfwk8U/wer0WrKIDLJ5rb6s2JQBh71oFvJVwlfSr67bCppLHgYTbgwUGF6UCihl WMt3xpFjKZQdZRQjTtROiqCxbGc0kUUwpl4NG/JBL7w0TNV+GUcSRTsZScmPOa75uOrkd6HdO42x sdp6HAYYnEL0cfJKBQc5mhVAKGHNKkN1qRf5suJwmcbHeDrP8JihXjaDI+ZNRTZVQJBg7KLeX25w OGCTvcgHteq1nFHjG8zCHb29GB4eQW9fLyI1Ebz+9W/Ax/7l47j0jZfirLPOMkau0ZJTpkwzytA0 bbf99nfGsPp7+pHKpNDZ24UiddDY0mIGlUQjEfzyp7/AulVr8IGPfBiTyCiqvRFqcNwf1h1uALHv Myq+VSbeQK4fS3ctQ1+hDyk1ItLYbFqlWc9Pf9Qs3SWbAym3xSb8BHRbllDA986QFyGvG8X+Qeq7 BE/Uh1ADocNLhsGyLDFcdJIdahUQaxlY/pblojYxjRsQCDlJFdqb2o0tBH1Bk/QmBmFxkWflcATs FyPUOjf6iIEJ6YCvWB4F6i5LEjGcyGB7x260tTRhclsDy8sGv1cAa+nM7PVb6Y/bvu1mB1oOHHNg OKAWfy0lLtPR5LDKgtTQ6He842ozRbZyEx59ZDEWLToJs+fMNg+8bu06fOP6b+Caj1xjlu1SaqpS dtM02gLPkWd82zs6jBqCQsjjxff+82t49J778Z0bvo2jjl9o8teVv2Ddg5VLPl4OR0NUkT2n2GhE oqad5T24ddmteGZwKVLOPHVZgr3sZiGrZioSGCo0T4YPZAW2Uh4B6qbG6zGjCocGhuFjmIF8BUNq Ea+PwBX2UKdZuMhAPAQSN0E7Q4BIOWnQthK8BAYnWaKIgJOm68650OxqRoujBW86+XKWVxi1zlpG HVZ/vMpC9/1KYQ77upZNbQxaGEUfE1lVFgWGfVmieDKjcRM5VoBFtNTVkCnYoaYyJzeZsMrQbn5o MQ6d7R8NDgfs7MqSU0aklsZftmw5vvfd/0Z3dy8+8fF/w9FHH4dotA4zZswie7gEmmZb4xgKNN7f /vY2nHjCSZgzZy66urrh86ovt4yaUIgU2AEvnV+vN2xYj+uv/yYeX7IEH/74x3HEMQuM1sY7ioCh +n78driJnKwKeuYZaTAlUnstqdZU34yiGqwsCzTHiFmo3ikxpCjT6II5G0Jp/op6zhBLA6z+A/0p VHYOwEWDU/lozk9N2OOzWbNuO1m16VqaR0NjBERrlfevdEt7yW1S1pPFFHoyPdg0uAn3L78POQKQ bkO/q95z9b4Pd6na3vitRMdX5irVTuZm6c+UFHXUuacL8VgMDQIG6shJNFCvknrYVd1pb+lPiXza /vEAe8CuoNpAzqllwrWo6FVXvQMXM4yYO3c+Q4o6M+pR4xcikSgWLFioX2Dx4scJHMfiNa85C9u3 d+Chh/5slrVTrFooZuEmdLoZk/V27MQffn0b1q5eg8987nN47RsuJqvgrUtjFKN4sgZtr1QRhS+W i6BlmVz+sv4UV5iKhkZF6iqD0hgef8GOcNkFH9yw5+jwBIr6nBfe4SJcKRAQtAybE9lYHoUYz5sl K0wUkImn4FEjJ0MMTYyjfnZbgUBf9MBRIZh4HMh7GaaES1izYy1S6aQpmwmxxKx3wkoxxzLJEXip egyOamTybtSEg5jS2oSQ207WUCY4cCNwVJdxsCz95ZUDFlbkNVs0DSaVSkGLharXwBgjDVUhh7oU JWIXMlplT2oAi0THClz03hrGavn94OAwbr/9Dn7mwfkXXYQiz1HklwOjMcyYOhlNHtZwfC9Efb7H OFxrKz3v3o2Pl+VfZ7oT33n4u+jzDyJWTCKTLMBV8hjeIFRQFp/aDWodLJ9i3kxZHnAQsAtOOEby SA7GkWVZdIW9KE9rQJC27K0UkSglEe0cRibsRrSxHjEygoRm2RLAFAUxGq+RRc6TQCY3SuAJY0Zx Fj762o+jxdcCd8Uq32o5HY7lsa9Uy2a88BOTSUpvMAOqOroGTbsQCTLamuusrkqyPo96k3jsXj2Z veU/48/4j9biAWMOlhPyhDQCbVKMavJc1lqCXyGERG0K6lEoFCwarPwGCxCc/Fwd4zakecxjTz6O 2277DeZMnY53ve1KtNY2oqW+wUx7lWYt2R8fNam7Gu0mqRrfK1UEurFMzKzVmMsTgKl/D8FTwKsQ TgDhZxH4SC5yakRkybvIBnwDBOh4HhUCMPEC0bgd/Vt7sGNrJwa7R5EnwNjLDtgzZQQ8PjPJi5u0 VlOvK1SxkYVoCEcpS8MnbbarUdNeNAPkVJbj5454pYtyE+ysOFXBDSdy6Orp5WcVtLXUmyQ2F8vE TaBQT5IxZYFLdfsnyAFskLR6KpSWXEVNMQfrIblxr24bvSmOTUahfbUBUXchllEkoAwMDSAWG8Ws aTOQiiURCoZgI9Jqzv4c6Vac4JHJsfZiTTdzRjspGGs+KlaRBu+E/9QiTCqsoI3U15pAiy9ZEFY3 EPfmk723xo20e++nB7dU9fusVJDNJ7G+fwNuevAnGGnMYrA8AmfATcctsva3o5zJmu6wvEIPOrC3 5IRvOAf0JeFI5BEgRth3DuPo6GQ87E7jz44hOPxOHDVlMhpqw/Ct2QkcMQlJJ9mI341BL5AiaDQP MQTcMwpvYwCDkSzSthwme9vw8VM/jnmho+ArO7W+sBHZh+5bQH4oi5ivVRk+ay8CY9mzbFjPKBZt Pi8rOVCVZRlp2naK70fIfIdH42biWI/bBT8V5Oa5rLSQkqWfKqjuvcbLb5sHrJSkjOp4BQskxoDB fGDtpDh9Xh1vboUe1pfaGaXy+6b6RsyeMRtatScYrUFFkKp/3Hw8sIlso87tRaShCdv2DGJ3/xBK /E4pp2roMUjBWymTEpdhLZZj/TEO19xo1iv+afSbtemzQ0WeCwzUHd+6GTO0hJswq2E2Mj1Z6ilA tduRLiZQtisFl5jpLqAY4vFOGjLPodCgh697GF5U4hm0ld1oZEA8z+ZBu5vhQohMgfoMxqm7eAFJ OsWgm0DkZNlRzUVkEFLbUG8P/Kk0iBsMMUIIlKMI2ILwkbGo1b0q+973oSx6FoGE9oYhk7nJkvWE AgMBhSpMvc8X1AGstWLz6IsNMAQrYVJzLSIBD7zUv53AoUpLx9jtgggaL89hNnNWbS+/PFtyB5FU UXn8JhG4KAQRqAT8XtRFGJZQl5o7cueeThPPJUmpMyy0AuPggs3FwiGlpt61qfXdbDyXeIK1Wa// Oeo/UMJnYrhVG27A+aedj7nNs1AZKqAymoerSIYm7NPQeRO+EZhZRynuLdIQbYEgujNp7Mgk0cuo rttBVpcto8nuY4jgRCKdQLFnCBW/CzECzG5/GV3IwV4ogGQYTv5OS7cprZfKRbmYQ3K4H4mRHtjE Ug4jQBgvVVDQdATa9JwKmRVsKR9H9qSVuPPZHPbs2o2Ojh34858fxh/vuBO2YhkNNbWsvRiisQLU 5qSN28ms1ZtxsMgBCytequjy+95CFQzGS7UnQt+JfahxTUVQEFXLZrF02TLMnTcXoRoNuHKY2XTk NF6e2r1X33pBlK4C8l62oL2OPyix8q/E9ELsIxpDobkg83Tc9aMb8MDKB7Byz2rkA0pHpzP7lGxT gqNEdlYkGBacdGSGgEU7Nj6zAo0FB6aUPIgMZzHdFcVafwZrp3sIAE7M7kjC3hLCplk+bKuvoLXs waws6XMxhfqOHByxMnItUfRMcplxAfWjXnzq3GuwsH0Ra0WPKavxcqiHFbJXlcG+m+aUVFKfWMTG jRvNXJNKBHzooYfMsII87ez4U04yq18FfQFE/EFoxiczC5x8wJgj/5N+/toFXnY5aMFhX4CQ8quf 6Xg5eJ60TZOTlPg+kclhNJk0yVMNTU0IskZU9nqIp/bJl/hTUTe1AhvFi0qY19wUitjEIZ57zYNV pIvxoqfSs+pZisgiY0tgqDCA3/7lDqzoX4+YJ48EQwo1dHnyZbIJB2sp5Sq4kSmUsWL5CrSF6tDi ZCjRM4q5ozaM5FPomuYzA7Cm74ojO7sBmxxJdDd50OKPYlqe57AV4N6aRJ2/GYmGELYG+d7rwYm1 s/GeRW9BvauFhu5GWW0/4+RQBwfpXzZYLQf10P2/j38CS5YsQTaXNW1kIyMjViXGY9ToruPj6SRu vvVXOO3UV5nFeJUvYs0gRf3IHLWXqqrbP1kO3EK6L1GqDl8FhOq2r+z7veXkRTgZakiTbvV0sDAY wZFJ5DEYT8Dt81sNPaaRyNK/9dux8+8FBr2Wwf71dQ9WGa8L/sfH4Gs+i3oS3PzIzZBhNDGMVZvX wRZ0IUOeZWYPyhaRHqRuCA6ahKB/aBgDSb4PBWBT96QaK/MV+NJ5BAsl+EdSmOkOEGU98GtIfdmH VleEYUsGAW8EzbYmLJhzKqYddRLs4SYcN+cEnDX7VaZR0lZmHDKWjzL+fs09H8JSBQY1povRqg2t qbEJf374YeQyWYwMDxunVw+EJJtOU/clM9Dwfe97H/Xmg8/jNeexGuStMrTs0Pzk2f0/UQ4KCH+p huOgMyj/XPEaiwIRsoWm+nqGFCy0fIGFkkU6V0CehWBW5GINRkZtggujfQHD+O0QkX31xX8G52Rm 9rImBHHDZ/Ohyd+AqCsIV6aMcMUFd64Ee64IN9lCcWAUxcEYkFTjpYM6KSOJEoYZmgzVeUALRmvK jvZEGVGHC7VZ4IhCAEfHfAjuSaEx1Iw5s4/FhRdeiZMWXYBF88/C5ae8HWdPOw+TfVNRSjlREVgf ZsAgETCo7Ut780z80zJ4kXBYyGHG/1QY5nk14WsmY1bDCvgDOOO009FY32C+e44e9LK6SQ4SFR3C /E5FImqrrD+Nddc8hjZ47Q5MikTR3tiA9NAQOjs7zQK+mXIRKXWFlhiGsGA0BIZFa51KlOIQFj2F qX/GnkPsqUKw6+sdQCGeRqDACjyWgpdAqXESETp71OZEpGBDs8OHZk8Qfh6vUZZlRwUjITtGIsqP AKJlwm6hgAbuRYPVK+ULRrBtaABPrF2DFJG2NtKMctrG67gQYMjiL3nM+owFJwwYH46iRkixBjVC ijF88v99Eh3bO0wZiD04aYd5MtgwQwxVUuq2fMvll1ugIBpL2QsQ2o3fDhI5pMHBaicQQGjkH2tM fuak3n2sraJe1nz1WrMiiu17dmNXbx8NVf386slgbM5SVBOnNsMkDqJC+T8Ln9nOh1DDlnI41ABY JmhqBuNcIoX8SBx25YuIVRQZKrDmijLsqKXWJrn9aPEGECK4+qgbN0+WshfRz0owxmhC7bTpVBK5 gWEM1TixIwQsTfRiOOxA3JnF5j1bCbZl1LN2rLPxnMo5UeOxnYyN92LaQg4zESCINWgukp///Oe4 7rrr0N/bCy8BUb0NAgY5lpvsQuMp1NZ1/nnnYfrMmSaUcI+taaGRrdqqdljdLOj458shDA4SegFr PAGwHsQhB6FhKg3VSeVHfKTWtRE0NTfDywLZun07BoeHzO9UKPozBTSG5KZU9i2Z6mf7fn4Qi9U7 YMdxC47HqxadilofHdcVQoEAoRmFAlrGLpOGp1hAPZlAPQE2nCkglCZwZMipGHZkvU5kQzRuRhiZ fIqPX8EuXxHLnAnsrnFgyGfDSDaOeCEJm4v6tpXg1JgLdetp5l8HHciW5a8OA3jYp+yVi7N82TJc 85GP4KabbkLnnj20Lx9G4zHkqQNNppPJkT24NHVBBQ1NjTjz7LNNG4S+E7CoMd28Hjun5GAzsX96 b8XfLbr7sVpfT6JMtPFS4IeKe5V5uW7NGmzZtBk14RoeyPibwGLW1dwLDlb2nuaV0LL8rS0tVkyp 2JnfOV2sRqtU8CCTav+4mk4qrMmLdNZsJY1EaQQPPn0f7rj3dgTbvSh40rClCgjn6fw9MbgLDkxv nYb+7n6GDG4TcvWThtS4bJg5OoLmbIahWAF9wTCWh93orguig2ARsflxWmg23vfat+HYqccSXjys DYkLmhaO3Myujmbp06bZpZTYMybjre0gU6XCBJW/yrrankDvNuWf0TILfj+ZQAGPPfoovvil67B7 1+69mb4Ko7RX6rqb4ZcecxIrJa3PesUVV+Bzn78WoWDQnEsisFVgPF4dVTlY1HLog8M40aPs+zgW daPw457uLrz5sjeZvmjN3uthgaZJDTVJjKiiCloGolmlvn/jjZgz25pzQufUZCoCBq1qdDCKpjIf P45BWZ/KedCCNk9vegq/vvNWjNgGzZyPDaEIbKNZ+PMOJLuG4Cs5EfVHkIwnaeQ+JNwOeHNJzCym 4E+OIu+2o6++ERvcLmx1lJAKeHDmwlPx/hMvxfRQK2ocAbNeRok1Yd7YvhbczcOp8ILgYGaFeSE5 SFRazaUxFQTtwYz5UfkTINKplFnFXdMS/v73vzf5CwIDiUMAwd/KNmRLixYtwpVXXmlCDnVvfvnL X8brX//6vZnBh4r807sy/9EiWqd0Vno4/H4fC95h1uIUWGhdQrUoV7ujZAxp0u0LLrgA55xzjpnC Tl1QzzYcHbzgYFLAdX/6I0ioodak8ZYZOkTq0dTQhOGROLKpEo6YthD5kTIKCSDgjuCkRWfitNPP RcvUWXD5w0gn8ojt7gaGBtHe1ARHIIxhuxu9WcbT3ggC8OEdr70CxzYfCU/ZAaems6+ov4iORFXr ui7GNpqFygCDdCa1Pd92kIhAobqalboYrcxHRWBpswyCXOX222+3UqWpa9lHhszKIRAhMMpurr32 Wrz3ve/F1KlTzZqsOs9b3/pWs6+e91CRw545yDAzLEytmpVKJAwgCNW3btlq9UNzs0aJkgaPgUCQ 9O+EE0/E6y+6COedf775jRJZXNwOxpmsRVHNilcCBXqn5m4QGKpxUq2U+Uoe+XIOGQ2/zmcQ8YaQ TMfgZI2opdzrwlFrLggJnbqSzWLLk4/gju/9F+a0N6BIpuBfcDRGw/XoSeUxZ9Y8nL7wVajz1sKt aei0aAP/qa2jqEvzNG7GGLYiXzn5obZDQMQEqqBQfR0bHsE3r78e9913n1nBzbDIsdBAICG7OO74 4/GRj15jFmXSe9mTKhwtg19lCzqnwORQYg6HPThofkMnY0ChtpKAsumMKegvXXcdQ4qUcSIVtjYV qApPBaxFd2czrPjQhz6Es84+Gy7WDqFI5DngMP5a/8xCr4KDxMGa3KaNt6aZntRSq3U0C/xz2j0E RItZ2HiAwFELtKpi1yAhh8OGbC5PNsBQLDmMX173CTiKCdgiIRx32RWYtHAR7M4wyrkSfDyXxxMg MPCiujSvw+gE+TE1eHWdQhUcLF1JR9X9wSDj70Wvq+Upp9d2//334/4/3YsHH3jA2IQcvLpvbGzE kUceaaY/vPLqqxEMheDW/CK0EwGLzqtzKFTVebU/lFiD5LACh/2JwgpNxSWRW8tptDTfR6+5BiuX r0CJBVlVgfYqVG0Ck6oce+yxuOqqq0yLswq/GlroOBmCDEbgUm3E0nagRPf0t4pIDEGNkBKHZnxi bV5hzV0okiJrMBQ9WGtWuB1uhhJWjahcf9FhzbqlLjdpycbPLDZFj8/G8LuvXYvRvg5UAj6c894P o3nesQTaMFxa9yJHB1DYpXkqeV2b24F4MW/aHZRC3MTwpJzIMgzxmgV0BLzmumP7qn6lqxdrgvvT 7f70U63Z9yfVY3Ue3YtEn+l+qt9pNjOtyn7zzTeb3JkYK4ra2lrj7DrufLLJSy+91Mx8rkpD6fsF gquuK/vQ8x1IG/hnySsSHFTAK5YvxzuvfgeSDDVUkCrY8Uar15IqmxDyt7a34+p3XG2YhKbBl+pE G7XXMdXf6FwHyjh07r9VRFVwIAewWAFDC/1EM0xXHGWkSik4CGhqhN2xbQf8gQAidbVmsFbA7TNg 4LTRsHXPwgYCiT0zilu+9G9I9+02a1W8/qOfQP2shQQZH/xawJXHDVB3Xjq+02nHcDaOHrKNgVQc o0NxvPqoRWjw1JCVOAhClo6sGtXS83j1SFdjan9B0XH76nV/+tmf7l/od2ICmoVMPQu33nor7r77 bsTjcfOdjTqqr6vD5ClTzCprb3jjG03ZCxRUzlb3pIP63//9Hcpy2DdIqvirpqNi06aW6NaWVuP4 WzZvNsbR1tZmYkrVDooZZTg6Tu0PKnC9HiLjWLZsGR5//HFTk7QTLAQOMnYZijZznZfZSHg1ay8L 5WuaPWuyHJLZBOCqIFNKo2DPYTA7hF8++Gv8ZeWjWLZ9FXaNdCLcGEHRXjAT41QICvpdqpzGYG8H Vi6+H65SBk63HbOOOQbBphYkyEYS6SQ0gOPuh+9B+5RWZEtJ/OnRexCZWo97Hr8PodqgGT9QE/TD 4/SMTR2o7kz1+lghjIbfC2GkZ6s7+W/r6+/Rq0C/Wj66ZrUSULuARk8+8sgj+MIXvoB169YZe4hp steGBkybOhVf+cp/4mqGDsdSBx7ahnq5jKZ1PwIGPYMBPIsFaZO8nDbwj5BXJHMQAKgWHR4awnvf /W5TY/zXf/2X6YN+lEZy7733GuOQagQgVapoZlymYetsAo3TTz/dtEQfddRRprFJx+o31TDjQIjO 92KKSCFEFSTkhAMjg3jwsfsx86jpeHrtU2iZPgmr9qzH1sFdiKfSrPE0kakLtYEoWoINWDh9HqbW t6LeXwuHz4U/33krtvzxdziyPmLGSJx42VuRCDUg4wtg6arVMhz4fF7U14QRjgZx1yN/xAhyJrSY M30uFk07GhccdzbKyQrSozk0NTUZp9NoWbXwV2NxOakA1iyA8Tdkf+CwP/3sT1/6rFomug+xGE2E rK5Jlfe2bdtMxqPuZ9q0abj44otxxhlnmO5sr8dr7jdPu9H1ldNQ5u/5xoRmEnWZS6oAsb97PdTk sAcHPZ7qiGoxaa/PCnn1TgDLli7jthTv+8AHVKUpJsDAwADWr1+Hxx5bjCefeAI9vT3IpDNmMpkw nUEgoNowQHoug1PD1JlnnomTTz4Z8+bNM5/rGsYYqV29tuzkWcOxRHU8hW+1rxbEcxk2w5q9JWTg zTrn2C8UEyt8SBVo2ASu3Z27yIBiSOQS2Nq5FQ8sfRAlfwXOGjdGygmU/TZ4AwSyIml+vgyPzYPs YBKeHEFzKAm75vaskCr39uFYvw/zolEDDl1OB5bRmXKBEAZiSTTU1pnwI2HPmwVwkok4kpUCQlNb kaMj1VZ8mG6LIN8VR4bnXTD3CPhcXszhvra+Hi3tk1FbQyBiCGRW6oaPYQ6prCboKasr1jyeEZs1 4YH1Ws8/TqTPvULH1jtNv89owOi5wGcRM1EBFDSnAoFBIcM9d92F39xyi8lfUOOiwOuEE04w+QgC egGWchYUPugSpsFWtEenqt6DKUcBHMt0XDvU4SKHPTjsT/TIqjkUKsiBldDS3tY+9i2F5asaRMd0 dHSYBqqVK1dizZo12Lp1q+nJEJMQSOg40VLFodpe85rX4AqyCa3CFaAT+n1+nsyincZIpW7+09Rh Hi9j8TFbUjegQEHmrQKpbhovaR0iYFCbCHfqheCWzaVYCydpyE6s2LaMoNaFhx68D6lMDD3DnQi2 RJAOlGCv88LdEEK2mIWL4YNWHy/zXorFMhy8cG6UtD9XQbx30KRY++MpTCJYHOkOY3q4FmWXA1sI Pqvjg0i5CSYEFaWjO2o8iE8KEHAYWqWLyGZyKLfUIlPLz0aSCO8YgXNoFBWGIWGbF041ZFZc8NVE EalvRGPtJMxqm4b5M+Zj5rSFiNY08rm8MBPE8N60ZomU4NCAGQKRpbt9WvyNQij8TvqS5B3WgrRa WCmvgXYCBZbVrq5O+MlcNDHgz2+8CTV09rPPeg0mTZqEuro6U37VcKMqVvvIWCG9wuQVCw7aRC+r VNOKiZ+V6jHVsELH6vWGDRvIKtbjqaeeMl2iJlGKBqVQRUYkYxLoKF5VA9a73vUuNDc3w86aVzWM rmNCFJ7L7RSd5sX22p51Tb3fWyg2woWhDqqveB+lPBlMnrVYCT39u3DvA3/Ezt07sLV7K8OkAcbQ KdREQ0iXU3DWelEzcxKKYSeyXp7bYzcrhBmMoq+VyBIcZMflZA6ufAVJgkOsZxA1yQymll1Y4I6g 1ROCw+/B9koaT/TuRNLjRsnuNrG3tzWCwUYfUo6yWRiH6IPBSh7lmiBqCg54N/eiEk+QpaQR5Pmc mTLBgfrWLNaqhRnamHUziJDz5y3AB973UezY2o25s47BpMbJrLWlH+rfoeenS/M4LfarBzAqG9Ob vi1rlXfDGCrgZQwwaLh+gQDf2dXNnzDcY1n5/QHDCDx6rzKolof0TtHr8fJKBQbJKxIc5MwqdD26 XmszXZTjDEHfaat+JmCQ0+t9tdGyu7t7L6PQFGF6r9hVufVmph/ScuUazJ0/H2+96iru56GhscEk U3lZu/mVPVjVfnUvPjxeSFd5J8YRbKz1C3S0TCGB2/7wSzz0yP8ilhzge7IHshQtXiywy5AhKBnJ FvKgVOeDj7W5uzaEctCJEmthuZbwxqnkpUwBiOfg5q5ABjGypxfu4VE0p8s4rXYyWl0BZBkuxBr8 eHj3FjPuIsvaW8mPCRcddkYjvJPqWcszNBA4kFVpRGi7Bnqt38PnKfGeqYtsieyEYYyAVvkU1Ll6 MnxkQ3YTvxcwb+5RBId+NNVPx6c+8e+Y1j7Luk/qQEPlimCsD4LDmEhTsl6Vn1iZ1moVKxiKxY2O u7u6EA6HTRasl4zHL7ZD/Wi+jwSPCZqp+6kTlq1AQTYwIc/KKxIcFC7osavGUAWLfUVsodpwJtHv dJw+E0Do9/pOhqUGzP7+ftPIlUlZ6bZdvT3YuHkTEpk04pkUJk+fhvd/6IN49Wln0rDLCDK+Vjgt B9Bml9PqNqrMVpfVB2bPzVlGvpxArhTHL3//Y9z8mxvhCZCNeMlWlI2og3S80xrjEGctbq8LITql jUDhhS3sgSNAhkSqrbkkBQ4OreBKcECazIgMYrizB85ECvWJIk6LtKLNTqf3ODBa58FjfR3YXcoh xlraTXBEwI1MUxDFuiD80Sg0eW9iOGYyMH2ZEoY3dpiuvgqdNlS0w0Mg0qItSpYq8MEFnB7etof3 XCgl+fyanSqED7z73/Ca0y5CwBfls9OZCSKCSJYGAYLOzCelPxuWoJmbE9S3pnjXOhACg96BXrS2 TjKAoLlEbXxe9TBoVrCckrwICFKngV2eQ2WqvUBCjcnjZX928UqRVyQ4SMY/tsBhXzpZlarRCAh0 XFWqbEPfCzSqv9exFTqPWrGVGKO2hD7S/U1kFKPpBFomt6OxuQl5Ut725lYaqM2AguaiUAu4ZgKQ K8gklb2oUFvL0bEyhs1dRjw7gKFkF7bvWYOvfvtaZEuM6xku8GiyBpcZOhxg7Kz1PbKscTW7kz0U hDdaAx+d2M5jy1qaP8famltmMA5bmq/puDmGE1kCg9yjOe/AkUUvjgzXw+cnS/IU8UyyD5szI0gy RPI46Gx8RteUJmzlZ95JDXDz2mGHD858GenRBEaG+TnvKUhW4hpNA/zMRX1VXNSZlvgvE7yoLyug o+s7AmionY7rPvNdNDfMJrB4iXPUjEIR/q5MfSQZCslh+/oHkSVAiykpV0Whm0KIhvo6E4bYibbS obuqTxU3WZmVyW05vHRaLV+dR9u+7jABDhPykkXq21eFmuBDNNdGJ9KkHmoMo8UiVciQFNjpI6Po pXHX1NWbFaqmtE02E4WEfUFTJYr2iv6WilbNWmFcbgCAte223Rtwx723IpHtxZPLHoTbX0YqS4Bg fC7s0qpKupad5/OwFrX7PKz5PXQs3guRRuQ8ORpHMZ0lc7BzTwfl77QJyeQg6vqdVHJhXhw4sbYV dZEQOipJ7PQW8ciuzXA11JmVzNwMLxqmt2NTYghd5Qyfpw7TayehxuFFXzqOIZILH89Zmywit6sX lcEYXEUyFHsJRbKgMgHMQf1ofIcaSQUGAXcTrv3U9Zg//STq0MfwjN9Tlxneb4nP30ug1SjJZDpl dN3W2ma6VL0MEZTopaJwCBh4XgGCQhJNBCQXF4QaFqZNH7xy/f5FyQQ4/J2yP3CozhGocRiizkV6 rbrUKjRGB2tCDa/W6l2xfN6M/ZBD9vT2mvH/w4NDJsFKcbIApsbtJXMokRGoBV6NbnTuwjA6utfj Bzd9A3u6t5J58zxFUms6iHIxNF2/+jjk5KbhUBPtcl9hjZor5JBNZpFLp+FkjaxlCPNkOk6BU1Q5 Dl5zr/XpCto6RnC8v84s1R/TBC8NXqwY6UE2wHvjOePpDNLcAm3N6C1mqAcbWm1+zKhvw6b0ALoa 3GZWrlB/HOntnfDEM7ATVMp08hLvRSChhWLNGpF04WKBTMRWi5/deIfZux1BdO4ZNiuvJ+JxggBD DI/N9AKFx5LT7GQv42t3vRY7USq4AQQxAgLmBA783+Wwz5D8Z4gxVv6rgoacXOnJbtbeNgKFllh3 0ymdpOYhjw9BOm5UA3ecHoKHWIMDg0NDxvEGYzHEGI7kaexDSYYABICdu/fgvvsfMDF3LldCIpGF w60cf3UV0hGUskx38/J8Nn5fYqiQG4mhoCXxbE5e00sHchDEeJuaSk6eE/bD01QHO1kCkQl+La3f NYwmmxuxvgE0Tm1Dfz4NR00A67ZvRc7rQr65huGT29B59SwUB2JoyToZikxCjiffXhg1qzuVY6OI dffAnskrYZMOy/sUpacetJk/U63zrpWazWsODScJAgyFGNLU14cRrathqFGDOrIh6UvhgRiWWg+0 qhYDAoIMP+PexeeyJh+W7gUMVnlIVCJWqez9aEKeRybA4R8gYgjqYZDzygBlnloFScYrx9d7Nd55 ZLhqLKNx+1wuGrnDpBwHyBqikRrUcvPxvXoiBhMxs3hPKpXGth07cMopr0J8NIlzzzqf7CCIRC5m qLYmHXHR4TVjEeMZxtw2eAkWdCcDVmmeQ4sYyzkjDQ0INzfCUUtgqo/CVhNE3kOH4/HBQgXBkSyC mSLaGhuRY9yRYlgSbKyDh/cTc1awHRk6bR2fl85JR03t7MUCdyMW1k3GUCGNtbFeOLxq9EzDlszA W6qQSciNqRujI2lHrksWYcszoiJwMiTp7R7EBedehCmTpyDo9xGrxA6kPw0xV1KYNZrUtPIoZKsw jDNnIl8i+JqQbkz3fMPNgoTqn3JJqleekOeXCXD4O6VKabUfv5n6Sk4z9t6hFnIZqjlYx5sf0ZFp 5PxcXzkdPI4fqw/FTeNX67qWSvOROkfpkI01EdQGgpgpp9HEsHXNiPijWL96PbbtWceQgTW7zkVP UTq1whqHy8eQgwyDaKAJZ3VdTbKb4osSz1khUzBsgWGLXTNA0ZHqCCC23h5UEnH6VAmh2gjSuSzq a+tQisUxnfvU4CBdDCaRazgIJDxl1IxkcF77fIQYmiyJ70Q6RAbD+/Dl6PjxJBwEJbsaa+XkxkF5 hrE8jgqpgEsrfau70+aBq0RQc+i5gwgSLPUbw7YYljn5udpkhMJiIVW2ZYCXm/RtqIiOMa+Nss2f 9haXsN5NyPOLAHdC/k4ZDwpm0x/3VWDgf9UDrZpsbC/7NRZa/YgviQ9jjWgWSKjnwE3HUIKxevgD BIoahiK1/hBmts1AwB7EsfOPw5tffynamptYY2rSFzqkRwsWO6zJYcXBGXZkizn6E2tasgN/QwSO hhByATtKIbpLkPF8gE7rLfI3IygH6azTGzBc78XSkR50ERziiQxKyTwqgwmc1DYbzcIOvg7U1sBJ 1tHY0AQ/Q6VYLoPeVJzPY0fI4UM5WUA2meNDOskYCH9yaiVAcTM9EVREmXChSXlUs09ua4Hf4+Jz A81RMhOyIA+dXvNkqg3B6JT6MO0JBgzGKXKvMse2sWOr27N/E/K3ZKJB8iAXOYsaNMd3oxZZ+6rG VBfc0qVL8fCj92Hb0BPoH97N43J0tDw0cUuODu12+wxdV9qxzWVHupJDkUDhbWuCnU5dCbvhjfrJ GkjVXaT3hSy8RdbcWYLFSAGuoTy8sSJsgwSGWBIB/tZNX3QRDDp5bKk5gh2NThT9HizK1eDkYi1S vIM/FboQq2EtX8gjtWsP0oNDPC8Bj8xATi/3VA6WeiCK6r0A7xUutNROxac/8gXMn3wM6Y/Spz0I EAj1CAICAe6EvDwiyJ2Qg1pEm63wRJteK4nHWhvBZoYRn3v2ubDRmZvDLajzNyLqiaKStqHWFway eTjHukTNzExlJwq5CjKxDHKpNOz0OrEVJVRU7EWyjDJinhKGQzYMcovXeRGv9WIo5EQvT7KL4DPk c6E7l0YylTTjMWodXjRFahHPZzBkL6DXliUrqUGJYDQ02I8UwxPTRcrL23nvGsilWa41vkPZlORL DKNcyKeL1pZR+0OFYYYPHoZP6bQGyVkJaxPy8skEczhERCyhKioyMQllaWpsR6GYRcE2ijxDiE2b lcq9FU8seQTRaBiTJ7dj3fr12LhhE8rqtiSoJCtFlAJuhNobEGyJwhVlze/Ikj3QFBxFpCp5OqYX 5VgenjQp/3AetngemdGEaThNxuOo8NqOfF4trBhqCcI7ow0LalrRlLShr5RBR73TzFdZ6exGpmOP 6TXxEs6cZA8aiam5J2R4JWKDaSYsFeGx+eEq+nH8EafiU9d8AX53LVwOP6MOhiO6NUYkxJUJeZlk AhwOEzFZfkr+sRWRSA9i566t6O3rwqKTToTL5kI8kcB6AkSF4YVWohrIJNCfGkVPog9DmUEUXTm4 fEAsPYRCeZC1dxKxwSRyiQJKeXJ6NRD6vMiXCqz5K/AyrPFmciilcog1+eGbNQVtwVqEszaMuoHu GgcyIzG4dvfAMTCEcrYAk4xUUB6CBjrJ0ckiyBw0I5Wz7IFDW8GL+dOPxpVvfi8Wzj+R2OMxY0rU A6SIQs0IE/LyyAQ4HOzyYktHzQoiF2r5t9GhSf/F2Cvlkpm7Qd2bfGl6LOhtjPE1gKqIntE+5Bnv D8f6QWaP//3z77Fuxf3IpoaQZxhiJ7WvOJ1wB3w8jqGHhmbYuefJInYXQnT20YATQwE7AmQbEZcf 2ZAHA+4yUh09cPf2IcDQpsLQRo2PmruhrPPyT80o2uwEL7+7Hmeddi4WLTwZ7Y3TUR9pg98Tgt2h iXNM8ibvm/dvHnZCXg6ZAIeDXV5M6fAYk9Ckvd7a6IjqItSH9CiNuTDfV2tdvi4KNPihWQWbDh/P jMLrdaJrsAP/84OvYvWKJQCBpLaxCfFcGjkCTophS9Fe5PFKfbaZSWaj6QpyfheGCRCBQBAhXwD+ tiYkeTOp9TthGxqAz80LExgK+SIcNs3Q7EWOjKOlqdWaR4NM4sLz34xjjzwBbjIFe0k5Hz4+j5M4 RmTgP2V76vY1TmJCXh6ZAIeDXV4kOKhHQnMYqEYvljS3hL7ge8X30ASvfGtXToEcVK3+VqaBfisw KZTJH+j8oPMvffJJTNEAscZJyJULZom3wZF+/PGe3yNc48GqNcvQMnUKJs+YjdmuWqTIQJbu2UZm wVDD7UXaY0e2UED9QA6F7ChK3jK8nqCZ9n5oOIbYaApnvfpcMzq1PlrP+9FoS4Yqbh/DCwKDzWNC GbEdUQV1v+qPMMe3Ew2TL5dMgMPBLi+ydEoldV+KqjN2oDOp20/goNmeSgXA7fGgqIZIOr/Tpuhf MYfV42+N/8ibpKlMNsWaXTNS8xvxeTIAzZ3ocduRTAwjHPJidLQfvlAIZacH4QJZidOOWCkLB6+h ORXKZp2QCiLpEkEng7y7SHAImEZFM99D3oZgMAyP0w23y2OuU+RNuhz8XaEMp93J1wQGiQmTBA0a LTIBDi+nTIDDYSXPV5TjqXj1mH3p+fjf7o+66/vqMdZezGN/Z7b2dGW9UKwzTsxHz/lV9bX1zf6l eo7n+35C/hEyAQ4TMiETsl8hb5yQCZmQCflrmQCHCZmQCdmPAP8fj/Pz+J0KX0MAAAAASUVORK5C YIJQSwMEFAAGAAgAAAAhAE41rFzhAAAACwEAAA8AAABkcnMvZG93bnJldi54bWxMj8FqwzAQRO+F /oPYQm+NrDhqg2s5hND2FApJCqW3jbWxTSzJWIrt/H2VU3tc5jHzNl9NpmUD9b5xVoGYJcDIlk43 tlLwdXh/WgLzAa3G1llScCUPq+L+LsdMu9HuaNiHisUS6zNUUIfQZZz7siaDfuY6sjE7ud5giGdf cd3jGMtNy+dJ8swNNjYu1NjRpqbyvL8YBR8jjutUvA3b82lz/TnIz++tIKUeH6b1K7BAU/iD4aYf 1aGITkd3sdqzVsHLQoqIKpgLCewGJDJdADsqSMVSAi9y/v+H4hc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ECLQAUAAYACAAAACEAsYJntgoBAAATAgAAEwAAAAAAAAAAAAAAAAAAAAAAW0NvbnRlbnRf VHlwZXNdLnhtbFBLAQItABQABgAIAAAAIQA4/SH/1gAAAJQBAAALAAAAAAAAAAAAAAAAADsBAABf cmVscy8ucmVsc1BLAQItABQABgAIAAAAIQAUhUN9uwMAALQIAAAOAAAAAAAAAAAAAAAAADoCAABk cnMvZTJvRG9jLnhtbFBLAQItAAoAAAAAAAAAIQDyZv2o1vIAANbyAAAUAAAAAAAAAAAAAAAAACEG AABkcnMvbWVkaWEvaW1hZ2UxLnBuZ1BLAQItABQABgAIAAAAIQBONaxc4QAAAAsBAAAPAAAAAAAA AAAAAAAAACn5AABkcnMvZG93bnJldi54bWxQSwECLQAUAAYACAAAACEAqiYOvrwAAAAhAQAAGQAA AAAAAAAAAAAAAAA3+gAAZHJzL19yZWxzL2Uyb0RvYy54bWwucmVsc1BLBQYAAAAABgAGAHwBAAAq +w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alt="A diagram of life cycle of animals  Description automatically generated" style="position:absolute;width:19577;height:1630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orwywAAAOIAAAAPAAAAZHJzL2Rvd25yZXYueG1sRI9BSwMx FITvgv8hPMGbTdq1ZVmbliJKbW9WafH22Dw3q5uXdRO7q7/eFIQeh5n5hpkvB9eII3Wh9qxhPFIg iEtvaq40vL483uQgQkQ22HgmDT8UYLm4vJhjYXzPz3TcxUokCIcCNdgY20LKUFpyGEa+JU7eu+8c xiS7SpoO+wR3jZwoNZMOa04LFlu6t1R+7r6dBuyzjzZ/+H1bHfIvtV5v7H67tVpfXw2rOxCRhngO /7efjIZ8OhnfZmqawelSugNy8QcAAP//AwBQSwECLQAUAAYACAAAACEA2+H2y+4AAACFAQAAEwAA AAAAAAAAAAAAAAAAAAAAW0NvbnRlbnRfVHlwZXNdLnhtbFBLAQItABQABgAIAAAAIQBa9CxbvwAA ABUBAAALAAAAAAAAAAAAAAAAAB8BAABfcmVscy8ucmVsc1BLAQItABQABgAIAAAAIQA/7orwywAA AOIAAAAPAAAAAAAAAAAAAAAAAAcCAABkcnMvZG93bnJldi54bWxQSwUGAAAAAAMAAwC3AAAA/wIA AAAA " stroked="t" strokecolor="#4472c4 [3204]">
                  <v:imagedata r:id="rId18" o:title="A diagram of life cycle of animals  Description automatically generated"/>
                  <v:path arrowok="t"/>
                </v:shape>
                <v:shapetype id="_x0000_t202" coordsize="21600,21600" o:spt="202" path="m,l,21600r21600,l21600,xe">
                  <v:stroke joinstyle="miter"/>
                  <v:path gradientshapeok="t" o:connecttype="rect"/>
                </v:shapetype>
                <v:shape id="Text Box 4" o:spid="_x0000_s1028" type="#_x0000_t202" style="position:absolute;left:8191;top:16296;width:6581;height:25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5NLDyAAAAOMAAAAPAAAAZHJzL2Rvd25yZXYueG1sRI9BSwMx FITvQv9DeAVvNukulO3atLSliuDJVjw/Nq9JcJMsSdyu/94IgsdhZr5hNrvJ9WykmGzwEpYLAYx8 F5T1WsL75emhAZYyeoV98CThmxLstrO7DbYq3PwbjeesWYH41KIEk/PQcp46Qw7TIgzki3cN0WEu MmquIt4K3PW8EmLFHVpfFgwOdDTUfZ6/nITTQa9112A0p0ZZO04f11f9LOX9fNo/Ass05f/wX/tF SajEqqnXoqpr+P1U/gDf/gAAAP//AwBQSwECLQAUAAYACAAAACEA2+H2y+4AAACFAQAAEwAAAAAA AAAAAAAAAAAAAAAAW0NvbnRlbnRfVHlwZXNdLnhtbFBLAQItABQABgAIAAAAIQBa9CxbvwAAABUB AAALAAAAAAAAAAAAAAAAAB8BAABfcmVscy8ucmVsc1BLAQItABQABgAIAAAAIQCD5NLDyAAAAOMA AAAPAAAAAAAAAAAAAAAAAAcCAABkcnMvZG93bnJldi54bWxQSwUGAAAAAAMAAwC3AAAA/AIAAAAA " fillcolor="white [3201]" strokeweight=".5pt">
                  <v:textbox>
                    <w:txbxContent>
                      <w:p w14:paraId="038D5647" w14:textId="77777777" w:rsidR="00A60523" w:rsidRPr="006D2DDF" w:rsidRDefault="00A60523" w:rsidP="00A60523">
                        <w:pPr>
                          <w:rPr>
                            <w:b/>
                            <w:bCs/>
                            <w:i/>
                            <w:iCs/>
                            <w:sz w:val="24"/>
                            <w:szCs w:val="20"/>
                          </w:rPr>
                        </w:pPr>
                        <w:r w:rsidRPr="006D2DDF">
                          <w:rPr>
                            <w:b/>
                            <w:bCs/>
                            <w:i/>
                            <w:iCs/>
                            <w:sz w:val="24"/>
                            <w:szCs w:val="20"/>
                          </w:rPr>
                          <w:t>Hình 9</w:t>
                        </w:r>
                      </w:p>
                    </w:txbxContent>
                  </v:textbox>
                </v:shape>
                <w10:wrap type="tight" anchorx="margin"/>
              </v:group>
            </w:pict>
          </mc:Fallback>
        </mc:AlternateContent>
      </w:r>
      <w:r w:rsidR="00D55130" w:rsidRPr="00AA636A">
        <w:rPr>
          <w:rFonts w:cs="Times New Roman"/>
          <w:b/>
          <w:bCs/>
          <w:sz w:val="23"/>
          <w:szCs w:val="23"/>
        </w:rPr>
        <w:t>PHẦN III. Câu hỏi trả lời ngắn.</w:t>
      </w:r>
      <w:r w:rsidR="00D55130" w:rsidRPr="00AA636A">
        <w:rPr>
          <w:rFonts w:cs="Times New Roman"/>
          <w:sz w:val="23"/>
          <w:szCs w:val="23"/>
        </w:rPr>
        <w:t xml:space="preserve"> </w:t>
      </w:r>
    </w:p>
    <w:p w14:paraId="4D3C5F14" w14:textId="3A0B5DA8" w:rsidR="006D2DDF" w:rsidRPr="00AA636A" w:rsidRDefault="006D2DDF" w:rsidP="006D2DDF">
      <w:pPr>
        <w:pStyle w:val="BodyText"/>
        <w:tabs>
          <w:tab w:val="left" w:pos="992"/>
        </w:tabs>
        <w:spacing w:before="59" w:line="256" w:lineRule="auto"/>
        <w:ind w:left="992" w:hanging="992"/>
        <w:jc w:val="both"/>
        <w:rPr>
          <w:sz w:val="24"/>
          <w:szCs w:val="24"/>
          <w:lang w:val="vi-VN"/>
        </w:rPr>
      </w:pPr>
      <w:r w:rsidRPr="00AA636A">
        <w:rPr>
          <w:b/>
          <w:color w:val="0000FF"/>
          <w:sz w:val="24"/>
          <w:szCs w:val="24"/>
          <w:lang w:val="vi-VN"/>
        </w:rPr>
        <w:t xml:space="preserve">Câu 1: </w:t>
      </w:r>
      <w:r w:rsidRPr="00AA636A">
        <w:rPr>
          <w:b/>
          <w:sz w:val="24"/>
          <w:szCs w:val="24"/>
          <w:lang w:val="vi-VN"/>
        </w:rPr>
        <w:t>Hình</w:t>
      </w:r>
      <w:r w:rsidRPr="00AA636A">
        <w:rPr>
          <w:b/>
          <w:spacing w:val="40"/>
          <w:sz w:val="24"/>
          <w:szCs w:val="24"/>
          <w:lang w:val="vi-VN"/>
        </w:rPr>
        <w:t xml:space="preserve"> </w:t>
      </w:r>
      <w:r w:rsidRPr="00AA636A">
        <w:rPr>
          <w:b/>
          <w:bCs/>
          <w:sz w:val="24"/>
          <w:szCs w:val="24"/>
          <w:lang w:val="vi-VN"/>
        </w:rPr>
        <w:t>9</w:t>
      </w:r>
      <w:r w:rsidRPr="00AA636A">
        <w:rPr>
          <w:spacing w:val="39"/>
          <w:sz w:val="24"/>
          <w:szCs w:val="24"/>
          <w:lang w:val="vi-VN"/>
        </w:rPr>
        <w:t xml:space="preserve"> </w:t>
      </w:r>
      <w:r w:rsidRPr="00AA636A">
        <w:rPr>
          <w:sz w:val="24"/>
          <w:szCs w:val="24"/>
          <w:lang w:val="vi-VN"/>
        </w:rPr>
        <w:t>là</w:t>
      </w:r>
      <w:r w:rsidRPr="00AA636A">
        <w:rPr>
          <w:spacing w:val="40"/>
          <w:sz w:val="24"/>
          <w:szCs w:val="24"/>
          <w:lang w:val="vi-VN"/>
        </w:rPr>
        <w:t xml:space="preserve"> </w:t>
      </w:r>
      <w:r w:rsidRPr="00AA636A">
        <w:rPr>
          <w:sz w:val="24"/>
          <w:szCs w:val="24"/>
          <w:lang w:val="vi-VN"/>
        </w:rPr>
        <w:t>lưới</w:t>
      </w:r>
      <w:r w:rsidRPr="00AA636A">
        <w:rPr>
          <w:spacing w:val="40"/>
          <w:sz w:val="24"/>
          <w:szCs w:val="24"/>
          <w:lang w:val="vi-VN"/>
        </w:rPr>
        <w:t xml:space="preserve"> </w:t>
      </w:r>
      <w:r w:rsidRPr="00AA636A">
        <w:rPr>
          <w:sz w:val="24"/>
          <w:szCs w:val="24"/>
          <w:lang w:val="vi-VN"/>
        </w:rPr>
        <w:t>thức</w:t>
      </w:r>
      <w:r w:rsidRPr="00AA636A">
        <w:rPr>
          <w:spacing w:val="40"/>
          <w:sz w:val="24"/>
          <w:szCs w:val="24"/>
          <w:lang w:val="vi-VN"/>
        </w:rPr>
        <w:t xml:space="preserve"> </w:t>
      </w:r>
      <w:r w:rsidRPr="00AA636A">
        <w:rPr>
          <w:sz w:val="24"/>
          <w:szCs w:val="24"/>
          <w:lang w:val="vi-VN"/>
        </w:rPr>
        <w:t>ăn</w:t>
      </w:r>
      <w:r w:rsidRPr="00AA636A">
        <w:rPr>
          <w:spacing w:val="40"/>
          <w:sz w:val="24"/>
          <w:szCs w:val="24"/>
          <w:lang w:val="vi-VN"/>
        </w:rPr>
        <w:t xml:space="preserve"> </w:t>
      </w:r>
      <w:r w:rsidRPr="00AA636A">
        <w:rPr>
          <w:sz w:val="24"/>
          <w:szCs w:val="24"/>
          <w:lang w:val="vi-VN"/>
        </w:rPr>
        <w:t>ở</w:t>
      </w:r>
      <w:r w:rsidRPr="00AA636A">
        <w:rPr>
          <w:spacing w:val="40"/>
          <w:sz w:val="24"/>
          <w:szCs w:val="24"/>
          <w:lang w:val="vi-VN"/>
        </w:rPr>
        <w:t xml:space="preserve"> </w:t>
      </w:r>
      <w:r w:rsidRPr="00AA636A">
        <w:rPr>
          <w:sz w:val="24"/>
          <w:szCs w:val="24"/>
          <w:lang w:val="vi-VN"/>
        </w:rPr>
        <w:t>một</w:t>
      </w:r>
      <w:r w:rsidRPr="00AA636A">
        <w:rPr>
          <w:spacing w:val="40"/>
          <w:sz w:val="24"/>
          <w:szCs w:val="24"/>
          <w:lang w:val="vi-VN"/>
        </w:rPr>
        <w:t xml:space="preserve"> </w:t>
      </w:r>
      <w:r w:rsidRPr="00AA636A">
        <w:rPr>
          <w:sz w:val="24"/>
          <w:szCs w:val="24"/>
          <w:lang w:val="vi-VN"/>
        </w:rPr>
        <w:t>hệ</w:t>
      </w:r>
      <w:r w:rsidRPr="00AA636A">
        <w:rPr>
          <w:spacing w:val="37"/>
          <w:sz w:val="24"/>
          <w:szCs w:val="24"/>
          <w:lang w:val="vi-VN"/>
        </w:rPr>
        <w:t xml:space="preserve"> </w:t>
      </w:r>
      <w:r w:rsidRPr="00AA636A">
        <w:rPr>
          <w:sz w:val="24"/>
          <w:szCs w:val="24"/>
          <w:lang w:val="vi-VN"/>
        </w:rPr>
        <w:t>sinh</w:t>
      </w:r>
      <w:r w:rsidRPr="00AA636A">
        <w:rPr>
          <w:spacing w:val="40"/>
          <w:sz w:val="24"/>
          <w:szCs w:val="24"/>
          <w:lang w:val="vi-VN"/>
        </w:rPr>
        <w:t xml:space="preserve"> </w:t>
      </w:r>
      <w:r w:rsidRPr="00AA636A">
        <w:rPr>
          <w:sz w:val="24"/>
          <w:szCs w:val="24"/>
          <w:lang w:val="vi-VN"/>
        </w:rPr>
        <w:t>thái</w:t>
      </w:r>
      <w:r w:rsidRPr="00AA636A">
        <w:rPr>
          <w:spacing w:val="40"/>
          <w:sz w:val="24"/>
          <w:szCs w:val="24"/>
          <w:lang w:val="vi-VN"/>
        </w:rPr>
        <w:t xml:space="preserve"> </w:t>
      </w:r>
      <w:r w:rsidRPr="00AA636A">
        <w:rPr>
          <w:sz w:val="24"/>
          <w:szCs w:val="24"/>
          <w:lang w:val="vi-VN"/>
        </w:rPr>
        <w:t>trên</w:t>
      </w:r>
      <w:r w:rsidRPr="00AA636A">
        <w:rPr>
          <w:spacing w:val="40"/>
          <w:sz w:val="24"/>
          <w:szCs w:val="24"/>
          <w:lang w:val="vi-VN"/>
        </w:rPr>
        <w:t xml:space="preserve"> </w:t>
      </w:r>
      <w:r w:rsidRPr="00AA636A">
        <w:rPr>
          <w:sz w:val="24"/>
          <w:szCs w:val="24"/>
          <w:lang w:val="vi-VN"/>
        </w:rPr>
        <w:t>cạn. Biết rằng, sản lượng của thực vật là 210 kcal/m</w:t>
      </w:r>
      <w:r w:rsidRPr="00AA636A">
        <w:rPr>
          <w:sz w:val="24"/>
          <w:szCs w:val="24"/>
          <w:vertAlign w:val="superscript"/>
          <w:lang w:val="vi-VN"/>
        </w:rPr>
        <w:t>2</w:t>
      </w:r>
      <w:r w:rsidRPr="00AA636A">
        <w:rPr>
          <w:sz w:val="24"/>
          <w:szCs w:val="24"/>
          <w:lang w:val="vi-VN"/>
        </w:rPr>
        <w:t>/năm. Nếu hiệu suất sinh thái giữa phần sản lượng của sinh</w:t>
      </w:r>
      <w:r w:rsidRPr="00AA636A">
        <w:rPr>
          <w:spacing w:val="22"/>
          <w:sz w:val="24"/>
          <w:szCs w:val="24"/>
          <w:lang w:val="vi-VN"/>
        </w:rPr>
        <w:t xml:space="preserve"> </w:t>
      </w:r>
      <w:r w:rsidRPr="00AA636A">
        <w:rPr>
          <w:sz w:val="24"/>
          <w:szCs w:val="24"/>
          <w:lang w:val="vi-VN"/>
        </w:rPr>
        <w:t>vật tiêu</w:t>
      </w:r>
      <w:r w:rsidRPr="00AA636A">
        <w:rPr>
          <w:spacing w:val="23"/>
          <w:sz w:val="24"/>
          <w:szCs w:val="24"/>
          <w:lang w:val="vi-VN"/>
        </w:rPr>
        <w:t xml:space="preserve"> </w:t>
      </w:r>
      <w:r w:rsidRPr="00AA636A">
        <w:rPr>
          <w:sz w:val="24"/>
          <w:szCs w:val="24"/>
          <w:lang w:val="vi-VN"/>
        </w:rPr>
        <w:t>thụ với sản lượng của mỗi loài thức ăn tương ứng</w:t>
      </w:r>
      <w:r w:rsidRPr="00AA636A">
        <w:rPr>
          <w:spacing w:val="-2"/>
          <w:sz w:val="24"/>
          <w:szCs w:val="24"/>
          <w:lang w:val="vi-VN"/>
        </w:rPr>
        <w:t xml:space="preserve"> </w:t>
      </w:r>
      <w:r w:rsidRPr="00AA636A">
        <w:rPr>
          <w:iCs/>
          <w:sz w:val="24"/>
          <w:szCs w:val="24"/>
          <w:lang w:val="vi-VN"/>
        </w:rPr>
        <w:t>đều</w:t>
      </w:r>
      <w:r w:rsidRPr="00AA636A">
        <w:rPr>
          <w:i/>
          <w:sz w:val="24"/>
          <w:szCs w:val="24"/>
          <w:lang w:val="vi-VN"/>
        </w:rPr>
        <w:t xml:space="preserve"> </w:t>
      </w:r>
      <w:r w:rsidRPr="00AA636A">
        <w:rPr>
          <w:sz w:val="24"/>
          <w:szCs w:val="24"/>
          <w:lang w:val="vi-VN"/>
        </w:rPr>
        <w:t>là 10%, thì sản lượng của rắn là bao nhiêu? (tính làm tròn đến 2 chữ</w:t>
      </w:r>
      <w:r w:rsidRPr="00AA636A">
        <w:rPr>
          <w:spacing w:val="-3"/>
          <w:sz w:val="24"/>
          <w:szCs w:val="24"/>
          <w:lang w:val="vi-VN"/>
        </w:rPr>
        <w:t xml:space="preserve"> </w:t>
      </w:r>
      <w:r w:rsidRPr="00AA636A">
        <w:rPr>
          <w:sz w:val="24"/>
          <w:szCs w:val="24"/>
          <w:lang w:val="vi-VN"/>
        </w:rPr>
        <w:t xml:space="preserve">số sau dấu phẩy). </w:t>
      </w:r>
    </w:p>
    <w:p w14:paraId="5DEFFA7B" w14:textId="7C1CDAE7" w:rsidR="006D2DDF" w:rsidRPr="00AA636A" w:rsidRDefault="006D2DDF" w:rsidP="006D2DDF">
      <w:pPr>
        <w:pStyle w:val="BodyText"/>
        <w:tabs>
          <w:tab w:val="left" w:pos="992"/>
        </w:tabs>
        <w:ind w:left="992" w:hanging="992"/>
        <w:jc w:val="both"/>
        <w:rPr>
          <w:b/>
          <w:color w:val="0000FF"/>
          <w:sz w:val="24"/>
          <w:szCs w:val="24"/>
        </w:rPr>
      </w:pPr>
      <w:bookmarkStart w:id="1" w:name="_Hlk170233550"/>
    </w:p>
    <w:p w14:paraId="0EDA84F5" w14:textId="77777777" w:rsidR="006D2DDF" w:rsidRPr="00AA636A" w:rsidRDefault="006D2DDF" w:rsidP="006D2DDF">
      <w:pPr>
        <w:pStyle w:val="BodyText"/>
        <w:tabs>
          <w:tab w:val="left" w:pos="992"/>
        </w:tabs>
        <w:ind w:left="992" w:hanging="992"/>
        <w:jc w:val="both"/>
        <w:rPr>
          <w:b/>
          <w:color w:val="0000FF"/>
          <w:sz w:val="24"/>
          <w:szCs w:val="24"/>
        </w:rPr>
      </w:pPr>
    </w:p>
    <w:p w14:paraId="639538C9" w14:textId="77777777" w:rsidR="00A60523" w:rsidRPr="00AA636A" w:rsidRDefault="00A60523" w:rsidP="006D2DDF">
      <w:pPr>
        <w:pStyle w:val="BodyText"/>
        <w:tabs>
          <w:tab w:val="left" w:pos="992"/>
        </w:tabs>
        <w:ind w:left="992" w:hanging="992"/>
        <w:jc w:val="both"/>
        <w:rPr>
          <w:b/>
          <w:color w:val="0000FF"/>
          <w:sz w:val="24"/>
          <w:szCs w:val="24"/>
        </w:rPr>
      </w:pPr>
    </w:p>
    <w:p w14:paraId="57A18BE8" w14:textId="77777777" w:rsidR="00A60523" w:rsidRDefault="00A60523" w:rsidP="006D2DDF">
      <w:pPr>
        <w:pStyle w:val="BodyText"/>
        <w:tabs>
          <w:tab w:val="left" w:pos="992"/>
        </w:tabs>
        <w:ind w:left="992" w:hanging="992"/>
        <w:jc w:val="both"/>
        <w:rPr>
          <w:b/>
          <w:color w:val="0000FF"/>
          <w:sz w:val="24"/>
          <w:szCs w:val="24"/>
        </w:rPr>
      </w:pPr>
    </w:p>
    <w:p w14:paraId="42DC0BD8" w14:textId="77777777" w:rsidR="00AA636A" w:rsidRPr="00AA636A" w:rsidRDefault="00AA636A" w:rsidP="006D2DDF">
      <w:pPr>
        <w:pStyle w:val="BodyText"/>
        <w:tabs>
          <w:tab w:val="left" w:pos="992"/>
        </w:tabs>
        <w:ind w:left="992" w:hanging="992"/>
        <w:jc w:val="both"/>
        <w:rPr>
          <w:b/>
          <w:color w:val="0000FF"/>
          <w:sz w:val="24"/>
          <w:szCs w:val="24"/>
        </w:rPr>
      </w:pPr>
    </w:p>
    <w:p w14:paraId="0F60240C" w14:textId="77777777" w:rsidR="006D2DDF" w:rsidRPr="00AA636A" w:rsidRDefault="006D2DDF" w:rsidP="006D2DDF">
      <w:pPr>
        <w:pStyle w:val="BodyText"/>
        <w:tabs>
          <w:tab w:val="left" w:pos="992"/>
        </w:tabs>
        <w:ind w:left="992" w:hanging="992"/>
        <w:jc w:val="both"/>
        <w:rPr>
          <w:b/>
          <w:color w:val="0000FF"/>
          <w:sz w:val="24"/>
          <w:szCs w:val="24"/>
        </w:rPr>
      </w:pPr>
    </w:p>
    <w:p w14:paraId="64300B58" w14:textId="2DBEE4E6" w:rsidR="006D2DDF" w:rsidRPr="00AA636A" w:rsidRDefault="006D2DDF" w:rsidP="006D2DDF">
      <w:pPr>
        <w:pStyle w:val="BodyText"/>
        <w:tabs>
          <w:tab w:val="left" w:pos="992"/>
        </w:tabs>
        <w:ind w:left="992" w:hanging="992"/>
        <w:jc w:val="both"/>
        <w:rPr>
          <w:sz w:val="24"/>
          <w:szCs w:val="24"/>
          <w:lang w:val="vi-VN"/>
        </w:rPr>
      </w:pPr>
      <w:r w:rsidRPr="00AA636A">
        <w:rPr>
          <w:b/>
          <w:color w:val="0000FF"/>
          <w:sz w:val="24"/>
          <w:szCs w:val="24"/>
          <w:lang w:val="vi-VN"/>
        </w:rPr>
        <w:t xml:space="preserve">Câu 2: </w:t>
      </w:r>
      <w:r w:rsidRPr="00AA636A">
        <w:rPr>
          <w:sz w:val="24"/>
          <w:szCs w:val="24"/>
          <w:lang w:val="vi-VN"/>
        </w:rPr>
        <w:t>Trong một quần xã rừng tự nhiên ở vùng Đông Nam Á, các loài động vật ăn cỏ cỡ lớn như bò rừng mỗi khi di chuyển thường đánh động và làm các loài côn trùng bay khỏi tổ. Lúc này, loài chim diệc bạc sẽ bắt các con côn trùng bay khỏi tổ làm thức ăn. Việc côn trùng bay khỏi tổ cũng như việc chim diệc bạc bắt côn trùng không ảnh hưởng gì đến đời sống bò rừng. Chim gõ bò có thể bắt ve bét trên da bò rừng làm thức ăn. Xét các mối quan hệ sau: Bò rừng với côn trùng, chim gõ bò, chim diệc bạc, ve bét; Chim điệc bạc với côn trùng; Chim gõ bò với ve bét. Có bao nhiêu phát biểu sau đúng về các mối quan hệ trên?</w:t>
      </w:r>
    </w:p>
    <w:p w14:paraId="22302D9A" w14:textId="77777777" w:rsidR="006D2DDF" w:rsidRPr="00AA636A" w:rsidRDefault="006D2DDF" w:rsidP="006D2DDF">
      <w:pPr>
        <w:tabs>
          <w:tab w:val="left" w:pos="0"/>
        </w:tabs>
        <w:spacing w:line="240" w:lineRule="auto"/>
        <w:rPr>
          <w:rFonts w:cs="Times New Roman"/>
          <w:sz w:val="24"/>
          <w:szCs w:val="24"/>
        </w:rPr>
      </w:pPr>
      <w:r w:rsidRPr="00AA636A">
        <w:rPr>
          <w:rFonts w:cs="Times New Roman"/>
          <w:sz w:val="24"/>
          <w:szCs w:val="24"/>
        </w:rPr>
        <w:t>(1) Chỉ có 1 mối quan hệ ức chế cảm nhiễm.</w:t>
      </w:r>
    </w:p>
    <w:p w14:paraId="2D521F60" w14:textId="77777777" w:rsidR="006D2DDF" w:rsidRPr="00AA636A" w:rsidRDefault="006D2DDF" w:rsidP="006D2DDF">
      <w:pPr>
        <w:tabs>
          <w:tab w:val="left" w:pos="0"/>
        </w:tabs>
        <w:spacing w:line="240" w:lineRule="auto"/>
        <w:rPr>
          <w:rFonts w:cs="Times New Roman"/>
          <w:sz w:val="24"/>
          <w:szCs w:val="24"/>
        </w:rPr>
      </w:pPr>
      <w:r w:rsidRPr="00AA636A">
        <w:rPr>
          <w:rFonts w:cs="Times New Roman"/>
          <w:sz w:val="24"/>
          <w:szCs w:val="24"/>
        </w:rPr>
        <w:t>(2) Quần xã có nhiều hơn 1 mối quan hệ động vật ăn thịt - con mồi.</w:t>
      </w:r>
    </w:p>
    <w:p w14:paraId="428A62B8" w14:textId="77777777" w:rsidR="006D2DDF" w:rsidRPr="00AA636A" w:rsidRDefault="006D2DDF" w:rsidP="006D2DDF">
      <w:pPr>
        <w:tabs>
          <w:tab w:val="left" w:pos="0"/>
        </w:tabs>
        <w:spacing w:line="240" w:lineRule="auto"/>
        <w:rPr>
          <w:rFonts w:cs="Times New Roman"/>
          <w:sz w:val="24"/>
          <w:szCs w:val="24"/>
        </w:rPr>
      </w:pPr>
      <w:r w:rsidRPr="00AA636A">
        <w:rPr>
          <w:rFonts w:cs="Times New Roman"/>
          <w:sz w:val="24"/>
          <w:szCs w:val="24"/>
        </w:rPr>
        <w:t>(3) Có tối đa 3 mối quan hệ mà trong mỗi mối quan hệ chỉ có 1 loài có lợi.</w:t>
      </w:r>
    </w:p>
    <w:p w14:paraId="51F9F333" w14:textId="77777777" w:rsidR="006D2DDF" w:rsidRPr="00AA636A" w:rsidRDefault="006D2DDF" w:rsidP="006D2DDF">
      <w:pPr>
        <w:tabs>
          <w:tab w:val="left" w:pos="0"/>
        </w:tabs>
        <w:spacing w:line="240" w:lineRule="auto"/>
        <w:rPr>
          <w:rFonts w:cs="Times New Roman"/>
          <w:sz w:val="24"/>
          <w:szCs w:val="24"/>
        </w:rPr>
      </w:pPr>
      <w:r w:rsidRPr="00AA636A">
        <w:rPr>
          <w:rFonts w:cs="Times New Roman"/>
          <w:sz w:val="24"/>
          <w:szCs w:val="24"/>
        </w:rPr>
        <w:t>(4) Chỉ có 1 mối quan hệ mà trong đó mỗi loài đều có lợi.</w:t>
      </w:r>
    </w:p>
    <w:p w14:paraId="7CF3DADE" w14:textId="77777777" w:rsidR="006D2DDF" w:rsidRPr="00AA636A" w:rsidRDefault="006D2DDF" w:rsidP="006D2DDF">
      <w:pPr>
        <w:tabs>
          <w:tab w:val="left" w:pos="0"/>
        </w:tabs>
        <w:spacing w:line="240" w:lineRule="auto"/>
        <w:rPr>
          <w:rFonts w:cs="Times New Roman"/>
          <w:sz w:val="24"/>
          <w:szCs w:val="24"/>
        </w:rPr>
      </w:pPr>
      <w:r w:rsidRPr="00AA636A">
        <w:rPr>
          <w:rFonts w:cs="Times New Roman"/>
          <w:sz w:val="24"/>
          <w:szCs w:val="24"/>
        </w:rPr>
        <w:t>(5) Bò rừng đều không có hại trong tất cả các mối quan hệ.</w:t>
      </w:r>
    </w:p>
    <w:p w14:paraId="2CD7DD6E" w14:textId="77777777" w:rsidR="00AA636A" w:rsidRDefault="006D2DDF" w:rsidP="00AA636A">
      <w:pPr>
        <w:tabs>
          <w:tab w:val="left" w:pos="283"/>
          <w:tab w:val="left" w:pos="2906"/>
          <w:tab w:val="left" w:pos="5528"/>
          <w:tab w:val="left" w:pos="8150"/>
        </w:tabs>
        <w:spacing w:line="240" w:lineRule="auto"/>
        <w:rPr>
          <w:rStyle w:val="YoungMixChar"/>
          <w:rFonts w:cs="Times New Roman"/>
          <w:szCs w:val="24"/>
        </w:rPr>
      </w:pPr>
      <w:r w:rsidRPr="00AA636A">
        <w:rPr>
          <w:rStyle w:val="YoungMixChar"/>
          <w:rFonts w:cs="Times New Roman"/>
          <w:szCs w:val="24"/>
        </w:rPr>
        <w:lastRenderedPageBreak/>
        <w:tab/>
      </w:r>
      <w:bookmarkEnd w:id="1"/>
    </w:p>
    <w:p w14:paraId="2203A060" w14:textId="1097DBCC" w:rsidR="006D2DDF" w:rsidRPr="00AA636A" w:rsidRDefault="006D2DDF" w:rsidP="00AA636A">
      <w:pPr>
        <w:tabs>
          <w:tab w:val="left" w:pos="283"/>
          <w:tab w:val="left" w:pos="2906"/>
          <w:tab w:val="left" w:pos="5528"/>
          <w:tab w:val="left" w:pos="8150"/>
        </w:tabs>
        <w:spacing w:line="240" w:lineRule="auto"/>
        <w:rPr>
          <w:sz w:val="24"/>
          <w:szCs w:val="24"/>
        </w:rPr>
      </w:pPr>
      <w:r w:rsidRPr="00AA636A">
        <w:rPr>
          <w:noProof/>
          <w:sz w:val="24"/>
          <w:szCs w:val="24"/>
        </w:rPr>
        <w:drawing>
          <wp:anchor distT="0" distB="0" distL="114300" distR="114300" simplePos="0" relativeHeight="251676672" behindDoc="0" locked="0" layoutInCell="1" hidden="0" allowOverlap="1" wp14:anchorId="66011613" wp14:editId="770847ED">
            <wp:simplePos x="0" y="0"/>
            <wp:positionH relativeFrom="column">
              <wp:posOffset>3948430</wp:posOffset>
            </wp:positionH>
            <wp:positionV relativeFrom="paragraph">
              <wp:posOffset>41737</wp:posOffset>
            </wp:positionV>
            <wp:extent cx="2673350" cy="1329690"/>
            <wp:effectExtent l="19050" t="19050" r="12700" b="22860"/>
            <wp:wrapSquare wrapText="bothSides" distT="0" distB="0" distL="114300" distR="114300"/>
            <wp:docPr id="1027" name="image1.png" descr="A diagram of a diagram  AI-generated content may be incorrect."/>
            <wp:cNvGraphicFramePr/>
            <a:graphic xmlns:a="http://schemas.openxmlformats.org/drawingml/2006/main">
              <a:graphicData uri="http://schemas.openxmlformats.org/drawingml/2006/picture">
                <pic:pic xmlns:pic="http://schemas.openxmlformats.org/drawingml/2006/picture">
                  <pic:nvPicPr>
                    <pic:cNvPr id="1027" name="image1.png" descr="A diagram of a diagram  AI-generated content may be incorrect."/>
                    <pic:cNvPicPr preferRelativeResize="0"/>
                  </pic:nvPicPr>
                  <pic:blipFill>
                    <a:blip r:embed="rId19"/>
                    <a:srcRect/>
                    <a:stretch>
                      <a:fillRect/>
                    </a:stretch>
                  </pic:blipFill>
                  <pic:spPr>
                    <a:xfrm>
                      <a:off x="0" y="0"/>
                      <a:ext cx="2673350" cy="132969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Pr="00AA636A">
        <w:rPr>
          <w:b/>
          <w:color w:val="0000FF"/>
          <w:sz w:val="24"/>
          <w:szCs w:val="24"/>
        </w:rPr>
        <w:t>Câu 3:</w:t>
      </w:r>
      <w:r w:rsidRPr="00AA636A">
        <w:rPr>
          <w:sz w:val="24"/>
          <w:szCs w:val="24"/>
        </w:rPr>
        <w:t xml:space="preserve"> Xét một lưới thức ăn được mô tả như hình bên.</w:t>
      </w:r>
    </w:p>
    <w:p w14:paraId="002C5081" w14:textId="77777777" w:rsidR="006D2DDF" w:rsidRPr="00AA636A" w:rsidRDefault="006D2DDF" w:rsidP="006D2DDF">
      <w:pPr>
        <w:spacing w:line="240" w:lineRule="auto"/>
        <w:ind w:hanging="2"/>
        <w:rPr>
          <w:sz w:val="24"/>
          <w:szCs w:val="24"/>
        </w:rPr>
      </w:pPr>
      <w:r w:rsidRPr="00AA636A">
        <w:rPr>
          <w:sz w:val="24"/>
          <w:szCs w:val="24"/>
        </w:rPr>
        <w:t xml:space="preserve">Có tối đa bao nhiêu chuỗi thức ăn? </w:t>
      </w:r>
    </w:p>
    <w:p w14:paraId="3F191F3C" w14:textId="77777777" w:rsidR="006D2DDF" w:rsidRPr="00AA636A" w:rsidRDefault="006D2DDF" w:rsidP="006D2DDF">
      <w:pPr>
        <w:spacing w:line="240" w:lineRule="auto"/>
        <w:contextualSpacing/>
        <w:rPr>
          <w:b/>
          <w:spacing w:val="3"/>
          <w:sz w:val="24"/>
          <w:szCs w:val="24"/>
          <w:shd w:val="clear" w:color="auto" w:fill="FFFFFF"/>
          <w:lang w:val="vi-VN"/>
        </w:rPr>
      </w:pPr>
    </w:p>
    <w:p w14:paraId="41D00762" w14:textId="77777777" w:rsidR="006D2DDF" w:rsidRPr="00AA636A" w:rsidRDefault="006D2DDF" w:rsidP="006D2DDF">
      <w:pPr>
        <w:spacing w:line="240" w:lineRule="auto"/>
        <w:contextualSpacing/>
        <w:rPr>
          <w:b/>
          <w:spacing w:val="3"/>
          <w:sz w:val="24"/>
          <w:szCs w:val="24"/>
          <w:shd w:val="clear" w:color="auto" w:fill="FFFFFF"/>
          <w:lang w:val="vi-VN"/>
        </w:rPr>
      </w:pPr>
    </w:p>
    <w:p w14:paraId="01F86721" w14:textId="77777777" w:rsidR="006D2DDF" w:rsidRDefault="006D2DDF" w:rsidP="006D2DDF">
      <w:pPr>
        <w:tabs>
          <w:tab w:val="left" w:pos="992"/>
        </w:tabs>
        <w:spacing w:line="240" w:lineRule="auto"/>
        <w:ind w:left="992" w:hanging="992"/>
        <w:rPr>
          <w:b/>
          <w:color w:val="0000FF"/>
          <w:sz w:val="24"/>
          <w:szCs w:val="24"/>
        </w:rPr>
      </w:pPr>
    </w:p>
    <w:p w14:paraId="43C332F7" w14:textId="77777777" w:rsidR="00AA636A" w:rsidRPr="00AA636A" w:rsidRDefault="00AA636A" w:rsidP="006D2DDF">
      <w:pPr>
        <w:tabs>
          <w:tab w:val="left" w:pos="992"/>
        </w:tabs>
        <w:spacing w:line="240" w:lineRule="auto"/>
        <w:ind w:left="992" w:hanging="992"/>
        <w:rPr>
          <w:b/>
          <w:color w:val="0000FF"/>
          <w:sz w:val="24"/>
          <w:szCs w:val="24"/>
        </w:rPr>
      </w:pPr>
    </w:p>
    <w:p w14:paraId="3198FFAE" w14:textId="77777777" w:rsidR="006D2DDF" w:rsidRPr="00AA636A" w:rsidRDefault="006D2DDF" w:rsidP="006D2DDF">
      <w:pPr>
        <w:tabs>
          <w:tab w:val="left" w:pos="992"/>
        </w:tabs>
        <w:spacing w:line="240" w:lineRule="auto"/>
        <w:ind w:left="992" w:hanging="992"/>
        <w:rPr>
          <w:b/>
          <w:color w:val="0000FF"/>
        </w:rPr>
      </w:pPr>
    </w:p>
    <w:p w14:paraId="559593DF" w14:textId="77777777" w:rsidR="006D2DDF" w:rsidRPr="00AA636A" w:rsidRDefault="006D2DDF" w:rsidP="006D2DDF">
      <w:pPr>
        <w:tabs>
          <w:tab w:val="left" w:pos="992"/>
        </w:tabs>
        <w:spacing w:line="240" w:lineRule="auto"/>
        <w:ind w:left="992" w:hanging="992"/>
        <w:rPr>
          <w:b/>
          <w:color w:val="0000FF"/>
        </w:rPr>
      </w:pPr>
    </w:p>
    <w:p w14:paraId="6656C4CD" w14:textId="77777777" w:rsidR="006D2DDF" w:rsidRPr="00AA636A" w:rsidRDefault="006D2DDF" w:rsidP="006D2DDF">
      <w:pPr>
        <w:tabs>
          <w:tab w:val="left" w:pos="992"/>
        </w:tabs>
        <w:spacing w:line="240" w:lineRule="auto"/>
        <w:ind w:left="992" w:hanging="992"/>
        <w:rPr>
          <w:sz w:val="24"/>
          <w:szCs w:val="24"/>
        </w:rPr>
      </w:pPr>
      <w:r w:rsidRPr="00AA636A">
        <w:rPr>
          <w:b/>
          <w:color w:val="0000FF"/>
          <w:sz w:val="24"/>
          <w:szCs w:val="24"/>
        </w:rPr>
        <w:t xml:space="preserve">Câu 4: </w:t>
      </w:r>
      <w:r w:rsidRPr="00AA636A">
        <w:rPr>
          <w:sz w:val="24"/>
          <w:szCs w:val="24"/>
        </w:rPr>
        <w:t xml:space="preserve">Khi thống kê tỉ lệ một loài cá được đánh bắt trong các mẻ lưới ở 3 vùng nuôi (biết điều kiện sinh thái ở 3 vùng nuôi tương tự nhau), người ta thu được kết quả sau: </w:t>
      </w:r>
    </w:p>
    <w:tbl>
      <w:tblPr>
        <w:tblStyle w:val="TableGrid0"/>
        <w:tblW w:w="5919" w:type="dxa"/>
        <w:tblInd w:w="2276" w:type="dxa"/>
        <w:tblCellMar>
          <w:top w:w="7" w:type="dxa"/>
          <w:left w:w="108" w:type="dxa"/>
          <w:right w:w="86" w:type="dxa"/>
        </w:tblCellMar>
        <w:tblLook w:val="04A0" w:firstRow="1" w:lastRow="0" w:firstColumn="1" w:lastColumn="0" w:noHBand="0" w:noVBand="1"/>
      </w:tblPr>
      <w:tblGrid>
        <w:gridCol w:w="869"/>
        <w:gridCol w:w="1685"/>
        <w:gridCol w:w="1683"/>
        <w:gridCol w:w="1682"/>
      </w:tblGrid>
      <w:tr w:rsidR="006D2DDF" w:rsidRPr="00AA636A" w14:paraId="16FE2DAC" w14:textId="77777777" w:rsidTr="00357DE1">
        <w:trPr>
          <w:trHeight w:val="384"/>
        </w:trPr>
        <w:tc>
          <w:tcPr>
            <w:tcW w:w="869" w:type="dxa"/>
            <w:tcBorders>
              <w:top w:val="single" w:sz="4" w:space="0" w:color="000000"/>
              <w:left w:val="single" w:sz="4" w:space="0" w:color="000000"/>
              <w:bottom w:val="single" w:sz="4" w:space="0" w:color="000000"/>
              <w:right w:val="single" w:sz="4" w:space="0" w:color="000000"/>
            </w:tcBorders>
          </w:tcPr>
          <w:p w14:paraId="29C8D0CE" w14:textId="77777777" w:rsidR="006D2DDF" w:rsidRPr="00AA636A" w:rsidRDefault="006D2DDF" w:rsidP="00357DE1">
            <w:pPr>
              <w:tabs>
                <w:tab w:val="left" w:pos="-52"/>
                <w:tab w:val="left" w:pos="0"/>
              </w:tabs>
              <w:rPr>
                <w:rFonts w:ascii="Times New Roman" w:hAnsi="Times New Roman" w:cs="Times New Roman"/>
                <w:sz w:val="24"/>
                <w:szCs w:val="24"/>
              </w:rPr>
            </w:pPr>
            <w:r w:rsidRPr="00AA636A">
              <w:rPr>
                <w:rFonts w:ascii="Times New Roman" w:hAnsi="Times New Roman" w:cs="Times New Roman"/>
                <w:sz w:val="24"/>
                <w:szCs w:val="24"/>
              </w:rPr>
              <w:t xml:space="preserve">Vùng </w:t>
            </w:r>
          </w:p>
        </w:tc>
        <w:tc>
          <w:tcPr>
            <w:tcW w:w="1685" w:type="dxa"/>
            <w:tcBorders>
              <w:top w:val="single" w:sz="4" w:space="0" w:color="000000"/>
              <w:left w:val="single" w:sz="4" w:space="0" w:color="000000"/>
              <w:bottom w:val="single" w:sz="4" w:space="0" w:color="000000"/>
              <w:right w:val="single" w:sz="4" w:space="0" w:color="000000"/>
            </w:tcBorders>
          </w:tcPr>
          <w:p w14:paraId="17FF2AA2" w14:textId="77777777" w:rsidR="006D2DDF" w:rsidRPr="00AA636A" w:rsidRDefault="006D2DDF" w:rsidP="00357DE1">
            <w:pPr>
              <w:tabs>
                <w:tab w:val="left" w:pos="-52"/>
                <w:tab w:val="left" w:pos="0"/>
              </w:tabs>
              <w:rPr>
                <w:rFonts w:ascii="Times New Roman" w:hAnsi="Times New Roman" w:cs="Times New Roman"/>
                <w:sz w:val="24"/>
                <w:szCs w:val="24"/>
              </w:rPr>
            </w:pPr>
            <w:r w:rsidRPr="00AA636A">
              <w:rPr>
                <w:rFonts w:ascii="Times New Roman" w:hAnsi="Times New Roman" w:cs="Times New Roman"/>
                <w:sz w:val="24"/>
                <w:szCs w:val="24"/>
              </w:rPr>
              <w:t xml:space="preserve">Trước sinh sản </w:t>
            </w:r>
          </w:p>
        </w:tc>
        <w:tc>
          <w:tcPr>
            <w:tcW w:w="1683" w:type="dxa"/>
            <w:tcBorders>
              <w:top w:val="single" w:sz="4" w:space="0" w:color="000000"/>
              <w:left w:val="single" w:sz="4" w:space="0" w:color="000000"/>
              <w:bottom w:val="single" w:sz="4" w:space="0" w:color="000000"/>
              <w:right w:val="single" w:sz="4" w:space="0" w:color="000000"/>
            </w:tcBorders>
          </w:tcPr>
          <w:p w14:paraId="33133A61" w14:textId="77777777" w:rsidR="006D2DDF" w:rsidRPr="00AA636A" w:rsidRDefault="006D2DDF" w:rsidP="00357DE1">
            <w:pPr>
              <w:tabs>
                <w:tab w:val="left" w:pos="-52"/>
                <w:tab w:val="left" w:pos="0"/>
              </w:tabs>
              <w:rPr>
                <w:rFonts w:ascii="Times New Roman" w:hAnsi="Times New Roman" w:cs="Times New Roman"/>
                <w:sz w:val="24"/>
                <w:szCs w:val="24"/>
              </w:rPr>
            </w:pPr>
            <w:r w:rsidRPr="00AA636A">
              <w:rPr>
                <w:rFonts w:ascii="Times New Roman" w:hAnsi="Times New Roman" w:cs="Times New Roman"/>
                <w:sz w:val="24"/>
                <w:szCs w:val="24"/>
              </w:rPr>
              <w:t xml:space="preserve">Đang sinh sản </w:t>
            </w:r>
          </w:p>
        </w:tc>
        <w:tc>
          <w:tcPr>
            <w:tcW w:w="1682" w:type="dxa"/>
            <w:tcBorders>
              <w:top w:val="single" w:sz="4" w:space="0" w:color="000000"/>
              <w:left w:val="single" w:sz="4" w:space="0" w:color="000000"/>
              <w:bottom w:val="single" w:sz="4" w:space="0" w:color="000000"/>
              <w:right w:val="single" w:sz="4" w:space="0" w:color="000000"/>
            </w:tcBorders>
          </w:tcPr>
          <w:p w14:paraId="03B3778E" w14:textId="77777777" w:rsidR="006D2DDF" w:rsidRPr="00AA636A" w:rsidRDefault="006D2DDF" w:rsidP="00357DE1">
            <w:pPr>
              <w:tabs>
                <w:tab w:val="left" w:pos="-52"/>
                <w:tab w:val="left" w:pos="0"/>
              </w:tabs>
              <w:rPr>
                <w:rFonts w:ascii="Times New Roman" w:hAnsi="Times New Roman" w:cs="Times New Roman"/>
                <w:sz w:val="24"/>
                <w:szCs w:val="24"/>
              </w:rPr>
            </w:pPr>
            <w:r w:rsidRPr="00AA636A">
              <w:rPr>
                <w:rFonts w:ascii="Times New Roman" w:hAnsi="Times New Roman" w:cs="Times New Roman"/>
                <w:sz w:val="24"/>
                <w:szCs w:val="24"/>
              </w:rPr>
              <w:t xml:space="preserve">Sau sinh sản </w:t>
            </w:r>
          </w:p>
        </w:tc>
      </w:tr>
      <w:tr w:rsidR="006D2DDF" w:rsidRPr="00AA636A" w14:paraId="788A7C4B" w14:textId="77777777" w:rsidTr="00357DE1">
        <w:trPr>
          <w:trHeight w:val="384"/>
        </w:trPr>
        <w:tc>
          <w:tcPr>
            <w:tcW w:w="869" w:type="dxa"/>
            <w:tcBorders>
              <w:top w:val="single" w:sz="4" w:space="0" w:color="000000"/>
              <w:left w:val="single" w:sz="4" w:space="0" w:color="000000"/>
              <w:bottom w:val="single" w:sz="4" w:space="0" w:color="000000"/>
              <w:right w:val="single" w:sz="4" w:space="0" w:color="000000"/>
            </w:tcBorders>
          </w:tcPr>
          <w:p w14:paraId="302AE3F8"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1</w:t>
            </w:r>
          </w:p>
        </w:tc>
        <w:tc>
          <w:tcPr>
            <w:tcW w:w="1685" w:type="dxa"/>
            <w:tcBorders>
              <w:top w:val="single" w:sz="4" w:space="0" w:color="000000"/>
              <w:left w:val="single" w:sz="4" w:space="0" w:color="000000"/>
              <w:bottom w:val="single" w:sz="4" w:space="0" w:color="000000"/>
              <w:right w:val="single" w:sz="4" w:space="0" w:color="000000"/>
            </w:tcBorders>
          </w:tcPr>
          <w:p w14:paraId="78787BAE"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86%</w:t>
            </w:r>
          </w:p>
        </w:tc>
        <w:tc>
          <w:tcPr>
            <w:tcW w:w="1683" w:type="dxa"/>
            <w:tcBorders>
              <w:top w:val="single" w:sz="4" w:space="0" w:color="000000"/>
              <w:left w:val="single" w:sz="4" w:space="0" w:color="000000"/>
              <w:bottom w:val="single" w:sz="4" w:space="0" w:color="000000"/>
              <w:right w:val="single" w:sz="4" w:space="0" w:color="000000"/>
            </w:tcBorders>
          </w:tcPr>
          <w:p w14:paraId="412DB334"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14%</w:t>
            </w:r>
          </w:p>
        </w:tc>
        <w:tc>
          <w:tcPr>
            <w:tcW w:w="1682" w:type="dxa"/>
            <w:tcBorders>
              <w:top w:val="single" w:sz="4" w:space="0" w:color="000000"/>
              <w:left w:val="single" w:sz="4" w:space="0" w:color="000000"/>
              <w:bottom w:val="single" w:sz="4" w:space="0" w:color="000000"/>
              <w:right w:val="single" w:sz="4" w:space="0" w:color="000000"/>
            </w:tcBorders>
          </w:tcPr>
          <w:p w14:paraId="1140A870"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0%</w:t>
            </w:r>
          </w:p>
        </w:tc>
      </w:tr>
      <w:tr w:rsidR="006D2DDF" w:rsidRPr="00AA636A" w14:paraId="6CD750BF" w14:textId="77777777" w:rsidTr="00357DE1">
        <w:trPr>
          <w:trHeight w:val="374"/>
        </w:trPr>
        <w:tc>
          <w:tcPr>
            <w:tcW w:w="869" w:type="dxa"/>
            <w:tcBorders>
              <w:top w:val="single" w:sz="4" w:space="0" w:color="000000"/>
              <w:left w:val="single" w:sz="4" w:space="0" w:color="000000"/>
              <w:bottom w:val="single" w:sz="4" w:space="0" w:color="000000"/>
              <w:right w:val="single" w:sz="4" w:space="0" w:color="000000"/>
            </w:tcBorders>
          </w:tcPr>
          <w:p w14:paraId="73CF3E82"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2</w:t>
            </w:r>
          </w:p>
        </w:tc>
        <w:tc>
          <w:tcPr>
            <w:tcW w:w="1685" w:type="dxa"/>
            <w:tcBorders>
              <w:top w:val="single" w:sz="4" w:space="0" w:color="000000"/>
              <w:left w:val="single" w:sz="4" w:space="0" w:color="000000"/>
              <w:bottom w:val="single" w:sz="4" w:space="0" w:color="000000"/>
              <w:right w:val="single" w:sz="4" w:space="0" w:color="000000"/>
            </w:tcBorders>
          </w:tcPr>
          <w:p w14:paraId="709DE567"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60%</w:t>
            </w:r>
          </w:p>
        </w:tc>
        <w:tc>
          <w:tcPr>
            <w:tcW w:w="1683" w:type="dxa"/>
            <w:tcBorders>
              <w:top w:val="single" w:sz="4" w:space="0" w:color="000000"/>
              <w:left w:val="single" w:sz="4" w:space="0" w:color="000000"/>
              <w:bottom w:val="single" w:sz="4" w:space="0" w:color="000000"/>
              <w:right w:val="single" w:sz="4" w:space="0" w:color="000000"/>
            </w:tcBorders>
          </w:tcPr>
          <w:p w14:paraId="74769B13"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38,5%</w:t>
            </w:r>
          </w:p>
        </w:tc>
        <w:tc>
          <w:tcPr>
            <w:tcW w:w="1682" w:type="dxa"/>
            <w:tcBorders>
              <w:top w:val="single" w:sz="4" w:space="0" w:color="000000"/>
              <w:left w:val="single" w:sz="4" w:space="0" w:color="000000"/>
              <w:bottom w:val="single" w:sz="4" w:space="0" w:color="000000"/>
              <w:right w:val="single" w:sz="4" w:space="0" w:color="000000"/>
            </w:tcBorders>
          </w:tcPr>
          <w:p w14:paraId="05280F15"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1,5%</w:t>
            </w:r>
          </w:p>
        </w:tc>
      </w:tr>
      <w:tr w:rsidR="006D2DDF" w:rsidRPr="00AA636A" w14:paraId="5AAF7246" w14:textId="77777777" w:rsidTr="00357DE1">
        <w:trPr>
          <w:trHeight w:val="386"/>
        </w:trPr>
        <w:tc>
          <w:tcPr>
            <w:tcW w:w="869" w:type="dxa"/>
            <w:tcBorders>
              <w:top w:val="single" w:sz="4" w:space="0" w:color="000000"/>
              <w:left w:val="single" w:sz="4" w:space="0" w:color="000000"/>
              <w:bottom w:val="single" w:sz="4" w:space="0" w:color="000000"/>
              <w:right w:val="single" w:sz="4" w:space="0" w:color="000000"/>
            </w:tcBorders>
          </w:tcPr>
          <w:p w14:paraId="1B41B177"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3</w:t>
            </w:r>
          </w:p>
        </w:tc>
        <w:tc>
          <w:tcPr>
            <w:tcW w:w="1685" w:type="dxa"/>
            <w:tcBorders>
              <w:top w:val="single" w:sz="4" w:space="0" w:color="000000"/>
              <w:left w:val="single" w:sz="4" w:space="0" w:color="000000"/>
              <w:bottom w:val="single" w:sz="4" w:space="0" w:color="000000"/>
              <w:right w:val="single" w:sz="4" w:space="0" w:color="000000"/>
            </w:tcBorders>
          </w:tcPr>
          <w:p w14:paraId="4241E24B"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10%</w:t>
            </w:r>
          </w:p>
        </w:tc>
        <w:tc>
          <w:tcPr>
            <w:tcW w:w="1683" w:type="dxa"/>
            <w:tcBorders>
              <w:top w:val="single" w:sz="4" w:space="0" w:color="000000"/>
              <w:left w:val="single" w:sz="4" w:space="0" w:color="000000"/>
              <w:bottom w:val="single" w:sz="4" w:space="0" w:color="000000"/>
              <w:right w:val="single" w:sz="4" w:space="0" w:color="000000"/>
            </w:tcBorders>
          </w:tcPr>
          <w:p w14:paraId="74933CB2"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20%</w:t>
            </w:r>
          </w:p>
        </w:tc>
        <w:tc>
          <w:tcPr>
            <w:tcW w:w="1682" w:type="dxa"/>
            <w:tcBorders>
              <w:top w:val="single" w:sz="4" w:space="0" w:color="000000"/>
              <w:left w:val="single" w:sz="4" w:space="0" w:color="000000"/>
              <w:bottom w:val="single" w:sz="4" w:space="0" w:color="000000"/>
              <w:right w:val="single" w:sz="4" w:space="0" w:color="000000"/>
            </w:tcBorders>
          </w:tcPr>
          <w:p w14:paraId="4F8C769E" w14:textId="77777777" w:rsidR="006D2DDF" w:rsidRPr="00AA636A" w:rsidRDefault="006D2DDF" w:rsidP="00357DE1">
            <w:pPr>
              <w:tabs>
                <w:tab w:val="left" w:pos="-52"/>
                <w:tab w:val="left" w:pos="0"/>
              </w:tabs>
              <w:jc w:val="center"/>
              <w:rPr>
                <w:rFonts w:ascii="Times New Roman" w:hAnsi="Times New Roman" w:cs="Times New Roman"/>
                <w:sz w:val="24"/>
                <w:szCs w:val="24"/>
              </w:rPr>
            </w:pPr>
            <w:r w:rsidRPr="00AA636A">
              <w:rPr>
                <w:rFonts w:ascii="Times New Roman" w:hAnsi="Times New Roman" w:cs="Times New Roman"/>
                <w:sz w:val="24"/>
                <w:szCs w:val="24"/>
              </w:rPr>
              <w:t>70%</w:t>
            </w:r>
          </w:p>
        </w:tc>
      </w:tr>
    </w:tbl>
    <w:p w14:paraId="17BFD055" w14:textId="77777777" w:rsidR="006D2DDF" w:rsidRPr="00AA636A" w:rsidRDefault="006D2DDF" w:rsidP="006D2DDF">
      <w:pPr>
        <w:widowControl w:val="0"/>
        <w:tabs>
          <w:tab w:val="left" w:pos="-52"/>
          <w:tab w:val="left" w:pos="0"/>
        </w:tabs>
        <w:autoSpaceDE w:val="0"/>
        <w:autoSpaceDN w:val="0"/>
        <w:spacing w:line="240" w:lineRule="auto"/>
        <w:rPr>
          <w:sz w:val="24"/>
          <w:szCs w:val="24"/>
        </w:rPr>
      </w:pPr>
      <w:r w:rsidRPr="00AA636A">
        <w:rPr>
          <w:sz w:val="24"/>
          <w:szCs w:val="24"/>
        </w:rPr>
        <w:t xml:space="preserve">Từ kết quả này hãy dự đoán, vùng nào nghề cá chưa khai thác hết tiềm năng? </w:t>
      </w:r>
    </w:p>
    <w:p w14:paraId="2DD76113" w14:textId="77777777" w:rsidR="006D2DDF" w:rsidRPr="00AA636A" w:rsidRDefault="006D2DDF" w:rsidP="006D2DDF">
      <w:pPr>
        <w:widowControl w:val="0"/>
        <w:tabs>
          <w:tab w:val="left" w:pos="992"/>
        </w:tabs>
        <w:spacing w:line="276" w:lineRule="auto"/>
        <w:ind w:left="992" w:hanging="992"/>
        <w:jc w:val="left"/>
        <w:rPr>
          <w:rFonts w:eastAsia="Courier New" w:cs="Times New Roman"/>
          <w:kern w:val="0"/>
          <w:sz w:val="24"/>
          <w:szCs w:val="24"/>
          <w:lang w:val="es-ES" w:eastAsia="es-ES"/>
          <w14:ligatures w14:val="none"/>
        </w:rPr>
      </w:pPr>
      <w:r w:rsidRPr="00AA636A">
        <w:rPr>
          <w:rFonts w:eastAsia="Courier New" w:cs="Times New Roman"/>
          <w:b/>
          <w:color w:val="0000FF"/>
          <w:kern w:val="0"/>
          <w:sz w:val="24"/>
          <w:szCs w:val="24"/>
          <w:lang w:val="es-ES" w:eastAsia="es-ES"/>
          <w14:ligatures w14:val="none"/>
        </w:rPr>
        <w:t xml:space="preserve">Câu 5: </w:t>
      </w:r>
      <w:r w:rsidRPr="00AA636A">
        <w:rPr>
          <w:rFonts w:eastAsia="Courier New" w:cs="Times New Roman"/>
          <w:kern w:val="0"/>
          <w:sz w:val="24"/>
          <w:szCs w:val="24"/>
          <w:lang w:val="es-ES" w:eastAsia="es-ES"/>
          <w14:ligatures w14:val="none"/>
        </w:rPr>
        <w:t xml:space="preserve">Một quần thể động vật có số lượng cá thể là 750 con. Hãy dự đoán sau 1 năm số lượng cá thể của quần thể là bao nhiêu con, biết mức sinh sản là 1,23, tử vong là 0,65, nhập cư là 0,3; xuất cư là: 0,5. </w:t>
      </w:r>
    </w:p>
    <w:p w14:paraId="0A9F4240" w14:textId="77777777" w:rsidR="00D562DF" w:rsidRPr="00AA636A" w:rsidRDefault="00D562DF" w:rsidP="00D562DF">
      <w:pPr>
        <w:tabs>
          <w:tab w:val="left" w:pos="992"/>
        </w:tabs>
        <w:spacing w:line="264" w:lineRule="auto"/>
        <w:rPr>
          <w:rFonts w:cs="Times New Roman"/>
          <w:b/>
          <w:sz w:val="23"/>
          <w:szCs w:val="23"/>
        </w:rPr>
      </w:pPr>
      <w:r w:rsidRPr="00AA636A">
        <w:rPr>
          <w:rFonts w:cs="Times New Roman"/>
          <w:b/>
          <w:sz w:val="23"/>
          <w:szCs w:val="23"/>
        </w:rPr>
        <w:t>PHẦN IV. Tự luận</w:t>
      </w:r>
    </w:p>
    <w:p w14:paraId="2A33812E" w14:textId="77777777" w:rsidR="00912046" w:rsidRPr="00AA636A" w:rsidRDefault="00912046" w:rsidP="00912046">
      <w:pPr>
        <w:tabs>
          <w:tab w:val="left" w:pos="992"/>
        </w:tabs>
        <w:spacing w:line="312" w:lineRule="auto"/>
        <w:ind w:left="992" w:hanging="992"/>
        <w:rPr>
          <w:rFonts w:eastAsia="Times New Roman" w:cs="Times New Roman"/>
          <w:color w:val="000000"/>
          <w:sz w:val="24"/>
          <w:szCs w:val="24"/>
        </w:rPr>
      </w:pPr>
      <w:r w:rsidRPr="00AA636A">
        <w:rPr>
          <w:rFonts w:eastAsia="Times New Roman" w:cs="Times New Roman"/>
          <w:b/>
          <w:color w:val="0000FF"/>
          <w:sz w:val="24"/>
          <w:szCs w:val="24"/>
        </w:rPr>
        <w:t xml:space="preserve">Câu 1: </w:t>
      </w:r>
      <w:r w:rsidRPr="00AA636A">
        <w:rPr>
          <w:rFonts w:eastAsia="Times New Roman" w:cs="Times New Roman"/>
          <w:color w:val="000000"/>
          <w:sz w:val="24"/>
          <w:szCs w:val="24"/>
        </w:rPr>
        <w:t>Ở một địa phương, người ta có ý định nhập nội ba loài cá (A, B, C) về nuôi. Nhiệt độ trung bình trong năm tại đây dao động từ 15 </w:t>
      </w:r>
      <w:r w:rsidRPr="00AA636A">
        <w:rPr>
          <w:rFonts w:eastAsia="Times New Roman" w:cs="Times New Roman"/>
          <w:color w:val="000000"/>
          <w:sz w:val="24"/>
          <w:szCs w:val="24"/>
          <w:vertAlign w:val="superscript"/>
        </w:rPr>
        <w:t>o</w:t>
      </w:r>
      <w:r w:rsidRPr="00AA636A">
        <w:rPr>
          <w:rFonts w:eastAsia="Times New Roman" w:cs="Times New Roman"/>
          <w:color w:val="000000"/>
          <w:sz w:val="24"/>
          <w:szCs w:val="24"/>
        </w:rPr>
        <w:t>C đến 30 </w:t>
      </w:r>
      <w:r w:rsidRPr="00AA636A">
        <w:rPr>
          <w:rFonts w:eastAsia="Times New Roman" w:cs="Times New Roman"/>
          <w:color w:val="000000"/>
          <w:sz w:val="24"/>
          <w:szCs w:val="24"/>
          <w:vertAlign w:val="superscript"/>
        </w:rPr>
        <w:t>o</w:t>
      </w:r>
      <w:r w:rsidRPr="00AA636A">
        <w:rPr>
          <w:rFonts w:eastAsia="Times New Roman" w:cs="Times New Roman"/>
          <w:color w:val="000000"/>
          <w:sz w:val="24"/>
          <w:szCs w:val="24"/>
        </w:rPr>
        <w:t>C. Dựa vào thông tin về giới hạn sinh thái nhân tố nhiệt độ của mỗi loài cá, hãy cho biết nên nhập loại cá nào để nuôi tại đây và giải thích.</w:t>
      </w:r>
    </w:p>
    <w:p w14:paraId="14EF8945" w14:textId="77777777" w:rsidR="00912046" w:rsidRPr="00AA636A" w:rsidRDefault="00912046" w:rsidP="00912046">
      <w:pPr>
        <w:tabs>
          <w:tab w:val="left" w:pos="284"/>
          <w:tab w:val="left" w:pos="2552"/>
          <w:tab w:val="left" w:pos="5103"/>
          <w:tab w:val="left" w:pos="7655"/>
        </w:tabs>
        <w:spacing w:line="312" w:lineRule="auto"/>
        <w:jc w:val="center"/>
        <w:rPr>
          <w:rFonts w:eastAsia="Times New Roman" w:cs="Times New Roman"/>
          <w:color w:val="000000"/>
          <w:sz w:val="24"/>
          <w:szCs w:val="24"/>
        </w:rPr>
      </w:pPr>
      <w:r w:rsidRPr="00AA636A">
        <w:rPr>
          <w:rFonts w:eastAsia="Times New Roman" w:cs="Times New Roman"/>
          <w:noProof/>
          <w:color w:val="000000"/>
          <w:sz w:val="24"/>
          <w:szCs w:val="24"/>
        </w:rPr>
        <w:drawing>
          <wp:inline distT="0" distB="0" distL="0" distR="0" wp14:anchorId="1479497E" wp14:editId="0C05281D">
            <wp:extent cx="4381633" cy="1496291"/>
            <wp:effectExtent l="19050" t="19050" r="19050" b="27940"/>
            <wp:docPr id="2009436795" name="image10.png" descr="A graph of a function  AI-generated content may be incorrect."/>
            <wp:cNvGraphicFramePr/>
            <a:graphic xmlns:a="http://schemas.openxmlformats.org/drawingml/2006/main">
              <a:graphicData uri="http://schemas.openxmlformats.org/drawingml/2006/picture">
                <pic:pic xmlns:pic="http://schemas.openxmlformats.org/drawingml/2006/picture">
                  <pic:nvPicPr>
                    <pic:cNvPr id="2009436795" name="image10.png" descr="A graph of a function  AI-generated content may be incorrect."/>
                    <pic:cNvPicPr preferRelativeResize="0"/>
                  </pic:nvPicPr>
                  <pic:blipFill>
                    <a:blip r:embed="rId20"/>
                    <a:srcRect/>
                    <a:stretch>
                      <a:fillRect/>
                    </a:stretch>
                  </pic:blipFill>
                  <pic:spPr>
                    <a:xfrm>
                      <a:off x="0" y="0"/>
                      <a:ext cx="4389186" cy="1498870"/>
                    </a:xfrm>
                    <a:prstGeom prst="rect">
                      <a:avLst/>
                    </a:prstGeom>
                    <a:ln>
                      <a:solidFill>
                        <a:schemeClr val="accent1"/>
                      </a:solidFill>
                    </a:ln>
                  </pic:spPr>
                </pic:pic>
              </a:graphicData>
            </a:graphic>
          </wp:inline>
        </w:drawing>
      </w:r>
    </w:p>
    <w:p w14:paraId="4471E173" w14:textId="77777777" w:rsidR="00912046" w:rsidRPr="00AA636A" w:rsidRDefault="00912046" w:rsidP="00912046">
      <w:pPr>
        <w:tabs>
          <w:tab w:val="left" w:pos="992"/>
        </w:tabs>
        <w:spacing w:line="312" w:lineRule="auto"/>
        <w:ind w:left="992" w:hanging="992"/>
        <w:rPr>
          <w:rFonts w:eastAsia="Times New Roman" w:cs="Times New Roman"/>
          <w:color w:val="000000"/>
          <w:sz w:val="24"/>
          <w:szCs w:val="24"/>
        </w:rPr>
      </w:pPr>
      <w:r w:rsidRPr="00AA636A">
        <w:rPr>
          <w:rFonts w:eastAsia="Times New Roman" w:cs="Times New Roman"/>
          <w:b/>
          <w:color w:val="0000FF"/>
          <w:sz w:val="24"/>
          <w:szCs w:val="24"/>
        </w:rPr>
        <w:t xml:space="preserve">Câu 2: </w:t>
      </w:r>
      <w:r w:rsidRPr="00AA636A">
        <w:rPr>
          <w:rFonts w:eastAsia="Times New Roman" w:cs="Times New Roman"/>
          <w:color w:val="000000"/>
          <w:sz w:val="24"/>
          <w:szCs w:val="24"/>
        </w:rPr>
        <w:t>Quan sát hình và cho biết cá rô phi có thể:</w:t>
      </w:r>
    </w:p>
    <w:p w14:paraId="5FE2DA42" w14:textId="77777777" w:rsidR="00912046" w:rsidRPr="00AA636A" w:rsidRDefault="00912046" w:rsidP="00912046">
      <w:pPr>
        <w:tabs>
          <w:tab w:val="left" w:pos="284"/>
          <w:tab w:val="left" w:pos="2552"/>
          <w:tab w:val="left" w:pos="5103"/>
          <w:tab w:val="left" w:pos="7655"/>
        </w:tabs>
        <w:spacing w:line="312" w:lineRule="auto"/>
        <w:rPr>
          <w:rFonts w:eastAsia="Times New Roman" w:cs="Times New Roman"/>
          <w:color w:val="000000"/>
          <w:sz w:val="24"/>
          <w:szCs w:val="24"/>
        </w:rPr>
      </w:pPr>
      <w:r w:rsidRPr="00AA636A">
        <w:rPr>
          <w:rFonts w:eastAsia="Times New Roman" w:cs="Times New Roman"/>
          <w:noProof/>
          <w:color w:val="000000"/>
          <w:sz w:val="24"/>
          <w:szCs w:val="24"/>
        </w:rPr>
        <w:drawing>
          <wp:inline distT="0" distB="0" distL="0" distR="0" wp14:anchorId="3CE0A2FF" wp14:editId="10D9EEE6">
            <wp:extent cx="4386695" cy="1872095"/>
            <wp:effectExtent l="19050" t="19050" r="13970" b="13970"/>
            <wp:docPr id="1428328329" name="image2.png" descr="Sơ đồ mô tả giới hạn sinh thái về nhiệt độ của cá rô phi"/>
            <wp:cNvGraphicFramePr/>
            <a:graphic xmlns:a="http://schemas.openxmlformats.org/drawingml/2006/main">
              <a:graphicData uri="http://schemas.openxmlformats.org/drawingml/2006/picture">
                <pic:pic xmlns:pic="http://schemas.openxmlformats.org/drawingml/2006/picture">
                  <pic:nvPicPr>
                    <pic:cNvPr id="3" name="image2.png" descr="Sơ đồ mô tả giới hạn sinh thái về nhiệt độ của cá rô phi"/>
                    <pic:cNvPicPr preferRelativeResize="0"/>
                  </pic:nvPicPr>
                  <pic:blipFill>
                    <a:blip r:embed="rId21"/>
                    <a:srcRect/>
                    <a:stretch>
                      <a:fillRect/>
                    </a:stretch>
                  </pic:blipFill>
                  <pic:spPr>
                    <a:xfrm>
                      <a:off x="0" y="0"/>
                      <a:ext cx="4391281" cy="1874052"/>
                    </a:xfrm>
                    <a:prstGeom prst="rect">
                      <a:avLst/>
                    </a:prstGeom>
                    <a:ln>
                      <a:solidFill>
                        <a:schemeClr val="accent1"/>
                      </a:solidFill>
                    </a:ln>
                  </pic:spPr>
                </pic:pic>
              </a:graphicData>
            </a:graphic>
          </wp:inline>
        </w:drawing>
      </w:r>
    </w:p>
    <w:p w14:paraId="1CDBFBE2" w14:textId="77777777" w:rsidR="00912046" w:rsidRPr="00AA636A" w:rsidRDefault="00912046" w:rsidP="00912046">
      <w:pPr>
        <w:tabs>
          <w:tab w:val="left" w:pos="284"/>
          <w:tab w:val="left" w:pos="2552"/>
          <w:tab w:val="left" w:pos="5103"/>
          <w:tab w:val="left" w:pos="7655"/>
        </w:tabs>
        <w:spacing w:line="312" w:lineRule="auto"/>
        <w:rPr>
          <w:rFonts w:eastAsia="Times New Roman" w:cs="Times New Roman"/>
          <w:color w:val="000000"/>
          <w:sz w:val="24"/>
          <w:szCs w:val="24"/>
        </w:rPr>
      </w:pPr>
      <w:r w:rsidRPr="00AA636A">
        <w:rPr>
          <w:rFonts w:eastAsia="Times New Roman" w:cs="Times New Roman"/>
          <w:b/>
          <w:bCs/>
          <w:color w:val="000000"/>
          <w:sz w:val="24"/>
          <w:szCs w:val="24"/>
        </w:rPr>
        <w:t>a)</w:t>
      </w:r>
      <w:r w:rsidRPr="00AA636A">
        <w:rPr>
          <w:rFonts w:eastAsia="Times New Roman" w:cs="Times New Roman"/>
          <w:color w:val="000000"/>
          <w:sz w:val="24"/>
          <w:szCs w:val="24"/>
        </w:rPr>
        <w:t xml:space="preserve"> Tồn tại được trong khoảng nhiệt độ nào?</w:t>
      </w:r>
    </w:p>
    <w:p w14:paraId="3E5AC1C7" w14:textId="77777777" w:rsidR="00912046" w:rsidRPr="00AA636A" w:rsidRDefault="00912046" w:rsidP="00912046">
      <w:pPr>
        <w:tabs>
          <w:tab w:val="left" w:pos="284"/>
          <w:tab w:val="left" w:pos="2552"/>
          <w:tab w:val="left" w:pos="5103"/>
          <w:tab w:val="left" w:pos="7655"/>
        </w:tabs>
        <w:spacing w:line="312" w:lineRule="auto"/>
        <w:rPr>
          <w:rFonts w:eastAsia="Times New Roman" w:cs="Times New Roman"/>
          <w:color w:val="000000"/>
          <w:sz w:val="24"/>
          <w:szCs w:val="24"/>
        </w:rPr>
      </w:pPr>
      <w:r w:rsidRPr="00AA636A">
        <w:rPr>
          <w:rFonts w:eastAsia="Times New Roman" w:cs="Times New Roman"/>
          <w:b/>
          <w:bCs/>
          <w:color w:val="000000"/>
          <w:sz w:val="24"/>
          <w:szCs w:val="24"/>
        </w:rPr>
        <w:t>b)</w:t>
      </w:r>
      <w:r w:rsidRPr="00AA636A">
        <w:rPr>
          <w:rFonts w:eastAsia="Times New Roman" w:cs="Times New Roman"/>
          <w:color w:val="000000"/>
          <w:sz w:val="24"/>
          <w:szCs w:val="24"/>
        </w:rPr>
        <w:t xml:space="preserve"> Sinh trưởng, phát triển thuận lợi ở khoảng nhiệt độ nào?</w:t>
      </w:r>
    </w:p>
    <w:p w14:paraId="3AC8BD5E" w14:textId="77777777" w:rsidR="00912046" w:rsidRPr="00AA636A" w:rsidRDefault="00912046" w:rsidP="00912046">
      <w:pPr>
        <w:tabs>
          <w:tab w:val="left" w:pos="284"/>
          <w:tab w:val="left" w:pos="2552"/>
          <w:tab w:val="left" w:pos="5103"/>
          <w:tab w:val="left" w:pos="7655"/>
        </w:tabs>
        <w:spacing w:line="312" w:lineRule="auto"/>
        <w:rPr>
          <w:rFonts w:eastAsia="Times New Roman" w:cs="Times New Roman"/>
          <w:color w:val="000000"/>
          <w:sz w:val="24"/>
          <w:szCs w:val="24"/>
        </w:rPr>
      </w:pPr>
      <w:r w:rsidRPr="00AA636A">
        <w:rPr>
          <w:rFonts w:eastAsia="Times New Roman" w:cs="Times New Roman"/>
          <w:b/>
          <w:bCs/>
          <w:color w:val="000000"/>
          <w:sz w:val="24"/>
          <w:szCs w:val="24"/>
        </w:rPr>
        <w:t>c)</w:t>
      </w:r>
      <w:r w:rsidRPr="00AA636A">
        <w:rPr>
          <w:rFonts w:eastAsia="Times New Roman" w:cs="Times New Roman"/>
          <w:color w:val="000000"/>
          <w:sz w:val="24"/>
          <w:szCs w:val="24"/>
        </w:rPr>
        <w:t xml:space="preserve"> Sinh trưởng, phát triển tốt nhất ở nhiệt độ nào?</w:t>
      </w:r>
    </w:p>
    <w:p w14:paraId="4215A354" w14:textId="77777777" w:rsidR="00912046" w:rsidRPr="00AA636A" w:rsidRDefault="00912046" w:rsidP="00912046">
      <w:pPr>
        <w:tabs>
          <w:tab w:val="left" w:pos="992"/>
        </w:tabs>
        <w:spacing w:line="312" w:lineRule="auto"/>
        <w:ind w:left="992" w:hanging="992"/>
        <w:rPr>
          <w:rFonts w:eastAsia="Times New Roman" w:cs="Times New Roman"/>
          <w:sz w:val="24"/>
          <w:szCs w:val="24"/>
        </w:rPr>
      </w:pPr>
      <w:r w:rsidRPr="00AA636A">
        <w:rPr>
          <w:rFonts w:eastAsia="Times New Roman" w:cs="Times New Roman"/>
          <w:b/>
          <w:color w:val="0000FF"/>
          <w:sz w:val="24"/>
          <w:szCs w:val="24"/>
        </w:rPr>
        <w:t xml:space="preserve">Câu 3: </w:t>
      </w:r>
      <w:r w:rsidRPr="00AA636A">
        <w:rPr>
          <w:rFonts w:eastAsia="Times New Roman" w:cs="Times New Roman"/>
          <w:sz w:val="24"/>
          <w:szCs w:val="24"/>
        </w:rPr>
        <w:t>Cho biết giới hạn về nhiệt độ của một số loài cá thường được nuôi ở nước ta như sau: cá rô phi: 5,6 – 42</w:t>
      </w:r>
      <w:r w:rsidRPr="00AA636A">
        <w:rPr>
          <w:rFonts w:eastAsia="Times New Roman" w:cs="Times New Roman"/>
          <w:sz w:val="24"/>
          <w:szCs w:val="24"/>
          <w:vertAlign w:val="superscript"/>
        </w:rPr>
        <w:t>o</w:t>
      </w:r>
      <w:r w:rsidRPr="00AA636A">
        <w:rPr>
          <w:rFonts w:eastAsia="Times New Roman" w:cs="Times New Roman"/>
          <w:sz w:val="24"/>
          <w:szCs w:val="24"/>
        </w:rPr>
        <w:t>C; cá chép: 2 – 44</w:t>
      </w:r>
      <w:r w:rsidRPr="00AA636A">
        <w:rPr>
          <w:rFonts w:eastAsia="Times New Roman" w:cs="Times New Roman"/>
          <w:sz w:val="24"/>
          <w:szCs w:val="24"/>
          <w:vertAlign w:val="superscript"/>
        </w:rPr>
        <w:t>o</w:t>
      </w:r>
      <w:r w:rsidRPr="00AA636A">
        <w:rPr>
          <w:rFonts w:eastAsia="Times New Roman" w:cs="Times New Roman"/>
          <w:sz w:val="24"/>
          <w:szCs w:val="24"/>
        </w:rPr>
        <w:t xml:space="preserve">C; cá ba sa: 18 – 40°C; cá tra 15 –39°C; Nếu em là một nông dân sống ở </w:t>
      </w:r>
      <w:r w:rsidRPr="00AA636A">
        <w:rPr>
          <w:rFonts w:eastAsia="Times New Roman" w:cs="Times New Roman"/>
          <w:sz w:val="24"/>
          <w:szCs w:val="24"/>
        </w:rPr>
        <w:lastRenderedPageBreak/>
        <w:t>vùng miền núi phía bắc đang lựa chọn giống cả về nuôi thì em sẽ chọn giống cá nào ở trên? Vì sao?</w:t>
      </w:r>
    </w:p>
    <w:p w14:paraId="2D58192C" w14:textId="0544533C" w:rsidR="00912046" w:rsidRPr="00AA636A" w:rsidRDefault="00912046" w:rsidP="00912046">
      <w:pPr>
        <w:tabs>
          <w:tab w:val="left" w:pos="992"/>
        </w:tabs>
        <w:spacing w:line="264" w:lineRule="auto"/>
        <w:ind w:left="992" w:hanging="992"/>
        <w:rPr>
          <w:rFonts w:cs="Times New Roman"/>
          <w:bCs/>
          <w:sz w:val="24"/>
          <w:szCs w:val="24"/>
        </w:rPr>
      </w:pPr>
      <w:r w:rsidRPr="00AA636A">
        <w:rPr>
          <w:rFonts w:cs="Times New Roman"/>
          <w:b/>
          <w:bCs/>
          <w:color w:val="0000FF"/>
          <w:sz w:val="24"/>
          <w:szCs w:val="24"/>
        </w:rPr>
        <w:t xml:space="preserve">Câu </w:t>
      </w:r>
      <w:r w:rsidR="006160D0" w:rsidRPr="00AA636A">
        <w:rPr>
          <w:rFonts w:cs="Times New Roman"/>
          <w:b/>
          <w:bCs/>
          <w:color w:val="0000FF"/>
          <w:sz w:val="24"/>
          <w:szCs w:val="24"/>
        </w:rPr>
        <w:t>4</w:t>
      </w:r>
      <w:r w:rsidRPr="00AA636A">
        <w:rPr>
          <w:rFonts w:cs="Times New Roman"/>
          <w:b/>
          <w:bCs/>
          <w:color w:val="0000FF"/>
          <w:sz w:val="24"/>
          <w:szCs w:val="24"/>
        </w:rPr>
        <w:t xml:space="preserve">: </w:t>
      </w:r>
      <w:r w:rsidRPr="00AA636A">
        <w:rPr>
          <w:rFonts w:cs="Times New Roman"/>
          <w:bCs/>
          <w:sz w:val="24"/>
          <w:szCs w:val="24"/>
        </w:rPr>
        <w:t>Hoàn thành bảng các mối quan hệ trong quần x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2"/>
        <w:gridCol w:w="3479"/>
        <w:gridCol w:w="3485"/>
      </w:tblGrid>
      <w:tr w:rsidR="00912046" w:rsidRPr="00AA636A" w14:paraId="1CDD1E45" w14:textId="77777777" w:rsidTr="003C38C5">
        <w:tc>
          <w:tcPr>
            <w:tcW w:w="10456" w:type="dxa"/>
            <w:gridSpan w:val="3"/>
            <w:shd w:val="clear" w:color="auto" w:fill="auto"/>
          </w:tcPr>
          <w:p w14:paraId="27CA7451" w14:textId="77777777" w:rsidR="00912046" w:rsidRPr="00AA636A" w:rsidRDefault="00912046" w:rsidP="003C38C5">
            <w:pPr>
              <w:spacing w:line="271" w:lineRule="auto"/>
              <w:jc w:val="center"/>
              <w:rPr>
                <w:b/>
                <w:lang w:val="vi-VN"/>
              </w:rPr>
            </w:pPr>
            <w:r w:rsidRPr="00AA636A">
              <w:rPr>
                <w:b/>
                <w:lang w:val="vi-VN"/>
              </w:rPr>
              <w:t>QUAN HỆ GIỮA CÁC LOÀI TRONG QUẦN XÃ SINH VẬT</w:t>
            </w:r>
          </w:p>
        </w:tc>
      </w:tr>
      <w:tr w:rsidR="00912046" w:rsidRPr="00AA636A" w14:paraId="3F9B79D1" w14:textId="77777777" w:rsidTr="003C38C5">
        <w:tc>
          <w:tcPr>
            <w:tcW w:w="6971" w:type="dxa"/>
            <w:gridSpan w:val="2"/>
            <w:shd w:val="clear" w:color="auto" w:fill="auto"/>
          </w:tcPr>
          <w:p w14:paraId="69DF048C" w14:textId="77777777" w:rsidR="00912046" w:rsidRPr="00AA636A" w:rsidRDefault="00912046" w:rsidP="003C38C5">
            <w:pPr>
              <w:spacing w:line="271" w:lineRule="auto"/>
              <w:jc w:val="center"/>
              <w:rPr>
                <w:b/>
              </w:rPr>
            </w:pPr>
            <w:r w:rsidRPr="00AA636A">
              <w:rPr>
                <w:b/>
              </w:rPr>
              <w:t xml:space="preserve">Các mối quan hệ </w:t>
            </w:r>
          </w:p>
        </w:tc>
        <w:tc>
          <w:tcPr>
            <w:tcW w:w="3485" w:type="dxa"/>
            <w:shd w:val="clear" w:color="auto" w:fill="auto"/>
          </w:tcPr>
          <w:p w14:paraId="2BBE53A4" w14:textId="77777777" w:rsidR="00912046" w:rsidRPr="00AA636A" w:rsidRDefault="00912046" w:rsidP="003C38C5">
            <w:pPr>
              <w:spacing w:line="271" w:lineRule="auto"/>
              <w:jc w:val="center"/>
              <w:rPr>
                <w:b/>
              </w:rPr>
            </w:pPr>
            <w:r w:rsidRPr="00AA636A">
              <w:rPr>
                <w:b/>
              </w:rPr>
              <w:t>VD</w:t>
            </w:r>
          </w:p>
        </w:tc>
      </w:tr>
      <w:tr w:rsidR="00912046" w:rsidRPr="00AA636A" w14:paraId="40E4DF0F" w14:textId="77777777" w:rsidTr="003C38C5">
        <w:tc>
          <w:tcPr>
            <w:tcW w:w="3492" w:type="dxa"/>
            <w:vMerge w:val="restart"/>
            <w:shd w:val="clear" w:color="auto" w:fill="auto"/>
            <w:vAlign w:val="center"/>
          </w:tcPr>
          <w:p w14:paraId="4A9D2C74" w14:textId="77777777" w:rsidR="00912046" w:rsidRPr="00AA636A" w:rsidRDefault="00912046" w:rsidP="003C38C5">
            <w:pPr>
              <w:spacing w:line="271" w:lineRule="auto"/>
              <w:jc w:val="left"/>
              <w:rPr>
                <w:b/>
                <w:i/>
                <w:lang w:val="vi-VN"/>
              </w:rPr>
            </w:pPr>
            <w:r w:rsidRPr="00AA636A">
              <w:rPr>
                <w:b/>
                <w:i/>
                <w:lang w:val="vi-VN"/>
              </w:rPr>
              <w:t>HỖ TRỢ</w:t>
            </w:r>
          </w:p>
        </w:tc>
        <w:tc>
          <w:tcPr>
            <w:tcW w:w="3479" w:type="dxa"/>
            <w:shd w:val="clear" w:color="auto" w:fill="auto"/>
          </w:tcPr>
          <w:p w14:paraId="0ABF3CB4"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658881B5" w14:textId="77777777" w:rsidR="00912046" w:rsidRPr="00AA636A" w:rsidRDefault="00912046" w:rsidP="003C38C5">
            <w:pPr>
              <w:spacing w:line="271" w:lineRule="auto"/>
            </w:pPr>
          </w:p>
        </w:tc>
      </w:tr>
      <w:tr w:rsidR="00912046" w:rsidRPr="00AA636A" w14:paraId="797DB98F" w14:textId="77777777" w:rsidTr="003C38C5">
        <w:tc>
          <w:tcPr>
            <w:tcW w:w="3492" w:type="dxa"/>
            <w:vMerge/>
            <w:shd w:val="clear" w:color="auto" w:fill="auto"/>
          </w:tcPr>
          <w:p w14:paraId="274E2847" w14:textId="77777777" w:rsidR="00912046" w:rsidRPr="00AA636A" w:rsidRDefault="00912046" w:rsidP="003C38C5">
            <w:pPr>
              <w:spacing w:line="271" w:lineRule="auto"/>
              <w:rPr>
                <w:b/>
                <w:i/>
                <w:lang w:val="vi-VN"/>
              </w:rPr>
            </w:pPr>
          </w:p>
        </w:tc>
        <w:tc>
          <w:tcPr>
            <w:tcW w:w="3479" w:type="dxa"/>
            <w:shd w:val="clear" w:color="auto" w:fill="auto"/>
          </w:tcPr>
          <w:p w14:paraId="7C6BFFDC"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5643937B" w14:textId="77777777" w:rsidR="00912046" w:rsidRPr="00AA636A" w:rsidRDefault="00912046" w:rsidP="003C38C5">
            <w:pPr>
              <w:spacing w:line="271" w:lineRule="auto"/>
            </w:pPr>
          </w:p>
        </w:tc>
      </w:tr>
      <w:tr w:rsidR="00912046" w:rsidRPr="00AA636A" w14:paraId="1D80408B" w14:textId="77777777" w:rsidTr="003C38C5">
        <w:tc>
          <w:tcPr>
            <w:tcW w:w="3492" w:type="dxa"/>
            <w:vMerge/>
            <w:shd w:val="clear" w:color="auto" w:fill="auto"/>
          </w:tcPr>
          <w:p w14:paraId="6744A805" w14:textId="77777777" w:rsidR="00912046" w:rsidRPr="00AA636A" w:rsidRDefault="00912046" w:rsidP="003C38C5">
            <w:pPr>
              <w:spacing w:line="271" w:lineRule="auto"/>
              <w:rPr>
                <w:b/>
                <w:i/>
                <w:lang w:val="vi-VN"/>
              </w:rPr>
            </w:pPr>
          </w:p>
        </w:tc>
        <w:tc>
          <w:tcPr>
            <w:tcW w:w="3479" w:type="dxa"/>
            <w:shd w:val="clear" w:color="auto" w:fill="auto"/>
          </w:tcPr>
          <w:p w14:paraId="4FEEB86F"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14265464" w14:textId="77777777" w:rsidR="00912046" w:rsidRPr="00AA636A" w:rsidRDefault="00912046" w:rsidP="003C38C5">
            <w:pPr>
              <w:spacing w:line="271" w:lineRule="auto"/>
            </w:pPr>
          </w:p>
        </w:tc>
      </w:tr>
      <w:tr w:rsidR="00912046" w:rsidRPr="00AA636A" w14:paraId="6265809B" w14:textId="77777777" w:rsidTr="003C38C5">
        <w:tc>
          <w:tcPr>
            <w:tcW w:w="3492" w:type="dxa"/>
            <w:vMerge w:val="restart"/>
            <w:shd w:val="clear" w:color="auto" w:fill="auto"/>
            <w:vAlign w:val="center"/>
          </w:tcPr>
          <w:p w14:paraId="5C38E185" w14:textId="77777777" w:rsidR="00912046" w:rsidRPr="00AA636A" w:rsidRDefault="00912046" w:rsidP="003C38C5">
            <w:pPr>
              <w:spacing w:line="271" w:lineRule="auto"/>
              <w:jc w:val="left"/>
              <w:rPr>
                <w:b/>
                <w:i/>
                <w:lang w:val="vi-VN"/>
              </w:rPr>
            </w:pPr>
            <w:r w:rsidRPr="00AA636A">
              <w:rPr>
                <w:b/>
                <w:i/>
                <w:lang w:val="vi-VN"/>
              </w:rPr>
              <w:t>ĐỐI KHÁNG</w:t>
            </w:r>
          </w:p>
        </w:tc>
        <w:tc>
          <w:tcPr>
            <w:tcW w:w="3479" w:type="dxa"/>
            <w:shd w:val="clear" w:color="auto" w:fill="auto"/>
          </w:tcPr>
          <w:p w14:paraId="0D30A108"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1D9E7119" w14:textId="77777777" w:rsidR="00912046" w:rsidRPr="00AA636A" w:rsidRDefault="00912046" w:rsidP="003C38C5">
            <w:pPr>
              <w:spacing w:line="271" w:lineRule="auto"/>
            </w:pPr>
          </w:p>
        </w:tc>
      </w:tr>
      <w:tr w:rsidR="00912046" w:rsidRPr="00AA636A" w14:paraId="49B2A27B" w14:textId="77777777" w:rsidTr="003C38C5">
        <w:tc>
          <w:tcPr>
            <w:tcW w:w="3492" w:type="dxa"/>
            <w:vMerge/>
            <w:shd w:val="clear" w:color="auto" w:fill="auto"/>
          </w:tcPr>
          <w:p w14:paraId="6B03A0CF" w14:textId="77777777" w:rsidR="00912046" w:rsidRPr="00AA636A" w:rsidRDefault="00912046" w:rsidP="003C38C5">
            <w:pPr>
              <w:spacing w:line="271" w:lineRule="auto"/>
              <w:rPr>
                <w:lang w:val="vi-VN"/>
              </w:rPr>
            </w:pPr>
          </w:p>
        </w:tc>
        <w:tc>
          <w:tcPr>
            <w:tcW w:w="3479" w:type="dxa"/>
            <w:shd w:val="clear" w:color="auto" w:fill="auto"/>
          </w:tcPr>
          <w:p w14:paraId="053D11A0"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12D9D44F" w14:textId="77777777" w:rsidR="00912046" w:rsidRPr="00AA636A" w:rsidRDefault="00912046" w:rsidP="003C38C5">
            <w:pPr>
              <w:spacing w:line="271" w:lineRule="auto"/>
            </w:pPr>
          </w:p>
        </w:tc>
      </w:tr>
      <w:tr w:rsidR="00912046" w:rsidRPr="00AA636A" w14:paraId="3AB2796F" w14:textId="77777777" w:rsidTr="003C38C5">
        <w:tc>
          <w:tcPr>
            <w:tcW w:w="3492" w:type="dxa"/>
            <w:vMerge/>
            <w:shd w:val="clear" w:color="auto" w:fill="auto"/>
          </w:tcPr>
          <w:p w14:paraId="651022F8" w14:textId="77777777" w:rsidR="00912046" w:rsidRPr="00AA636A" w:rsidRDefault="00912046" w:rsidP="003C38C5">
            <w:pPr>
              <w:spacing w:line="271" w:lineRule="auto"/>
              <w:rPr>
                <w:lang w:val="vi-VN"/>
              </w:rPr>
            </w:pPr>
          </w:p>
        </w:tc>
        <w:tc>
          <w:tcPr>
            <w:tcW w:w="3479" w:type="dxa"/>
            <w:shd w:val="clear" w:color="auto" w:fill="auto"/>
          </w:tcPr>
          <w:p w14:paraId="371A7F94"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0E9D116F" w14:textId="77777777" w:rsidR="00912046" w:rsidRPr="00AA636A" w:rsidRDefault="00912046" w:rsidP="003C38C5">
            <w:pPr>
              <w:spacing w:line="271" w:lineRule="auto"/>
            </w:pPr>
          </w:p>
        </w:tc>
      </w:tr>
      <w:tr w:rsidR="00912046" w:rsidRPr="00AA636A" w14:paraId="1A486A04" w14:textId="77777777" w:rsidTr="003C38C5">
        <w:tc>
          <w:tcPr>
            <w:tcW w:w="3492" w:type="dxa"/>
            <w:vMerge/>
            <w:shd w:val="clear" w:color="auto" w:fill="auto"/>
          </w:tcPr>
          <w:p w14:paraId="6BE9744F" w14:textId="77777777" w:rsidR="00912046" w:rsidRPr="00AA636A" w:rsidRDefault="00912046" w:rsidP="003C38C5">
            <w:pPr>
              <w:spacing w:line="271" w:lineRule="auto"/>
              <w:rPr>
                <w:lang w:val="vi-VN"/>
              </w:rPr>
            </w:pPr>
          </w:p>
        </w:tc>
        <w:tc>
          <w:tcPr>
            <w:tcW w:w="3479" w:type="dxa"/>
            <w:shd w:val="clear" w:color="auto" w:fill="auto"/>
          </w:tcPr>
          <w:p w14:paraId="761FE47F" w14:textId="77777777" w:rsidR="00912046" w:rsidRPr="00AA636A" w:rsidRDefault="00912046" w:rsidP="003C38C5">
            <w:pPr>
              <w:spacing w:line="271" w:lineRule="auto"/>
              <w:rPr>
                <w:lang w:val="vi-VN"/>
              </w:rPr>
            </w:pPr>
            <w:r w:rsidRPr="00AA636A">
              <w:rPr>
                <w:lang w:val="vi-VN"/>
              </w:rPr>
              <w:t>-</w:t>
            </w:r>
          </w:p>
        </w:tc>
        <w:tc>
          <w:tcPr>
            <w:tcW w:w="3485" w:type="dxa"/>
            <w:shd w:val="clear" w:color="auto" w:fill="auto"/>
          </w:tcPr>
          <w:p w14:paraId="408DC842" w14:textId="77777777" w:rsidR="00912046" w:rsidRPr="00AA636A" w:rsidRDefault="00912046" w:rsidP="003C38C5">
            <w:pPr>
              <w:spacing w:line="271" w:lineRule="auto"/>
            </w:pPr>
          </w:p>
        </w:tc>
      </w:tr>
    </w:tbl>
    <w:p w14:paraId="6717CD5A" w14:textId="77777777" w:rsidR="00912046" w:rsidRPr="00AA636A" w:rsidRDefault="00912046" w:rsidP="00912046">
      <w:pPr>
        <w:tabs>
          <w:tab w:val="left" w:pos="992"/>
        </w:tabs>
        <w:spacing w:line="264" w:lineRule="auto"/>
        <w:ind w:left="992" w:hanging="992"/>
        <w:rPr>
          <w:rFonts w:cs="Times New Roman"/>
          <w:bCs/>
          <w:sz w:val="24"/>
          <w:szCs w:val="24"/>
        </w:rPr>
      </w:pPr>
    </w:p>
    <w:p w14:paraId="172DF4DA" w14:textId="2BF6DDEC" w:rsidR="00912046" w:rsidRPr="00AA636A" w:rsidRDefault="00912046" w:rsidP="00912046">
      <w:pPr>
        <w:tabs>
          <w:tab w:val="left" w:pos="992"/>
        </w:tabs>
        <w:spacing w:line="360" w:lineRule="auto"/>
        <w:ind w:left="992" w:hanging="992"/>
        <w:rPr>
          <w:sz w:val="24"/>
          <w:szCs w:val="24"/>
        </w:rPr>
      </w:pPr>
      <w:r w:rsidRPr="00AA636A">
        <w:rPr>
          <w:b/>
          <w:color w:val="0000FF"/>
          <w:sz w:val="24"/>
          <w:szCs w:val="24"/>
        </w:rPr>
        <w:t xml:space="preserve">Câu </w:t>
      </w:r>
      <w:r w:rsidR="006160D0" w:rsidRPr="00AA636A">
        <w:rPr>
          <w:b/>
          <w:color w:val="0000FF"/>
          <w:sz w:val="24"/>
          <w:szCs w:val="24"/>
        </w:rPr>
        <w:t>5</w:t>
      </w:r>
      <w:r w:rsidRPr="00AA636A">
        <w:rPr>
          <w:b/>
          <w:color w:val="0000FF"/>
          <w:sz w:val="24"/>
          <w:szCs w:val="24"/>
        </w:rPr>
        <w:t xml:space="preserve">: </w:t>
      </w:r>
      <w:r w:rsidRPr="00AA636A">
        <w:rPr>
          <w:noProof/>
          <w:sz w:val="24"/>
          <w:szCs w:val="24"/>
        </w:rPr>
        <w:drawing>
          <wp:anchor distT="0" distB="0" distL="114300" distR="114300" simplePos="0" relativeHeight="251685888" behindDoc="0" locked="0" layoutInCell="1" allowOverlap="1" wp14:anchorId="13AEB45D" wp14:editId="5B2CB4F1">
            <wp:simplePos x="0" y="0"/>
            <wp:positionH relativeFrom="column">
              <wp:posOffset>4681220</wp:posOffset>
            </wp:positionH>
            <wp:positionV relativeFrom="paragraph">
              <wp:posOffset>0</wp:posOffset>
            </wp:positionV>
            <wp:extent cx="1814830" cy="1536065"/>
            <wp:effectExtent l="19050" t="19050" r="13970" b="26035"/>
            <wp:wrapSquare wrapText="bothSides"/>
            <wp:docPr id="45" name="Picture 45" descr="A black and white image of a pyrami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black and white image of a pyramid  AI-generated content may be incorrec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814830" cy="1536065"/>
                    </a:xfrm>
                    <a:prstGeom prst="rect">
                      <a:avLst/>
                    </a:prstGeom>
                    <a:noFill/>
                    <a:ln>
                      <a:solidFill>
                        <a:schemeClr val="tx1"/>
                      </a:solidFill>
                    </a:ln>
                  </pic:spPr>
                </pic:pic>
              </a:graphicData>
            </a:graphic>
          </wp:anchor>
        </w:drawing>
      </w:r>
      <w:r w:rsidRPr="00AA636A">
        <w:rPr>
          <w:sz w:val="24"/>
          <w:szCs w:val="24"/>
        </w:rPr>
        <w:t>Một nhóm học sinh nghiên cứu thành phần nhóm tuổi của một quần thể chuột đồng từ đó xây dựng được tháp tuổi như hình bên. Biết rằng mỗi tầng tháp đại diện cho một nhóm tuổi, hãy xác định nhóm tuổi tương ứng với các chú thích 1, 2, 3 có trong hình và chỉ rõ ý nghĩa sinh thái của mỗi nhóm tuổi đó.</w:t>
      </w:r>
    </w:p>
    <w:p w14:paraId="59170C09" w14:textId="77777777" w:rsidR="00912046" w:rsidRPr="00AA636A" w:rsidRDefault="00912046" w:rsidP="00912046">
      <w:pPr>
        <w:tabs>
          <w:tab w:val="left" w:pos="284"/>
        </w:tabs>
        <w:spacing w:line="360" w:lineRule="auto"/>
        <w:jc w:val="center"/>
        <w:rPr>
          <w:sz w:val="24"/>
          <w:szCs w:val="24"/>
        </w:rPr>
      </w:pPr>
    </w:p>
    <w:p w14:paraId="6435A1FD" w14:textId="4921635D" w:rsidR="00912046" w:rsidRPr="00AA636A" w:rsidRDefault="00912046" w:rsidP="00912046">
      <w:pPr>
        <w:tabs>
          <w:tab w:val="left" w:pos="992"/>
        </w:tabs>
        <w:spacing w:line="312" w:lineRule="auto"/>
        <w:ind w:left="992" w:hanging="992"/>
        <w:rPr>
          <w:sz w:val="24"/>
          <w:szCs w:val="24"/>
        </w:rPr>
      </w:pPr>
      <w:r w:rsidRPr="00AA636A">
        <w:rPr>
          <w:b/>
          <w:color w:val="0000FF"/>
          <w:sz w:val="24"/>
          <w:szCs w:val="24"/>
        </w:rPr>
        <w:t xml:space="preserve">Câu </w:t>
      </w:r>
      <w:r w:rsidR="006160D0" w:rsidRPr="00AA636A">
        <w:rPr>
          <w:b/>
          <w:color w:val="0000FF"/>
          <w:sz w:val="24"/>
          <w:szCs w:val="24"/>
        </w:rPr>
        <w:t>6</w:t>
      </w:r>
      <w:r w:rsidRPr="00AA636A">
        <w:rPr>
          <w:b/>
          <w:color w:val="0000FF"/>
          <w:sz w:val="24"/>
          <w:szCs w:val="24"/>
        </w:rPr>
        <w:t xml:space="preserve">: </w:t>
      </w:r>
      <w:r w:rsidRPr="00AA636A">
        <w:rPr>
          <w:noProof/>
          <w:sz w:val="24"/>
          <w:szCs w:val="24"/>
        </w:rPr>
        <w:drawing>
          <wp:anchor distT="0" distB="0" distL="114300" distR="114300" simplePos="0" relativeHeight="251686912" behindDoc="1" locked="0" layoutInCell="1" allowOverlap="1" wp14:anchorId="26C29BF3" wp14:editId="02EF2A0F">
            <wp:simplePos x="0" y="0"/>
            <wp:positionH relativeFrom="column">
              <wp:posOffset>3677920</wp:posOffset>
            </wp:positionH>
            <wp:positionV relativeFrom="paragraph">
              <wp:posOffset>339725</wp:posOffset>
            </wp:positionV>
            <wp:extent cx="2980690" cy="2026285"/>
            <wp:effectExtent l="19050" t="19050" r="10160" b="12065"/>
            <wp:wrapTight wrapText="bothSides">
              <wp:wrapPolygon edited="0">
                <wp:start x="-138" y="-203"/>
                <wp:lineTo x="-138" y="21526"/>
                <wp:lineTo x="21536" y="21526"/>
                <wp:lineTo x="21536" y="-203"/>
                <wp:lineTo x="-138" y="-203"/>
              </wp:wrapPolygon>
            </wp:wrapTight>
            <wp:docPr id="937751629" name="Picture 937751629" descr="D:\Documents\oCam\Capture_2021_09_25_12_39_42_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Documents\oCam\Capture_2021_09_25_12_39_42_665.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980690" cy="2026285"/>
                    </a:xfrm>
                    <a:prstGeom prst="rect">
                      <a:avLst/>
                    </a:prstGeom>
                    <a:noFill/>
                    <a:ln>
                      <a:solidFill>
                        <a:schemeClr val="accent1"/>
                      </a:solidFill>
                    </a:ln>
                  </pic:spPr>
                </pic:pic>
              </a:graphicData>
            </a:graphic>
          </wp:anchor>
        </w:drawing>
      </w:r>
      <w:r w:rsidRPr="00AA636A">
        <w:rPr>
          <w:sz w:val="24"/>
          <w:szCs w:val="24"/>
        </w:rPr>
        <w:t xml:space="preserve">Trong một quần xã sinh vật điển hình, tùy thuộc vào độ đa dạng, độ thường gặp, mức độ hoạt động và vai trò của loài đối với quần xã, người ta có thể chia các loài thành loài chủ yếu, loài thứ yếu, loài ưu thế, loài đặc trưng, loài chủ chốt. </w:t>
      </w:r>
    </w:p>
    <w:p w14:paraId="78945640" w14:textId="77777777" w:rsidR="00912046" w:rsidRPr="00AA636A" w:rsidRDefault="00912046" w:rsidP="00912046">
      <w:pPr>
        <w:tabs>
          <w:tab w:val="left" w:pos="284"/>
        </w:tabs>
        <w:spacing w:line="312" w:lineRule="auto"/>
        <w:rPr>
          <w:sz w:val="24"/>
          <w:szCs w:val="24"/>
        </w:rPr>
      </w:pPr>
      <w:r w:rsidRPr="00AA636A">
        <w:rPr>
          <w:b/>
          <w:bCs/>
          <w:sz w:val="24"/>
          <w:szCs w:val="24"/>
        </w:rPr>
        <w:t>a)</w:t>
      </w:r>
      <w:r w:rsidRPr="00AA636A">
        <w:rPr>
          <w:sz w:val="24"/>
          <w:szCs w:val="24"/>
        </w:rPr>
        <w:t xml:space="preserve"> Hãy phân biệt giữa loài ưu thế và loài đặc trưng trong quần xã. </w:t>
      </w:r>
    </w:p>
    <w:p w14:paraId="6DBDD24E" w14:textId="77777777" w:rsidR="00912046" w:rsidRPr="00AA636A" w:rsidRDefault="00912046" w:rsidP="00912046">
      <w:pPr>
        <w:tabs>
          <w:tab w:val="left" w:pos="284"/>
        </w:tabs>
        <w:spacing w:line="312" w:lineRule="auto"/>
        <w:rPr>
          <w:sz w:val="24"/>
          <w:szCs w:val="24"/>
        </w:rPr>
      </w:pPr>
      <w:r w:rsidRPr="00AA636A">
        <w:rPr>
          <w:b/>
          <w:bCs/>
          <w:sz w:val="24"/>
          <w:szCs w:val="24"/>
        </w:rPr>
        <w:t>b)</w:t>
      </w:r>
      <w:r w:rsidRPr="00AA636A">
        <w:rPr>
          <w:sz w:val="24"/>
          <w:szCs w:val="24"/>
        </w:rPr>
        <w:t xml:space="preserve"> Các nhà sinh thái học nghiên cứu thành phần loài của 1 quần xã rừng ngập mặn từ đó xây dựng được biểu đồ tương quan giữa sinh khối và mức độ hoạt động của 4 loại A, B, C, D như biểu đồ bên. Hãy chỉ ra loài nào là loài ưu thế, loài chủ chốt trong quần xã trên và giải thích.</w:t>
      </w:r>
    </w:p>
    <w:p w14:paraId="0F7C01EA" w14:textId="6B938ADC" w:rsidR="00880635" w:rsidRPr="00AA636A" w:rsidRDefault="00880635" w:rsidP="00880635">
      <w:pPr>
        <w:tabs>
          <w:tab w:val="left" w:pos="992"/>
        </w:tabs>
        <w:spacing w:line="264" w:lineRule="auto"/>
        <w:rPr>
          <w:rFonts w:cs="Times New Roman"/>
          <w:b/>
          <w:sz w:val="23"/>
          <w:szCs w:val="23"/>
        </w:rPr>
      </w:pPr>
      <w:r w:rsidRPr="00AA636A">
        <w:rPr>
          <w:rFonts w:cs="Times New Roman"/>
          <w:b/>
          <w:sz w:val="23"/>
          <w:szCs w:val="23"/>
        </w:rPr>
        <w:t>3. ĐỀ MINH HỌA</w:t>
      </w:r>
    </w:p>
    <w:p w14:paraId="0D4257AE" w14:textId="77777777" w:rsidR="00EB42F3" w:rsidRPr="00AA636A" w:rsidRDefault="00EB42F3" w:rsidP="00EB42F3">
      <w:pPr>
        <w:spacing w:line="240" w:lineRule="auto"/>
        <w:rPr>
          <w:rFonts w:cs="Times New Roman"/>
          <w:i/>
          <w:sz w:val="25"/>
          <w:szCs w:val="25"/>
        </w:rPr>
      </w:pPr>
      <w:r w:rsidRPr="00AA636A">
        <w:rPr>
          <w:rFonts w:cs="Times New Roman"/>
          <w:b/>
          <w:bCs/>
          <w:szCs w:val="25"/>
        </w:rPr>
        <w:t xml:space="preserve">Phần I (3 điểm). Câu trắc nghiệm nhiều phương án lựa chọn. </w:t>
      </w:r>
      <w:r w:rsidRPr="00AA636A">
        <w:rPr>
          <w:rFonts w:cs="Times New Roman"/>
          <w:i/>
          <w:szCs w:val="25"/>
        </w:rPr>
        <w:t>Thí sinh trả lời từ câu 1 đến câu 12. Mỗi câu hỏi thí sinh chỉ chọn một phương án.</w:t>
      </w:r>
    </w:p>
    <w:p w14:paraId="21434F87" w14:textId="77777777" w:rsidR="00B71DF4" w:rsidRPr="00AA636A" w:rsidRDefault="00B71DF4" w:rsidP="00B71DF4">
      <w:pPr>
        <w:tabs>
          <w:tab w:val="left" w:pos="992"/>
        </w:tabs>
        <w:spacing w:line="240" w:lineRule="auto"/>
        <w:ind w:left="992" w:hanging="992"/>
        <w:rPr>
          <w:color w:val="333333"/>
          <w:sz w:val="24"/>
          <w:szCs w:val="24"/>
        </w:rPr>
      </w:pPr>
      <w:r w:rsidRPr="00AA636A">
        <w:rPr>
          <w:b/>
          <w:color w:val="0000FF"/>
          <w:sz w:val="24"/>
          <w:szCs w:val="24"/>
        </w:rPr>
        <w:t xml:space="preserve">Câu 1: </w:t>
      </w:r>
      <w:r w:rsidRPr="00AA636A">
        <w:rPr>
          <w:color w:val="333333"/>
          <w:sz w:val="24"/>
          <w:szCs w:val="24"/>
        </w:rPr>
        <w:t>Giả sử có 4 loài sinh vật cùng trong 1 sinh cảnh, với các ổ sinh thái được mô tả như hình dưới đây.</w:t>
      </w:r>
    </w:p>
    <w:p w14:paraId="2E4E9FDF" w14:textId="77777777" w:rsidR="00B71DF4" w:rsidRPr="00AA636A" w:rsidRDefault="00B71DF4" w:rsidP="00B71DF4">
      <w:pPr>
        <w:spacing w:line="240" w:lineRule="auto"/>
        <w:jc w:val="center"/>
        <w:rPr>
          <w:color w:val="333333"/>
          <w:sz w:val="24"/>
          <w:szCs w:val="24"/>
        </w:rPr>
      </w:pPr>
      <w:r w:rsidRPr="00AA636A">
        <w:rPr>
          <w:noProof/>
          <w:color w:val="333333"/>
          <w:sz w:val="24"/>
          <w:szCs w:val="24"/>
        </w:rPr>
        <w:drawing>
          <wp:inline distT="0" distB="0" distL="0" distR="0" wp14:anchorId="5E261F45" wp14:editId="778A8B5B">
            <wp:extent cx="2501900" cy="1511300"/>
            <wp:effectExtent l="19050" t="19050" r="12700" b="12700"/>
            <wp:docPr id="33" name="image1.png" descr="Media VietJack"/>
            <wp:cNvGraphicFramePr/>
            <a:graphic xmlns:a="http://schemas.openxmlformats.org/drawingml/2006/main">
              <a:graphicData uri="http://schemas.openxmlformats.org/drawingml/2006/picture">
                <pic:pic xmlns:pic="http://schemas.openxmlformats.org/drawingml/2006/picture">
                  <pic:nvPicPr>
                    <pic:cNvPr id="0" name="image1.png" descr="Media VietJack"/>
                    <pic:cNvPicPr preferRelativeResize="0"/>
                  </pic:nvPicPr>
                  <pic:blipFill>
                    <a:blip r:embed="rId24"/>
                    <a:srcRect/>
                    <a:stretch>
                      <a:fillRect/>
                    </a:stretch>
                  </pic:blipFill>
                  <pic:spPr>
                    <a:xfrm>
                      <a:off x="0" y="0"/>
                      <a:ext cx="2501900" cy="1511300"/>
                    </a:xfrm>
                    <a:prstGeom prst="rect">
                      <a:avLst/>
                    </a:prstGeom>
                    <a:ln>
                      <a:solidFill>
                        <a:schemeClr val="tx1"/>
                      </a:solidFill>
                    </a:ln>
                  </pic:spPr>
                </pic:pic>
              </a:graphicData>
            </a:graphic>
          </wp:inline>
        </w:drawing>
      </w:r>
    </w:p>
    <w:p w14:paraId="1957FFD6" w14:textId="77777777" w:rsidR="00B71DF4" w:rsidRPr="00AA636A" w:rsidRDefault="00B71DF4" w:rsidP="00B71DF4">
      <w:pPr>
        <w:spacing w:line="240" w:lineRule="auto"/>
        <w:rPr>
          <w:color w:val="333333"/>
          <w:sz w:val="24"/>
          <w:szCs w:val="24"/>
        </w:rPr>
      </w:pPr>
      <w:r w:rsidRPr="00AA636A">
        <w:rPr>
          <w:color w:val="333333"/>
          <w:sz w:val="24"/>
          <w:szCs w:val="24"/>
        </w:rPr>
        <w:t>Theo ổ sinh thái giữa 4 loài, hai loài nào sau đây có mối quan hệ cạnh tranh gay gắt nhất?</w:t>
      </w:r>
      <w:r w:rsidRPr="00AA636A">
        <w:rPr>
          <w:color w:val="333333"/>
          <w:sz w:val="24"/>
          <w:szCs w:val="24"/>
          <w:lang w:val="vi-VN"/>
        </w:rPr>
        <w:t xml:space="preserve"> </w:t>
      </w:r>
    </w:p>
    <w:p w14:paraId="5FFE75B4" w14:textId="77777777" w:rsidR="00B71DF4" w:rsidRPr="00AA636A" w:rsidRDefault="00B71DF4" w:rsidP="00B71DF4">
      <w:pPr>
        <w:spacing w:line="240" w:lineRule="auto"/>
        <w:ind w:firstLine="567"/>
        <w:rPr>
          <w:color w:val="3F3F3F"/>
          <w:sz w:val="24"/>
          <w:szCs w:val="24"/>
        </w:rPr>
      </w:pPr>
      <w:r w:rsidRPr="00AA636A">
        <w:rPr>
          <w:b/>
          <w:color w:val="3F3F3F"/>
          <w:sz w:val="24"/>
          <w:szCs w:val="24"/>
        </w:rPr>
        <w:t>A.</w:t>
      </w:r>
      <w:r w:rsidRPr="00AA636A">
        <w:rPr>
          <w:color w:val="3F3F3F"/>
          <w:sz w:val="24"/>
          <w:szCs w:val="24"/>
        </w:rPr>
        <w:t xml:space="preserve"> Loài M và N. </w:t>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b/>
          <w:color w:val="3F3F3F"/>
          <w:sz w:val="24"/>
          <w:szCs w:val="24"/>
        </w:rPr>
        <w:t>B.</w:t>
      </w:r>
      <w:r w:rsidRPr="00AA636A">
        <w:rPr>
          <w:color w:val="3F3F3F"/>
          <w:sz w:val="24"/>
          <w:szCs w:val="24"/>
        </w:rPr>
        <w:t xml:space="preserve"> Loài P và N. </w:t>
      </w:r>
    </w:p>
    <w:p w14:paraId="3FF666BD" w14:textId="77777777" w:rsidR="00B71DF4" w:rsidRPr="00AA636A" w:rsidRDefault="00B71DF4" w:rsidP="00B71DF4">
      <w:pPr>
        <w:spacing w:line="240" w:lineRule="auto"/>
        <w:ind w:firstLine="567"/>
        <w:rPr>
          <w:color w:val="3F3F3F"/>
          <w:sz w:val="24"/>
          <w:szCs w:val="24"/>
          <w:lang w:val="vi-VN"/>
        </w:rPr>
      </w:pPr>
      <w:r w:rsidRPr="00AA636A">
        <w:rPr>
          <w:b/>
          <w:color w:val="3F3F3F"/>
          <w:sz w:val="24"/>
          <w:szCs w:val="24"/>
        </w:rPr>
        <w:lastRenderedPageBreak/>
        <w:t>C.</w:t>
      </w:r>
      <w:r w:rsidRPr="00AA636A">
        <w:rPr>
          <w:color w:val="3F3F3F"/>
          <w:sz w:val="24"/>
          <w:szCs w:val="24"/>
        </w:rPr>
        <w:t xml:space="preserve"> Loài M và Q. </w:t>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color w:val="3F3F3F"/>
          <w:sz w:val="24"/>
          <w:szCs w:val="24"/>
        </w:rPr>
        <w:tab/>
      </w:r>
      <w:r w:rsidRPr="00AA636A">
        <w:rPr>
          <w:b/>
          <w:color w:val="3F3F3F"/>
          <w:sz w:val="24"/>
          <w:szCs w:val="24"/>
        </w:rPr>
        <w:t>D.</w:t>
      </w:r>
      <w:r w:rsidRPr="00AA636A">
        <w:rPr>
          <w:color w:val="3F3F3F"/>
          <w:sz w:val="24"/>
          <w:szCs w:val="24"/>
        </w:rPr>
        <w:t xml:space="preserve"> Loài P và Q.</w:t>
      </w:r>
    </w:p>
    <w:p w14:paraId="6AD02D29" w14:textId="77777777" w:rsidR="00B71DF4" w:rsidRPr="00AA636A" w:rsidRDefault="00B71DF4" w:rsidP="00B71DF4">
      <w:pPr>
        <w:tabs>
          <w:tab w:val="left" w:pos="992"/>
        </w:tabs>
        <w:spacing w:line="240" w:lineRule="auto"/>
        <w:ind w:left="992" w:hanging="992"/>
        <w:rPr>
          <w:sz w:val="24"/>
          <w:szCs w:val="24"/>
        </w:rPr>
      </w:pPr>
      <w:r w:rsidRPr="00AA636A">
        <w:rPr>
          <w:b/>
          <w:color w:val="0000FF"/>
          <w:sz w:val="24"/>
          <w:szCs w:val="24"/>
        </w:rPr>
        <w:t xml:space="preserve">Câu 2: </w:t>
      </w:r>
      <w:r w:rsidRPr="00AA636A">
        <w:rPr>
          <w:sz w:val="24"/>
          <w:szCs w:val="24"/>
        </w:rPr>
        <w:t>Trong quần xã, sự hợp tác chặt chẽ giữa 2 loài và cả 2 loài này đều có lợi là đặc điểm của mối quan hệ nào sau đây?</w:t>
      </w:r>
      <w:r w:rsidRPr="00AA636A">
        <w:rPr>
          <w:sz w:val="24"/>
          <w:szCs w:val="24"/>
          <w:lang w:val="vi-VN"/>
        </w:rPr>
        <w:t xml:space="preserve"> </w:t>
      </w:r>
    </w:p>
    <w:p w14:paraId="4F616931" w14:textId="77777777" w:rsidR="00B71DF4" w:rsidRPr="00AA636A" w:rsidRDefault="00B71DF4" w:rsidP="00B71DF4">
      <w:pPr>
        <w:spacing w:line="240" w:lineRule="auto"/>
        <w:ind w:firstLine="567"/>
        <w:rPr>
          <w:sz w:val="24"/>
          <w:szCs w:val="24"/>
          <w:lang w:val="vi-VN"/>
        </w:rPr>
      </w:pPr>
      <w:r w:rsidRPr="00AA636A">
        <w:rPr>
          <w:b/>
          <w:sz w:val="24"/>
          <w:szCs w:val="24"/>
        </w:rPr>
        <w:t>A.</w:t>
      </w:r>
      <w:r w:rsidRPr="00AA636A">
        <w:rPr>
          <w:sz w:val="24"/>
          <w:szCs w:val="24"/>
        </w:rPr>
        <w:t xml:space="preserve"> Cộng sinh.</w:t>
      </w:r>
      <w:r w:rsidRPr="00AA636A">
        <w:rPr>
          <w:sz w:val="24"/>
          <w:szCs w:val="24"/>
        </w:rPr>
        <w:tab/>
      </w:r>
      <w:r w:rsidRPr="00AA636A">
        <w:rPr>
          <w:sz w:val="24"/>
          <w:szCs w:val="24"/>
        </w:rPr>
        <w:tab/>
      </w:r>
      <w:r w:rsidRPr="00AA636A">
        <w:rPr>
          <w:b/>
          <w:sz w:val="24"/>
          <w:szCs w:val="24"/>
        </w:rPr>
        <w:t>B.</w:t>
      </w:r>
      <w:r w:rsidRPr="00AA636A">
        <w:rPr>
          <w:sz w:val="24"/>
          <w:szCs w:val="24"/>
        </w:rPr>
        <w:t xml:space="preserve"> Hợp tác.</w:t>
      </w:r>
      <w:r w:rsidRPr="00AA636A">
        <w:rPr>
          <w:sz w:val="24"/>
          <w:szCs w:val="24"/>
        </w:rPr>
        <w:tab/>
      </w:r>
      <w:r w:rsidRPr="00AA636A">
        <w:rPr>
          <w:sz w:val="24"/>
          <w:szCs w:val="24"/>
        </w:rPr>
        <w:tab/>
      </w:r>
      <w:r w:rsidRPr="00AA636A">
        <w:rPr>
          <w:sz w:val="24"/>
          <w:szCs w:val="24"/>
        </w:rPr>
        <w:tab/>
      </w:r>
      <w:r w:rsidRPr="00AA636A">
        <w:rPr>
          <w:b/>
          <w:sz w:val="24"/>
          <w:szCs w:val="24"/>
        </w:rPr>
        <w:t>C.</w:t>
      </w:r>
      <w:r w:rsidRPr="00AA636A">
        <w:rPr>
          <w:sz w:val="24"/>
          <w:szCs w:val="24"/>
        </w:rPr>
        <w:t xml:space="preserve"> Hội sinh.</w:t>
      </w:r>
      <w:r w:rsidRPr="00AA636A">
        <w:rPr>
          <w:sz w:val="24"/>
          <w:szCs w:val="24"/>
        </w:rPr>
        <w:tab/>
      </w:r>
      <w:r w:rsidRPr="00AA636A">
        <w:rPr>
          <w:sz w:val="24"/>
          <w:szCs w:val="24"/>
        </w:rPr>
        <w:tab/>
      </w:r>
      <w:r w:rsidRPr="00AA636A">
        <w:rPr>
          <w:b/>
          <w:sz w:val="24"/>
          <w:szCs w:val="24"/>
        </w:rPr>
        <w:t>D.</w:t>
      </w:r>
      <w:r w:rsidRPr="00AA636A">
        <w:rPr>
          <w:sz w:val="24"/>
          <w:szCs w:val="24"/>
        </w:rPr>
        <w:t xml:space="preserve"> Kí sinh. </w:t>
      </w:r>
    </w:p>
    <w:p w14:paraId="670D5AD5" w14:textId="77777777" w:rsidR="00B71DF4" w:rsidRPr="00AA636A" w:rsidRDefault="00B71DF4" w:rsidP="00B71DF4">
      <w:pPr>
        <w:pStyle w:val="BodyText"/>
        <w:tabs>
          <w:tab w:val="left" w:pos="992"/>
        </w:tabs>
        <w:spacing w:line="240" w:lineRule="auto"/>
        <w:ind w:left="992" w:hanging="992"/>
        <w:jc w:val="both"/>
        <w:rPr>
          <w:sz w:val="24"/>
          <w:szCs w:val="24"/>
        </w:rPr>
      </w:pPr>
      <w:r w:rsidRPr="00AA636A">
        <w:rPr>
          <w:b/>
          <w:color w:val="0000FF"/>
          <w:sz w:val="24"/>
          <w:szCs w:val="24"/>
        </w:rPr>
        <w:t xml:space="preserve">Câu 3: </w:t>
      </w:r>
      <w:r w:rsidRPr="00AA636A">
        <w:rPr>
          <w:sz w:val="24"/>
          <w:szCs w:val="24"/>
        </w:rPr>
        <w:t>Mối quan hệ giữa tò vò và nhện được mô tả trong câu ca dao sau:</w:t>
      </w:r>
    </w:p>
    <w:p w14:paraId="06629C03" w14:textId="77777777" w:rsidR="00B71DF4" w:rsidRPr="00AA636A" w:rsidRDefault="00B71DF4" w:rsidP="00B71DF4">
      <w:pPr>
        <w:pStyle w:val="BodyText"/>
        <w:spacing w:line="240" w:lineRule="auto"/>
        <w:jc w:val="both"/>
        <w:rPr>
          <w:sz w:val="24"/>
          <w:szCs w:val="24"/>
        </w:rPr>
      </w:pPr>
      <w:r w:rsidRPr="00AA636A">
        <w:rPr>
          <w:sz w:val="24"/>
          <w:szCs w:val="24"/>
        </w:rPr>
        <w:t xml:space="preserve">“Tò vò mà nuôi con nhện </w:t>
      </w:r>
    </w:p>
    <w:p w14:paraId="1007D185" w14:textId="77777777" w:rsidR="00B71DF4" w:rsidRPr="00AA636A" w:rsidRDefault="00B71DF4" w:rsidP="00B71DF4">
      <w:pPr>
        <w:pStyle w:val="BodyText"/>
        <w:spacing w:line="240" w:lineRule="auto"/>
        <w:jc w:val="both"/>
        <w:rPr>
          <w:sz w:val="24"/>
          <w:szCs w:val="24"/>
        </w:rPr>
      </w:pPr>
      <w:r w:rsidRPr="00AA636A">
        <w:rPr>
          <w:sz w:val="24"/>
          <w:szCs w:val="24"/>
        </w:rPr>
        <w:t xml:space="preserve">Về sau nó lớn nó quyện nhau đi </w:t>
      </w:r>
    </w:p>
    <w:p w14:paraId="16FD9829" w14:textId="77777777" w:rsidR="00B71DF4" w:rsidRPr="00AA636A" w:rsidRDefault="00B71DF4" w:rsidP="00B71DF4">
      <w:pPr>
        <w:pStyle w:val="BodyText"/>
        <w:spacing w:line="240" w:lineRule="auto"/>
        <w:jc w:val="both"/>
        <w:rPr>
          <w:sz w:val="24"/>
          <w:szCs w:val="24"/>
        </w:rPr>
      </w:pPr>
      <w:r w:rsidRPr="00AA636A">
        <w:rPr>
          <w:sz w:val="24"/>
          <w:szCs w:val="24"/>
        </w:rPr>
        <w:t xml:space="preserve">Tò vò ngồi khóc tỉ tỉ </w:t>
      </w:r>
    </w:p>
    <w:p w14:paraId="19C32341" w14:textId="77777777" w:rsidR="00B71DF4" w:rsidRPr="00AA636A" w:rsidRDefault="00B71DF4" w:rsidP="00B71DF4">
      <w:pPr>
        <w:pStyle w:val="BodyText"/>
        <w:spacing w:line="240" w:lineRule="auto"/>
        <w:jc w:val="both"/>
        <w:rPr>
          <w:sz w:val="24"/>
          <w:szCs w:val="24"/>
        </w:rPr>
      </w:pPr>
      <w:r w:rsidRPr="00AA636A">
        <w:rPr>
          <w:sz w:val="24"/>
          <w:szCs w:val="24"/>
        </w:rPr>
        <w:t>Nhện ơi nhện hỡi nhện đi đằng nào.”</w:t>
      </w:r>
    </w:p>
    <w:p w14:paraId="6E2C3D97" w14:textId="77777777" w:rsidR="00B71DF4" w:rsidRPr="00AA636A" w:rsidRDefault="00B71DF4" w:rsidP="00B71DF4">
      <w:pPr>
        <w:pStyle w:val="BodyText"/>
        <w:spacing w:line="240" w:lineRule="auto"/>
        <w:ind w:firstLine="355"/>
        <w:jc w:val="both"/>
        <w:rPr>
          <w:sz w:val="24"/>
          <w:szCs w:val="24"/>
        </w:rPr>
      </w:pPr>
      <w:r w:rsidRPr="00AA636A">
        <w:rPr>
          <w:rStyle w:val="YoungMixChar"/>
          <w:b/>
          <w:szCs w:val="24"/>
        </w:rPr>
        <w:t>A.</w:t>
      </w:r>
      <w:r w:rsidRPr="00AA636A">
        <w:rPr>
          <w:rStyle w:val="YoungMixChar"/>
          <w:szCs w:val="24"/>
        </w:rPr>
        <w:t xml:space="preserve"> </w:t>
      </w:r>
      <w:r w:rsidRPr="00AA636A">
        <w:rPr>
          <w:sz w:val="24"/>
          <w:szCs w:val="24"/>
        </w:rPr>
        <w:t>Quan hệ ký sinh.</w:t>
      </w:r>
      <w:r w:rsidRPr="00AA636A">
        <w:rPr>
          <w:rStyle w:val="YoungMixChar"/>
          <w:szCs w:val="24"/>
        </w:rPr>
        <w:tab/>
      </w:r>
      <w:r w:rsidRPr="00AA636A">
        <w:rPr>
          <w:rStyle w:val="YoungMixChar"/>
          <w:b/>
          <w:szCs w:val="24"/>
        </w:rPr>
        <w:tab/>
      </w:r>
      <w:r w:rsidRPr="00AA636A">
        <w:rPr>
          <w:rStyle w:val="YoungMixChar"/>
          <w:b/>
          <w:szCs w:val="24"/>
        </w:rPr>
        <w:tab/>
      </w:r>
      <w:r w:rsidRPr="00AA636A">
        <w:rPr>
          <w:rStyle w:val="YoungMixChar"/>
          <w:b/>
          <w:szCs w:val="24"/>
        </w:rPr>
        <w:tab/>
      </w:r>
      <w:r w:rsidRPr="00AA636A">
        <w:rPr>
          <w:rStyle w:val="YoungMixChar"/>
          <w:b/>
          <w:szCs w:val="24"/>
        </w:rPr>
        <w:tab/>
        <w:t>B.</w:t>
      </w:r>
      <w:r w:rsidRPr="00AA636A">
        <w:rPr>
          <w:rStyle w:val="YoungMixChar"/>
          <w:szCs w:val="24"/>
        </w:rPr>
        <w:t xml:space="preserve"> </w:t>
      </w:r>
      <w:r w:rsidRPr="00AA636A">
        <w:rPr>
          <w:sz w:val="24"/>
          <w:szCs w:val="24"/>
        </w:rPr>
        <w:t>Quan hệ hội sinh.</w:t>
      </w:r>
    </w:p>
    <w:p w14:paraId="3243C6E9" w14:textId="77777777" w:rsidR="00B71DF4" w:rsidRPr="00AA636A" w:rsidRDefault="00B71DF4" w:rsidP="00B71DF4">
      <w:pPr>
        <w:pStyle w:val="BodyText"/>
        <w:spacing w:line="240" w:lineRule="auto"/>
        <w:ind w:firstLine="355"/>
        <w:jc w:val="both"/>
        <w:rPr>
          <w:sz w:val="24"/>
          <w:szCs w:val="24"/>
        </w:rPr>
      </w:pPr>
      <w:r w:rsidRPr="00AA636A">
        <w:rPr>
          <w:rStyle w:val="YoungMixChar"/>
          <w:b/>
          <w:szCs w:val="24"/>
        </w:rPr>
        <w:t>C.</w:t>
      </w:r>
      <w:r w:rsidRPr="00AA636A">
        <w:rPr>
          <w:rStyle w:val="YoungMixChar"/>
          <w:szCs w:val="24"/>
        </w:rPr>
        <w:t xml:space="preserve"> </w:t>
      </w:r>
      <w:r w:rsidRPr="00AA636A">
        <w:rPr>
          <w:sz w:val="24"/>
          <w:szCs w:val="24"/>
        </w:rPr>
        <w:t>Quan hệ con mồi - vật ăn thịt.</w:t>
      </w:r>
      <w:r w:rsidRPr="00AA636A">
        <w:rPr>
          <w:rStyle w:val="YoungMixChar"/>
          <w:szCs w:val="24"/>
        </w:rPr>
        <w:tab/>
      </w:r>
      <w:r w:rsidRPr="00AA636A">
        <w:rPr>
          <w:rStyle w:val="YoungMixChar"/>
          <w:b/>
          <w:szCs w:val="24"/>
        </w:rPr>
        <w:tab/>
      </w:r>
      <w:r w:rsidRPr="00AA636A">
        <w:rPr>
          <w:rStyle w:val="YoungMixChar"/>
          <w:b/>
          <w:szCs w:val="24"/>
        </w:rPr>
        <w:tab/>
        <w:t>D.</w:t>
      </w:r>
      <w:r w:rsidRPr="00AA636A">
        <w:rPr>
          <w:rStyle w:val="YoungMixChar"/>
          <w:szCs w:val="24"/>
        </w:rPr>
        <w:t xml:space="preserve"> </w:t>
      </w:r>
      <w:r w:rsidRPr="00AA636A">
        <w:rPr>
          <w:sz w:val="24"/>
          <w:szCs w:val="24"/>
        </w:rPr>
        <w:t>Quan hệ ức chế - cảm nhiễm.</w:t>
      </w:r>
    </w:p>
    <w:p w14:paraId="6D32B8A0" w14:textId="77777777" w:rsidR="00B71DF4" w:rsidRPr="00AA636A" w:rsidRDefault="00B71DF4" w:rsidP="00B71DF4">
      <w:pPr>
        <w:tabs>
          <w:tab w:val="left" w:pos="992"/>
        </w:tabs>
        <w:spacing w:line="240" w:lineRule="auto"/>
        <w:ind w:left="992" w:hanging="992"/>
        <w:rPr>
          <w:sz w:val="24"/>
          <w:szCs w:val="24"/>
        </w:rPr>
      </w:pPr>
      <w:r w:rsidRPr="00AA636A">
        <w:rPr>
          <w:b/>
          <w:color w:val="0000FF"/>
          <w:sz w:val="24"/>
          <w:szCs w:val="24"/>
        </w:rPr>
        <w:t xml:space="preserve">Câu 4: </w:t>
      </w:r>
      <w:r w:rsidRPr="00AA636A">
        <w:rPr>
          <w:sz w:val="24"/>
          <w:szCs w:val="24"/>
        </w:rPr>
        <w:t>Hình sau thể hiện mối quan hệ nào?</w:t>
      </w:r>
      <w:r w:rsidRPr="00AA636A">
        <w:rPr>
          <w:sz w:val="24"/>
          <w:szCs w:val="24"/>
          <w:lang w:val="vi-VN"/>
        </w:rPr>
        <w:t xml:space="preserve"> </w:t>
      </w:r>
    </w:p>
    <w:p w14:paraId="4DE1C61D" w14:textId="77777777" w:rsidR="00B71DF4" w:rsidRPr="00AA636A" w:rsidRDefault="00B71DF4" w:rsidP="00B71DF4">
      <w:pPr>
        <w:tabs>
          <w:tab w:val="left" w:pos="181"/>
          <w:tab w:val="left" w:pos="2699"/>
          <w:tab w:val="left" w:pos="5221"/>
          <w:tab w:val="left" w:pos="7739"/>
        </w:tabs>
        <w:spacing w:line="240" w:lineRule="auto"/>
        <w:jc w:val="center"/>
        <w:rPr>
          <w:sz w:val="24"/>
          <w:szCs w:val="24"/>
        </w:rPr>
      </w:pPr>
      <w:r w:rsidRPr="00AA636A">
        <w:rPr>
          <w:noProof/>
          <w:sz w:val="24"/>
          <w:szCs w:val="24"/>
        </w:rPr>
        <w:drawing>
          <wp:inline distT="0" distB="0" distL="0" distR="0" wp14:anchorId="1911147A" wp14:editId="3F4B4DE2">
            <wp:extent cx="3401060" cy="1459230"/>
            <wp:effectExtent l="19050" t="19050" r="27940" b="26670"/>
            <wp:docPr id="43" name="Picture 43" descr="A diagram of a tre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diagram of a tree  AI-generated content may be incorrect."/>
                    <pic:cNvPicPr>
                      <a:picLocks noChangeAspect="1" noChangeArrowheads="1"/>
                    </pic:cNvPicPr>
                  </pic:nvPicPr>
                  <pic:blipFill>
                    <a:blip r:embed="rId2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3401060" cy="1459230"/>
                    </a:xfrm>
                    <a:prstGeom prst="rect">
                      <a:avLst/>
                    </a:prstGeom>
                    <a:noFill/>
                    <a:ln>
                      <a:solidFill>
                        <a:schemeClr val="accent1"/>
                      </a:solidFill>
                    </a:ln>
                  </pic:spPr>
                </pic:pic>
              </a:graphicData>
            </a:graphic>
          </wp:inline>
        </w:drawing>
      </w:r>
    </w:p>
    <w:p w14:paraId="697A2744" w14:textId="77777777" w:rsidR="00B71DF4" w:rsidRPr="00AA636A" w:rsidRDefault="00B71DF4" w:rsidP="00B71DF4">
      <w:pPr>
        <w:tabs>
          <w:tab w:val="left" w:pos="283"/>
          <w:tab w:val="left" w:pos="5528"/>
        </w:tabs>
        <w:spacing w:line="240" w:lineRule="auto"/>
        <w:rPr>
          <w:sz w:val="24"/>
          <w:szCs w:val="24"/>
        </w:rPr>
      </w:pPr>
      <w:r w:rsidRPr="00AA636A">
        <w:rPr>
          <w:rStyle w:val="YoungMixChar"/>
          <w:b/>
          <w:szCs w:val="24"/>
        </w:rPr>
        <w:tab/>
        <w:t xml:space="preserve">     A.</w:t>
      </w:r>
      <w:r w:rsidRPr="00AA636A">
        <w:rPr>
          <w:rStyle w:val="YoungMixChar"/>
          <w:szCs w:val="24"/>
        </w:rPr>
        <w:t xml:space="preserve"> </w:t>
      </w:r>
      <w:r w:rsidRPr="00AA636A">
        <w:rPr>
          <w:sz w:val="24"/>
          <w:szCs w:val="24"/>
        </w:rPr>
        <w:t>Quan hệ hỗ trợ cùng loại</w:t>
      </w:r>
      <w:r w:rsidRPr="00AA636A">
        <w:rPr>
          <w:rStyle w:val="YoungMixChar"/>
          <w:b/>
          <w:szCs w:val="24"/>
        </w:rPr>
        <w:tab/>
        <w:t xml:space="preserve">  </w:t>
      </w:r>
      <w:r w:rsidRPr="00AA636A">
        <w:rPr>
          <w:rStyle w:val="YoungMixChar"/>
          <w:b/>
          <w:szCs w:val="24"/>
          <w:lang w:val="vi-VN"/>
        </w:rPr>
        <w:t xml:space="preserve">  </w:t>
      </w:r>
      <w:r w:rsidRPr="00AA636A">
        <w:rPr>
          <w:rStyle w:val="YoungMixChar"/>
          <w:b/>
          <w:szCs w:val="24"/>
        </w:rPr>
        <w:t>B.</w:t>
      </w:r>
      <w:r w:rsidRPr="00AA636A">
        <w:rPr>
          <w:rStyle w:val="YoungMixChar"/>
          <w:szCs w:val="24"/>
        </w:rPr>
        <w:t xml:space="preserve"> </w:t>
      </w:r>
      <w:r w:rsidRPr="00AA636A">
        <w:rPr>
          <w:sz w:val="24"/>
          <w:szCs w:val="24"/>
        </w:rPr>
        <w:t>Quan hệ cạnh tranh cùng loài</w:t>
      </w:r>
    </w:p>
    <w:p w14:paraId="0E4148A7" w14:textId="77777777" w:rsidR="00B71DF4" w:rsidRPr="00AA636A" w:rsidRDefault="00B71DF4" w:rsidP="00B71DF4">
      <w:pPr>
        <w:shd w:val="clear" w:color="auto" w:fill="FFFFFF"/>
        <w:spacing w:line="240" w:lineRule="auto"/>
        <w:ind w:firstLine="567"/>
        <w:rPr>
          <w:b/>
          <w:sz w:val="24"/>
          <w:szCs w:val="24"/>
          <w:lang w:val="vi-VN"/>
        </w:rPr>
      </w:pPr>
      <w:r w:rsidRPr="00AA636A">
        <w:rPr>
          <w:rStyle w:val="YoungMixChar"/>
          <w:b/>
          <w:szCs w:val="24"/>
        </w:rPr>
        <w:t>C.</w:t>
      </w:r>
      <w:r w:rsidRPr="00AA636A">
        <w:rPr>
          <w:rStyle w:val="YoungMixChar"/>
          <w:szCs w:val="24"/>
        </w:rPr>
        <w:t xml:space="preserve"> </w:t>
      </w:r>
      <w:r w:rsidRPr="00AA636A">
        <w:rPr>
          <w:sz w:val="24"/>
          <w:szCs w:val="24"/>
        </w:rPr>
        <w:t>Quan hệ ức chế cảm nhiễm.</w:t>
      </w:r>
      <w:r w:rsidRPr="00AA636A">
        <w:rPr>
          <w:sz w:val="24"/>
          <w:szCs w:val="24"/>
        </w:rPr>
        <w:tab/>
      </w:r>
      <w:r w:rsidRPr="00AA636A">
        <w:rPr>
          <w:sz w:val="24"/>
          <w:szCs w:val="24"/>
        </w:rPr>
        <w:tab/>
      </w:r>
      <w:r w:rsidRPr="00AA636A">
        <w:rPr>
          <w:sz w:val="24"/>
          <w:szCs w:val="24"/>
        </w:rPr>
        <w:tab/>
      </w:r>
      <w:r w:rsidRPr="00AA636A">
        <w:rPr>
          <w:sz w:val="24"/>
          <w:szCs w:val="24"/>
        </w:rPr>
        <w:tab/>
      </w:r>
      <w:r w:rsidRPr="00AA636A">
        <w:rPr>
          <w:rStyle w:val="YoungMixChar"/>
          <w:b/>
          <w:szCs w:val="24"/>
        </w:rPr>
        <w:t>D.</w:t>
      </w:r>
      <w:r w:rsidRPr="00AA636A">
        <w:rPr>
          <w:rStyle w:val="YoungMixChar"/>
          <w:szCs w:val="24"/>
        </w:rPr>
        <w:t xml:space="preserve"> </w:t>
      </w:r>
      <w:r w:rsidRPr="00AA636A">
        <w:rPr>
          <w:sz w:val="24"/>
          <w:szCs w:val="24"/>
        </w:rPr>
        <w:t>Hiện tượng tỉa thưa</w:t>
      </w:r>
    </w:p>
    <w:p w14:paraId="798CE630" w14:textId="77777777" w:rsidR="00B71DF4" w:rsidRPr="00AA636A" w:rsidRDefault="00B71DF4" w:rsidP="00B71DF4">
      <w:pPr>
        <w:shd w:val="clear" w:color="auto" w:fill="FFFFFF"/>
        <w:tabs>
          <w:tab w:val="left" w:pos="992"/>
        </w:tabs>
        <w:spacing w:line="240" w:lineRule="auto"/>
        <w:ind w:left="992" w:hanging="992"/>
        <w:rPr>
          <w:color w:val="252525"/>
          <w:sz w:val="24"/>
          <w:szCs w:val="24"/>
        </w:rPr>
      </w:pPr>
      <w:r w:rsidRPr="00AA636A">
        <w:rPr>
          <w:b/>
          <w:color w:val="0000FF"/>
          <w:sz w:val="24"/>
          <w:szCs w:val="24"/>
        </w:rPr>
        <w:t xml:space="preserve">Câu 5: </w:t>
      </w:r>
      <w:r w:rsidRPr="00AA636A">
        <w:rPr>
          <w:sz w:val="24"/>
          <w:szCs w:val="24"/>
        </w:rPr>
        <w:t>Cho sơ đồ các nhân tố chi phối kích thước quần thể, biết (1) là Mức sinh sản, chọn phương án đúng</w:t>
      </w:r>
      <w:r w:rsidRPr="00AA636A">
        <w:rPr>
          <w:sz w:val="24"/>
          <w:szCs w:val="24"/>
          <w:lang w:val="vi-VN"/>
        </w:rPr>
        <w:t xml:space="preserve"> </w:t>
      </w:r>
      <w:r w:rsidRPr="00AA636A">
        <w:rPr>
          <w:sz w:val="24"/>
          <w:szCs w:val="24"/>
        </w:rPr>
        <w:t>.</w:t>
      </w:r>
    </w:p>
    <w:p w14:paraId="2D67B022" w14:textId="77777777" w:rsidR="00B71DF4" w:rsidRPr="00AA636A" w:rsidRDefault="00B71DF4" w:rsidP="00B71DF4">
      <w:pPr>
        <w:shd w:val="clear" w:color="auto" w:fill="FFFFFF"/>
        <w:spacing w:line="240" w:lineRule="auto"/>
        <w:jc w:val="center"/>
        <w:rPr>
          <w:color w:val="252525"/>
          <w:sz w:val="24"/>
          <w:szCs w:val="24"/>
        </w:rPr>
      </w:pPr>
      <w:r w:rsidRPr="00AA636A">
        <w:rPr>
          <w:noProof/>
          <w:sz w:val="24"/>
          <w:szCs w:val="24"/>
        </w:rPr>
        <w:drawing>
          <wp:inline distT="0" distB="0" distL="0" distR="0" wp14:anchorId="46F7AE78" wp14:editId="26ED037E">
            <wp:extent cx="2287965" cy="1207827"/>
            <wp:effectExtent l="19050" t="19050" r="17145" b="11430"/>
            <wp:docPr id="641073669" name="Picture 641073669" descr="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73669" name="Picture 641073669" descr="A diagram of a diagram  AI-generated content may be incorrec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93460" cy="1210728"/>
                    </a:xfrm>
                    <a:prstGeom prst="rect">
                      <a:avLst/>
                    </a:prstGeom>
                    <a:noFill/>
                    <a:ln>
                      <a:solidFill>
                        <a:schemeClr val="accent1"/>
                      </a:solidFill>
                    </a:ln>
                  </pic:spPr>
                </pic:pic>
              </a:graphicData>
            </a:graphic>
          </wp:inline>
        </w:drawing>
      </w:r>
    </w:p>
    <w:p w14:paraId="7DDCC304" w14:textId="77777777" w:rsidR="00B71DF4" w:rsidRPr="00AA636A" w:rsidRDefault="00B71DF4" w:rsidP="00B71DF4">
      <w:pPr>
        <w:tabs>
          <w:tab w:val="left" w:pos="283"/>
        </w:tabs>
        <w:spacing w:line="240" w:lineRule="auto"/>
        <w:rPr>
          <w:sz w:val="24"/>
          <w:szCs w:val="24"/>
        </w:rPr>
      </w:pPr>
      <w:r w:rsidRPr="00AA636A">
        <w:rPr>
          <w:rStyle w:val="YoungMixChar"/>
          <w:szCs w:val="24"/>
        </w:rPr>
        <w:tab/>
      </w:r>
      <w:r w:rsidRPr="00AA636A">
        <w:rPr>
          <w:rStyle w:val="YoungMixChar"/>
          <w:b/>
          <w:szCs w:val="24"/>
        </w:rPr>
        <w:tab/>
        <w:t>A.</w:t>
      </w:r>
      <w:r w:rsidRPr="00AA636A">
        <w:rPr>
          <w:rStyle w:val="YoungMixChar"/>
          <w:szCs w:val="24"/>
        </w:rPr>
        <w:t xml:space="preserve"> </w:t>
      </w:r>
      <w:r w:rsidRPr="00AA636A">
        <w:rPr>
          <w:sz w:val="24"/>
          <w:szCs w:val="24"/>
        </w:rPr>
        <w:t>(2) là mức tử vong, (3) là mức nhập cư, (4) là mức xuất cư.</w:t>
      </w:r>
    </w:p>
    <w:p w14:paraId="19327946" w14:textId="77777777" w:rsidR="00B71DF4" w:rsidRPr="00AA636A" w:rsidRDefault="00B71DF4" w:rsidP="00B71DF4">
      <w:pPr>
        <w:tabs>
          <w:tab w:val="left" w:pos="283"/>
        </w:tabs>
        <w:spacing w:line="240" w:lineRule="auto"/>
        <w:rPr>
          <w:sz w:val="24"/>
          <w:szCs w:val="24"/>
        </w:rPr>
      </w:pPr>
      <w:r w:rsidRPr="00AA636A">
        <w:rPr>
          <w:rStyle w:val="YoungMixChar"/>
          <w:szCs w:val="24"/>
        </w:rPr>
        <w:tab/>
      </w:r>
      <w:r w:rsidRPr="00AA636A">
        <w:rPr>
          <w:rStyle w:val="YoungMixChar"/>
          <w:b/>
          <w:szCs w:val="24"/>
        </w:rPr>
        <w:tab/>
        <w:t>B.</w:t>
      </w:r>
      <w:r w:rsidRPr="00AA636A">
        <w:rPr>
          <w:rStyle w:val="YoungMixChar"/>
          <w:szCs w:val="24"/>
        </w:rPr>
        <w:t xml:space="preserve"> </w:t>
      </w:r>
      <w:r w:rsidRPr="00AA636A">
        <w:rPr>
          <w:sz w:val="24"/>
          <w:szCs w:val="24"/>
        </w:rPr>
        <w:t>(4) là mức tử vong, (2) là mức nhập cư, (3) là mức xuất cư.</w:t>
      </w:r>
    </w:p>
    <w:p w14:paraId="40633FFB" w14:textId="77777777" w:rsidR="00B71DF4" w:rsidRPr="00AA636A" w:rsidRDefault="00B71DF4" w:rsidP="00B71DF4">
      <w:pPr>
        <w:tabs>
          <w:tab w:val="left" w:pos="283"/>
        </w:tabs>
        <w:spacing w:line="240" w:lineRule="auto"/>
        <w:rPr>
          <w:sz w:val="24"/>
          <w:szCs w:val="24"/>
          <w:lang w:val="vi-VN"/>
        </w:rPr>
      </w:pPr>
      <w:r w:rsidRPr="00AA636A">
        <w:rPr>
          <w:rStyle w:val="YoungMixChar"/>
          <w:szCs w:val="24"/>
        </w:rPr>
        <w:tab/>
      </w:r>
      <w:r w:rsidRPr="00AA636A">
        <w:rPr>
          <w:rStyle w:val="YoungMixChar"/>
          <w:b/>
          <w:szCs w:val="24"/>
        </w:rPr>
        <w:tab/>
        <w:t>C.</w:t>
      </w:r>
      <w:r w:rsidRPr="00AA636A">
        <w:rPr>
          <w:rStyle w:val="YoungMixChar"/>
          <w:szCs w:val="24"/>
        </w:rPr>
        <w:t xml:space="preserve"> </w:t>
      </w:r>
      <w:r w:rsidRPr="00AA636A">
        <w:rPr>
          <w:sz w:val="24"/>
          <w:szCs w:val="24"/>
        </w:rPr>
        <w:t xml:space="preserve">(3) là mức tử vong, (4) là mức nhập cư, (2) là mức xuất </w:t>
      </w:r>
      <w:r w:rsidRPr="00AA636A">
        <w:rPr>
          <w:sz w:val="24"/>
          <w:szCs w:val="24"/>
          <w:lang w:val="vi-VN"/>
        </w:rPr>
        <w:t>cư.</w:t>
      </w:r>
    </w:p>
    <w:p w14:paraId="3A9A59F3" w14:textId="77777777" w:rsidR="00B71DF4" w:rsidRPr="00AA636A" w:rsidRDefault="00B71DF4" w:rsidP="00B71DF4">
      <w:pPr>
        <w:pStyle w:val="BodyText"/>
        <w:spacing w:line="240" w:lineRule="auto"/>
        <w:ind w:left="0"/>
        <w:jc w:val="both"/>
        <w:rPr>
          <w:color w:val="FF0000"/>
          <w:sz w:val="24"/>
          <w:szCs w:val="24"/>
          <w:lang w:val="vi-VN"/>
        </w:rPr>
      </w:pPr>
      <w:r w:rsidRPr="00AA636A">
        <w:rPr>
          <w:rStyle w:val="YoungMixChar"/>
          <w:szCs w:val="24"/>
        </w:rPr>
        <w:tab/>
      </w:r>
      <w:r w:rsidRPr="00AA636A">
        <w:rPr>
          <w:rStyle w:val="YoungMixChar"/>
          <w:b/>
          <w:szCs w:val="24"/>
        </w:rPr>
        <w:t>D.</w:t>
      </w:r>
      <w:r w:rsidRPr="00AA636A">
        <w:rPr>
          <w:rStyle w:val="YoungMixChar"/>
          <w:szCs w:val="24"/>
        </w:rPr>
        <w:t xml:space="preserve"> </w:t>
      </w:r>
      <w:r w:rsidRPr="00AA636A">
        <w:rPr>
          <w:sz w:val="24"/>
          <w:szCs w:val="24"/>
        </w:rPr>
        <w:t xml:space="preserve">(3) là mức tử vong, (2) là mức nhập cư, (4) là mức xuất </w:t>
      </w:r>
      <w:r w:rsidRPr="00AA636A">
        <w:rPr>
          <w:sz w:val="24"/>
          <w:szCs w:val="24"/>
          <w:lang w:val="vi-VN"/>
        </w:rPr>
        <w:t>cư.</w:t>
      </w:r>
    </w:p>
    <w:p w14:paraId="4E7989FB" w14:textId="77777777" w:rsidR="00B71DF4" w:rsidRPr="00AA636A" w:rsidRDefault="00B71DF4" w:rsidP="00B71DF4">
      <w:pPr>
        <w:shd w:val="clear" w:color="auto" w:fill="FFFFFF"/>
        <w:tabs>
          <w:tab w:val="left" w:pos="992"/>
        </w:tabs>
        <w:spacing w:line="240" w:lineRule="auto"/>
        <w:ind w:left="992" w:hanging="992"/>
        <w:rPr>
          <w:sz w:val="24"/>
          <w:szCs w:val="24"/>
        </w:rPr>
      </w:pPr>
      <w:r w:rsidRPr="00AA636A">
        <w:rPr>
          <w:b/>
          <w:color w:val="0000FF"/>
          <w:sz w:val="24"/>
          <w:szCs w:val="24"/>
        </w:rPr>
        <w:t xml:space="preserve">Câu 6: </w:t>
      </w:r>
      <w:r w:rsidRPr="00AA636A">
        <w:rPr>
          <w:sz w:val="24"/>
          <w:szCs w:val="24"/>
        </w:rPr>
        <w:t>Cho biết dấu (+): loài được lợi, dấu (-): loài bị hại.</w:t>
      </w:r>
      <w:r w:rsidRPr="00AA636A">
        <w:rPr>
          <w:sz w:val="24"/>
          <w:szCs w:val="24"/>
          <w:lang w:val="vi-VN"/>
        </w:rPr>
        <w:t xml:space="preserve"> </w:t>
      </w:r>
    </w:p>
    <w:p w14:paraId="27AF3FB2" w14:textId="77777777" w:rsidR="00B71DF4" w:rsidRPr="00AA636A" w:rsidRDefault="00B71DF4" w:rsidP="00B71DF4">
      <w:pPr>
        <w:shd w:val="clear" w:color="auto" w:fill="FFFFFF"/>
        <w:spacing w:line="240" w:lineRule="auto"/>
        <w:jc w:val="center"/>
        <w:rPr>
          <w:sz w:val="24"/>
          <w:szCs w:val="24"/>
        </w:rPr>
      </w:pPr>
      <w:r w:rsidRPr="00AA636A">
        <w:rPr>
          <w:noProof/>
          <w:sz w:val="24"/>
          <w:szCs w:val="24"/>
        </w:rPr>
        <w:drawing>
          <wp:inline distT="0" distB="0" distL="0" distR="0" wp14:anchorId="6DABC0B4" wp14:editId="710CA19D">
            <wp:extent cx="2611120" cy="808990"/>
            <wp:effectExtent l="19050" t="19050" r="17780" b="10160"/>
            <wp:docPr id="1774990642" name="Picture 1774990642" descr="A black arrows pointing to two sid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90642" name="Picture 1774990642" descr="A black arrows pointing to two sides  AI-generated content may be incorrec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11120" cy="808990"/>
                    </a:xfrm>
                    <a:prstGeom prst="rect">
                      <a:avLst/>
                    </a:prstGeom>
                    <a:noFill/>
                    <a:ln>
                      <a:solidFill>
                        <a:schemeClr val="accent1"/>
                      </a:solidFill>
                    </a:ln>
                  </pic:spPr>
                </pic:pic>
              </a:graphicData>
            </a:graphic>
          </wp:inline>
        </w:drawing>
      </w:r>
    </w:p>
    <w:p w14:paraId="092B5D85" w14:textId="77777777" w:rsidR="00B71DF4" w:rsidRPr="00AA636A" w:rsidRDefault="00B71DF4" w:rsidP="00B71DF4">
      <w:pPr>
        <w:shd w:val="clear" w:color="auto" w:fill="FFFFFF"/>
        <w:spacing w:line="240" w:lineRule="auto"/>
        <w:rPr>
          <w:sz w:val="24"/>
          <w:szCs w:val="24"/>
        </w:rPr>
      </w:pPr>
      <w:r w:rsidRPr="00AA636A">
        <w:rPr>
          <w:sz w:val="24"/>
          <w:szCs w:val="24"/>
        </w:rPr>
        <w:t>Cho biết dấu (+): loài được lợi, dấu (-): loài bị hại. Sơ đồ trên biểu diễn cho mối quan hệ:</w:t>
      </w:r>
    </w:p>
    <w:p w14:paraId="5FAF603A" w14:textId="77777777" w:rsidR="00B71DF4" w:rsidRPr="00AA636A" w:rsidRDefault="00B71DF4" w:rsidP="00B71DF4">
      <w:pPr>
        <w:tabs>
          <w:tab w:val="left" w:pos="283"/>
        </w:tabs>
        <w:spacing w:line="240" w:lineRule="auto"/>
        <w:rPr>
          <w:sz w:val="24"/>
          <w:szCs w:val="24"/>
        </w:rPr>
      </w:pPr>
      <w:r w:rsidRPr="00AA636A">
        <w:rPr>
          <w:rStyle w:val="YoungMixChar"/>
          <w:szCs w:val="24"/>
        </w:rPr>
        <w:tab/>
      </w:r>
      <w:r w:rsidRPr="00AA636A">
        <w:rPr>
          <w:rStyle w:val="YoungMixChar"/>
          <w:b/>
          <w:szCs w:val="24"/>
        </w:rPr>
        <w:tab/>
        <w:t>A.</w:t>
      </w:r>
      <w:r w:rsidRPr="00AA636A">
        <w:rPr>
          <w:rStyle w:val="YoungMixChar"/>
          <w:szCs w:val="24"/>
        </w:rPr>
        <w:t xml:space="preserve"> </w:t>
      </w:r>
      <w:r w:rsidRPr="00AA636A">
        <w:rPr>
          <w:sz w:val="24"/>
          <w:szCs w:val="24"/>
        </w:rPr>
        <w:t>Ký sinh và ức chế cảm nhiễm.</w:t>
      </w:r>
    </w:p>
    <w:p w14:paraId="660B71A7" w14:textId="77777777" w:rsidR="00B71DF4" w:rsidRPr="00AA636A" w:rsidRDefault="00B71DF4" w:rsidP="00B71DF4">
      <w:pPr>
        <w:tabs>
          <w:tab w:val="left" w:pos="283"/>
        </w:tabs>
        <w:spacing w:line="240" w:lineRule="auto"/>
        <w:rPr>
          <w:sz w:val="24"/>
          <w:szCs w:val="24"/>
        </w:rPr>
      </w:pPr>
      <w:r w:rsidRPr="00AA636A">
        <w:rPr>
          <w:rStyle w:val="YoungMixChar"/>
          <w:szCs w:val="24"/>
        </w:rPr>
        <w:tab/>
      </w:r>
      <w:r w:rsidRPr="00AA636A">
        <w:rPr>
          <w:rStyle w:val="YoungMixChar"/>
          <w:b/>
          <w:szCs w:val="24"/>
        </w:rPr>
        <w:tab/>
        <w:t>B.</w:t>
      </w:r>
      <w:r w:rsidRPr="00AA636A">
        <w:rPr>
          <w:rStyle w:val="YoungMixChar"/>
          <w:szCs w:val="24"/>
        </w:rPr>
        <w:t xml:space="preserve"> </w:t>
      </w:r>
      <w:r w:rsidRPr="00AA636A">
        <w:rPr>
          <w:sz w:val="24"/>
          <w:szCs w:val="24"/>
        </w:rPr>
        <w:t>Cạnh tranh và vật ăn thịt – con mồi.</w:t>
      </w:r>
    </w:p>
    <w:p w14:paraId="6013F2AD" w14:textId="77777777" w:rsidR="00B71DF4" w:rsidRPr="00AA636A" w:rsidRDefault="00B71DF4" w:rsidP="00B71DF4">
      <w:pPr>
        <w:tabs>
          <w:tab w:val="left" w:pos="283"/>
        </w:tabs>
        <w:spacing w:line="240" w:lineRule="auto"/>
        <w:rPr>
          <w:sz w:val="24"/>
          <w:szCs w:val="24"/>
        </w:rPr>
      </w:pPr>
      <w:r w:rsidRPr="00AA636A">
        <w:rPr>
          <w:rStyle w:val="YoungMixChar"/>
          <w:szCs w:val="24"/>
        </w:rPr>
        <w:tab/>
      </w:r>
      <w:r w:rsidRPr="00AA636A">
        <w:rPr>
          <w:rStyle w:val="YoungMixChar"/>
          <w:b/>
          <w:szCs w:val="24"/>
        </w:rPr>
        <w:tab/>
        <w:t>C.</w:t>
      </w:r>
      <w:r w:rsidRPr="00AA636A">
        <w:rPr>
          <w:rStyle w:val="YoungMixChar"/>
          <w:szCs w:val="24"/>
        </w:rPr>
        <w:t xml:space="preserve"> </w:t>
      </w:r>
      <w:r w:rsidRPr="00AA636A">
        <w:rPr>
          <w:sz w:val="24"/>
          <w:szCs w:val="24"/>
        </w:rPr>
        <w:t>Hợp tác và hội sinh.</w:t>
      </w:r>
    </w:p>
    <w:p w14:paraId="7851BCF9" w14:textId="77777777" w:rsidR="00B71DF4" w:rsidRPr="00AA636A" w:rsidRDefault="00B71DF4" w:rsidP="00B71DF4">
      <w:pPr>
        <w:pStyle w:val="BodyText"/>
        <w:spacing w:line="240" w:lineRule="auto"/>
        <w:ind w:left="0"/>
        <w:jc w:val="both"/>
        <w:rPr>
          <w:sz w:val="24"/>
          <w:szCs w:val="24"/>
          <w:lang w:val="vi-VN"/>
        </w:rPr>
      </w:pPr>
      <w:r w:rsidRPr="00AA636A">
        <w:rPr>
          <w:rStyle w:val="YoungMixChar"/>
          <w:szCs w:val="24"/>
        </w:rPr>
        <w:tab/>
      </w:r>
      <w:r w:rsidRPr="00AA636A">
        <w:rPr>
          <w:rStyle w:val="YoungMixChar"/>
          <w:b/>
          <w:szCs w:val="24"/>
        </w:rPr>
        <w:t>D.</w:t>
      </w:r>
      <w:r w:rsidRPr="00AA636A">
        <w:rPr>
          <w:rStyle w:val="YoungMixChar"/>
          <w:szCs w:val="24"/>
        </w:rPr>
        <w:t xml:space="preserve"> </w:t>
      </w:r>
      <w:r w:rsidRPr="00AA636A">
        <w:rPr>
          <w:sz w:val="24"/>
          <w:szCs w:val="24"/>
        </w:rPr>
        <w:t>Ký sinh và sinh vật này ăn sinh vật khác.</w:t>
      </w:r>
    </w:p>
    <w:p w14:paraId="72CB8C66" w14:textId="77777777" w:rsidR="00B71DF4" w:rsidRPr="00AA636A" w:rsidRDefault="00B71DF4" w:rsidP="00B71DF4">
      <w:pPr>
        <w:tabs>
          <w:tab w:val="left" w:pos="992"/>
        </w:tabs>
        <w:spacing w:line="240" w:lineRule="auto"/>
        <w:ind w:left="992" w:hanging="992"/>
        <w:rPr>
          <w:rFonts w:cs="Times New Roman"/>
          <w:sz w:val="24"/>
          <w:szCs w:val="24"/>
          <w:lang w:val="pt-BR"/>
        </w:rPr>
      </w:pPr>
      <w:r w:rsidRPr="00AA636A">
        <w:rPr>
          <w:rFonts w:cs="Times New Roman"/>
          <w:b/>
          <w:color w:val="0000FF"/>
          <w:sz w:val="24"/>
          <w:szCs w:val="24"/>
          <w:lang w:val="pt-BR"/>
        </w:rPr>
        <w:t xml:space="preserve">Câu 7: </w:t>
      </w:r>
      <w:r w:rsidRPr="00AA636A">
        <w:rPr>
          <w:rFonts w:cs="Times New Roman"/>
          <w:sz w:val="24"/>
          <w:szCs w:val="24"/>
          <w:lang w:val="pt-BR"/>
        </w:rPr>
        <w:t>Các con sư tử đực tranh giành lãnh thổ, cá Pecca Châu âu (Perea fluviatilis) ăn thịt các con cá cùng loài có kích thước nhỏ hơn, thậm chí là con của mình để tồn tại. Đây thể hiện mối quan hệ gì?</w:t>
      </w:r>
    </w:p>
    <w:p w14:paraId="05D60D49" w14:textId="77777777" w:rsidR="00B71DF4" w:rsidRPr="00AA636A" w:rsidRDefault="00B71DF4" w:rsidP="00B71DF4">
      <w:pPr>
        <w:pStyle w:val="Vnbnnidung"/>
        <w:spacing w:line="240" w:lineRule="auto"/>
        <w:ind w:right="22"/>
        <w:rPr>
          <w:bCs/>
          <w:sz w:val="24"/>
          <w:szCs w:val="24"/>
          <w:lang w:val="pt-BR"/>
        </w:rPr>
      </w:pPr>
      <w:r w:rsidRPr="00AA636A">
        <w:rPr>
          <w:b/>
          <w:sz w:val="24"/>
          <w:szCs w:val="24"/>
          <w:lang w:val="pt-BR"/>
        </w:rPr>
        <w:t>A.</w:t>
      </w:r>
      <w:r w:rsidRPr="00AA636A">
        <w:rPr>
          <w:bCs/>
          <w:sz w:val="24"/>
          <w:szCs w:val="24"/>
          <w:lang w:val="pt-BR"/>
        </w:rPr>
        <w:t xml:space="preserve"> Cạnh tranh cùng loài.</w:t>
      </w:r>
      <w:r w:rsidRPr="00AA636A">
        <w:rPr>
          <w:bCs/>
          <w:sz w:val="24"/>
          <w:szCs w:val="24"/>
          <w:lang w:val="pt-BR"/>
        </w:rPr>
        <w:tab/>
      </w:r>
      <w:r w:rsidRPr="00AA636A">
        <w:rPr>
          <w:bCs/>
          <w:sz w:val="24"/>
          <w:szCs w:val="24"/>
          <w:lang w:val="pt-BR"/>
        </w:rPr>
        <w:tab/>
      </w:r>
      <w:r w:rsidRPr="00AA636A">
        <w:rPr>
          <w:bCs/>
          <w:sz w:val="24"/>
          <w:szCs w:val="24"/>
          <w:lang w:val="pt-BR"/>
        </w:rPr>
        <w:tab/>
      </w:r>
      <w:r w:rsidRPr="00AA636A">
        <w:rPr>
          <w:bCs/>
          <w:sz w:val="24"/>
          <w:szCs w:val="24"/>
          <w:lang w:val="pt-BR"/>
        </w:rPr>
        <w:tab/>
      </w:r>
      <w:r w:rsidRPr="00AA636A">
        <w:rPr>
          <w:b/>
          <w:sz w:val="24"/>
          <w:szCs w:val="24"/>
          <w:lang w:val="pt-BR"/>
        </w:rPr>
        <w:t>B.</w:t>
      </w:r>
      <w:r w:rsidRPr="00AA636A">
        <w:rPr>
          <w:bCs/>
          <w:sz w:val="24"/>
          <w:szCs w:val="24"/>
          <w:lang w:val="pt-BR"/>
        </w:rPr>
        <w:t xml:space="preserve"> Hỗ trợ cùng loài.</w:t>
      </w:r>
    </w:p>
    <w:p w14:paraId="7FC8501B" w14:textId="77777777" w:rsidR="00B71DF4" w:rsidRPr="00AA636A" w:rsidRDefault="00B71DF4" w:rsidP="00B71DF4">
      <w:pPr>
        <w:pStyle w:val="Vnbnnidung"/>
        <w:tabs>
          <w:tab w:val="left" w:pos="-52"/>
        </w:tabs>
        <w:spacing w:line="240" w:lineRule="auto"/>
        <w:ind w:left="-24" w:right="22" w:hanging="6"/>
        <w:rPr>
          <w:b/>
          <w:bCs/>
          <w:sz w:val="24"/>
          <w:szCs w:val="24"/>
          <w:lang w:val="pt-BR"/>
        </w:rPr>
      </w:pPr>
      <w:r w:rsidRPr="00AA636A">
        <w:rPr>
          <w:b/>
          <w:sz w:val="24"/>
          <w:szCs w:val="24"/>
          <w:lang w:val="pt-BR"/>
        </w:rPr>
        <w:t>C.</w:t>
      </w:r>
      <w:r w:rsidRPr="00AA636A">
        <w:rPr>
          <w:bCs/>
          <w:sz w:val="24"/>
          <w:szCs w:val="24"/>
          <w:lang w:val="pt-BR"/>
        </w:rPr>
        <w:t xml:space="preserve"> Kí sinh cùng loài.</w:t>
      </w:r>
      <w:r w:rsidRPr="00AA636A">
        <w:rPr>
          <w:bCs/>
          <w:sz w:val="24"/>
          <w:szCs w:val="24"/>
          <w:lang w:val="pt-BR"/>
        </w:rPr>
        <w:tab/>
      </w:r>
      <w:r w:rsidRPr="00AA636A">
        <w:rPr>
          <w:bCs/>
          <w:sz w:val="24"/>
          <w:szCs w:val="24"/>
          <w:lang w:val="pt-BR"/>
        </w:rPr>
        <w:tab/>
      </w:r>
      <w:r w:rsidRPr="00AA636A">
        <w:rPr>
          <w:bCs/>
          <w:sz w:val="24"/>
          <w:szCs w:val="24"/>
          <w:lang w:val="pt-BR"/>
        </w:rPr>
        <w:tab/>
      </w:r>
      <w:r w:rsidRPr="00AA636A">
        <w:rPr>
          <w:bCs/>
          <w:sz w:val="24"/>
          <w:szCs w:val="24"/>
          <w:lang w:val="pt-BR"/>
        </w:rPr>
        <w:tab/>
      </w:r>
      <w:r w:rsidRPr="00AA636A">
        <w:rPr>
          <w:bCs/>
          <w:sz w:val="24"/>
          <w:szCs w:val="24"/>
          <w:lang w:val="pt-BR"/>
        </w:rPr>
        <w:tab/>
      </w:r>
      <w:r w:rsidRPr="00AA636A">
        <w:rPr>
          <w:b/>
          <w:sz w:val="24"/>
          <w:szCs w:val="24"/>
          <w:lang w:val="pt-BR"/>
        </w:rPr>
        <w:t>D.</w:t>
      </w:r>
      <w:r w:rsidRPr="00AA636A">
        <w:rPr>
          <w:bCs/>
          <w:sz w:val="24"/>
          <w:szCs w:val="24"/>
          <w:lang w:val="pt-BR"/>
        </w:rPr>
        <w:t xml:space="preserve"> Vật ăn thịt và con mồi.</w:t>
      </w:r>
    </w:p>
    <w:p w14:paraId="42B60A8E" w14:textId="77777777" w:rsidR="00B71DF4" w:rsidRPr="00AA636A" w:rsidRDefault="00B71DF4" w:rsidP="00B71DF4">
      <w:pPr>
        <w:tabs>
          <w:tab w:val="left" w:pos="992"/>
        </w:tabs>
        <w:spacing w:line="240" w:lineRule="auto"/>
        <w:ind w:left="992" w:hanging="992"/>
        <w:rPr>
          <w:rFonts w:cs="Times New Roman"/>
          <w:bCs/>
          <w:sz w:val="24"/>
          <w:szCs w:val="24"/>
          <w:lang w:val="pt-BR"/>
        </w:rPr>
      </w:pPr>
      <w:r w:rsidRPr="00AA636A">
        <w:rPr>
          <w:rFonts w:cs="Times New Roman"/>
          <w:b/>
          <w:bCs/>
          <w:color w:val="0000FF"/>
          <w:sz w:val="24"/>
          <w:szCs w:val="24"/>
          <w:lang w:val="pt-BR"/>
        </w:rPr>
        <w:t xml:space="preserve">Câu 8: </w:t>
      </w:r>
      <w:r w:rsidRPr="00AA636A">
        <w:rPr>
          <w:rFonts w:cs="Times New Roman"/>
          <w:bCs/>
          <w:sz w:val="24"/>
          <w:szCs w:val="24"/>
          <w:lang w:val="pt-BR"/>
        </w:rPr>
        <w:t xml:space="preserve">Hình vẽ mô tả các tháp tuổi của quần thể sinh vật: </w:t>
      </w:r>
      <w:r w:rsidRPr="00AA636A">
        <w:rPr>
          <w:sz w:val="24"/>
          <w:szCs w:val="24"/>
          <w:lang w:val="pt-BR"/>
        </w:rPr>
        <w:t xml:space="preserve">Nhận định sau đây về hình này là </w:t>
      </w:r>
      <w:r w:rsidRPr="00AA636A">
        <w:rPr>
          <w:b/>
          <w:bCs/>
          <w:iCs/>
          <w:sz w:val="24"/>
          <w:szCs w:val="24"/>
          <w:lang w:val="pt-BR"/>
        </w:rPr>
        <w:t>sai</w:t>
      </w:r>
      <w:r w:rsidRPr="00AA636A">
        <w:rPr>
          <w:sz w:val="24"/>
          <w:szCs w:val="24"/>
          <w:lang w:val="pt-BR"/>
        </w:rPr>
        <w:t>?</w:t>
      </w:r>
    </w:p>
    <w:p w14:paraId="5CBFAF0B" w14:textId="77777777" w:rsidR="00B71DF4" w:rsidRPr="00AA636A" w:rsidRDefault="00B71DF4" w:rsidP="00B71DF4">
      <w:pPr>
        <w:pStyle w:val="Vnbnnidung"/>
        <w:spacing w:line="240" w:lineRule="auto"/>
        <w:ind w:right="22"/>
        <w:jc w:val="both"/>
        <w:rPr>
          <w:bCs/>
          <w:sz w:val="24"/>
          <w:szCs w:val="24"/>
          <w:lang w:val="pt-BR"/>
        </w:rPr>
      </w:pPr>
      <w:r w:rsidRPr="00AA636A">
        <w:rPr>
          <w:noProof/>
        </w:rPr>
        <w:drawing>
          <wp:anchor distT="0" distB="0" distL="114300" distR="114300" simplePos="0" relativeHeight="251693056" behindDoc="0" locked="0" layoutInCell="1" allowOverlap="1" wp14:anchorId="0CA0F75A" wp14:editId="163E0027">
            <wp:simplePos x="0" y="0"/>
            <wp:positionH relativeFrom="column">
              <wp:posOffset>3632373</wp:posOffset>
            </wp:positionH>
            <wp:positionV relativeFrom="paragraph">
              <wp:posOffset>66040</wp:posOffset>
            </wp:positionV>
            <wp:extent cx="3208866" cy="1111885"/>
            <wp:effectExtent l="19050" t="19050" r="10795" b="12065"/>
            <wp:wrapSquare wrapText="bothSides"/>
            <wp:docPr id="873283957" name="Picture 1" descr="A diagram of a couple of triangl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283957" name="Picture 1" descr="A diagram of a couple of triangles  AI-generated content may be incorrect."/>
                    <pic:cNvPicPr/>
                  </pic:nvPicPr>
                  <pic:blipFill rotWithShape="1">
                    <a:blip r:embed="rId28" cstate="print">
                      <a:extLst>
                        <a:ext uri="{28A0092B-C50C-407E-A947-70E740481C1C}">
                          <a14:useLocalDpi xmlns:a14="http://schemas.microsoft.com/office/drawing/2010/main" val="0"/>
                        </a:ext>
                      </a:extLst>
                    </a:blip>
                    <a:srcRect/>
                    <a:stretch/>
                  </pic:blipFill>
                  <pic:spPr bwMode="auto">
                    <a:xfrm>
                      <a:off x="0" y="0"/>
                      <a:ext cx="3208866" cy="1111885"/>
                    </a:xfrm>
                    <a:prstGeom prst="rect">
                      <a:avLst/>
                    </a:prstGeom>
                    <a:ln>
                      <a:solidFill>
                        <a:schemeClr val="accent1"/>
                      </a:solidFill>
                    </a:ln>
                    <a:extLst>
                      <a:ext uri="{53640926-AAD7-44D8-BBD7-CCE9431645EC}">
                        <a14:shadowObscured xmlns:a14="http://schemas.microsoft.com/office/drawing/2010/main"/>
                      </a:ext>
                    </a:extLst>
                  </pic:spPr>
                </pic:pic>
              </a:graphicData>
            </a:graphic>
          </wp:anchor>
        </w:drawing>
      </w:r>
      <w:r w:rsidRPr="00AA636A">
        <w:rPr>
          <w:b/>
          <w:sz w:val="24"/>
          <w:szCs w:val="24"/>
          <w:lang w:val="pt-BR"/>
        </w:rPr>
        <w:t>A.</w:t>
      </w:r>
      <w:r w:rsidRPr="00AA636A">
        <w:rPr>
          <w:bCs/>
          <w:sz w:val="24"/>
          <w:szCs w:val="24"/>
          <w:lang w:val="pt-BR"/>
        </w:rPr>
        <w:t xml:space="preserve"> Tháp (a) thể hiện xu hướng quần thể đang phát triển.</w:t>
      </w:r>
    </w:p>
    <w:p w14:paraId="40AB2172" w14:textId="77777777" w:rsidR="00B71DF4" w:rsidRPr="00AA636A" w:rsidRDefault="00B71DF4" w:rsidP="00B71DF4">
      <w:pPr>
        <w:pStyle w:val="Vnbnnidung"/>
        <w:spacing w:line="240" w:lineRule="auto"/>
        <w:ind w:right="22"/>
        <w:jc w:val="both"/>
        <w:rPr>
          <w:bCs/>
          <w:sz w:val="24"/>
          <w:szCs w:val="24"/>
          <w:lang w:val="pt-BR"/>
        </w:rPr>
      </w:pPr>
      <w:r w:rsidRPr="00AA636A">
        <w:rPr>
          <w:b/>
          <w:sz w:val="24"/>
          <w:szCs w:val="24"/>
          <w:lang w:val="pt-BR"/>
        </w:rPr>
        <w:t>B.</w:t>
      </w:r>
      <w:r w:rsidRPr="00AA636A">
        <w:rPr>
          <w:bCs/>
          <w:sz w:val="24"/>
          <w:szCs w:val="24"/>
          <w:lang w:val="pt-BR"/>
        </w:rPr>
        <w:t xml:space="preserve"> Tháp (b) thể hiện xu hướng quần thể ổn định.</w:t>
      </w:r>
    </w:p>
    <w:p w14:paraId="002EF433" w14:textId="77777777" w:rsidR="00B71DF4" w:rsidRPr="00AA636A" w:rsidRDefault="00B71DF4" w:rsidP="00B71DF4">
      <w:pPr>
        <w:pStyle w:val="Vnbnnidung"/>
        <w:spacing w:line="240" w:lineRule="auto"/>
        <w:ind w:right="22"/>
        <w:jc w:val="both"/>
        <w:rPr>
          <w:bCs/>
          <w:sz w:val="24"/>
          <w:szCs w:val="24"/>
          <w:lang w:val="pt-BR"/>
        </w:rPr>
      </w:pPr>
      <w:r w:rsidRPr="00AA636A">
        <w:rPr>
          <w:b/>
          <w:sz w:val="24"/>
          <w:szCs w:val="24"/>
          <w:lang w:val="pt-BR"/>
        </w:rPr>
        <w:t>C.</w:t>
      </w:r>
      <w:r w:rsidRPr="00AA636A">
        <w:rPr>
          <w:bCs/>
          <w:sz w:val="24"/>
          <w:szCs w:val="24"/>
          <w:lang w:val="pt-BR"/>
        </w:rPr>
        <w:t xml:space="preserve"> Tháp (c) thể hiện xu hướng quần thể phát triển bền vững.</w:t>
      </w:r>
    </w:p>
    <w:p w14:paraId="245AFD94" w14:textId="77777777" w:rsidR="00B71DF4" w:rsidRPr="00AA636A" w:rsidRDefault="00B71DF4" w:rsidP="00B71DF4">
      <w:pPr>
        <w:pStyle w:val="Vnbnnidung"/>
        <w:spacing w:line="240" w:lineRule="auto"/>
        <w:ind w:left="-24" w:right="22" w:hanging="14"/>
        <w:rPr>
          <w:bCs/>
          <w:sz w:val="24"/>
          <w:szCs w:val="24"/>
          <w:lang w:val="pt-BR"/>
        </w:rPr>
      </w:pPr>
      <w:r w:rsidRPr="00AA636A">
        <w:rPr>
          <w:b/>
          <w:sz w:val="24"/>
          <w:szCs w:val="24"/>
          <w:lang w:val="pt-BR"/>
        </w:rPr>
        <w:t>D.</w:t>
      </w:r>
      <w:r w:rsidRPr="00AA636A">
        <w:rPr>
          <w:bCs/>
          <w:sz w:val="24"/>
          <w:szCs w:val="24"/>
          <w:lang w:val="pt-BR"/>
        </w:rPr>
        <w:t xml:space="preserve"> Hình tháp tuổi giúp chúng ta có kế hoạch bảo vệ và </w:t>
      </w:r>
      <w:r w:rsidRPr="00AA636A">
        <w:rPr>
          <w:bCs/>
          <w:sz w:val="24"/>
          <w:szCs w:val="24"/>
          <w:lang w:val="pt-BR"/>
        </w:rPr>
        <w:lastRenderedPageBreak/>
        <w:t>khai thác tài nguyên sinh vật hiệu quả.</w:t>
      </w:r>
    </w:p>
    <w:p w14:paraId="51BEE152" w14:textId="77777777" w:rsidR="00B71DF4" w:rsidRPr="00AA636A" w:rsidRDefault="00B71DF4" w:rsidP="00B71DF4">
      <w:pPr>
        <w:tabs>
          <w:tab w:val="left" w:pos="992"/>
        </w:tabs>
        <w:spacing w:line="271" w:lineRule="auto"/>
        <w:ind w:left="992" w:hanging="992"/>
        <w:rPr>
          <w:rFonts w:cs="Times New Roman"/>
          <w:color w:val="000000" w:themeColor="text1"/>
          <w:sz w:val="24"/>
          <w:szCs w:val="24"/>
        </w:rPr>
      </w:pPr>
      <w:r w:rsidRPr="00AA636A">
        <w:rPr>
          <w:rFonts w:cs="Times New Roman"/>
          <w:b/>
          <w:color w:val="0000FF"/>
          <w:sz w:val="24"/>
          <w:szCs w:val="24"/>
        </w:rPr>
        <w:t xml:space="preserve">Câu 9: </w:t>
      </w:r>
      <w:r w:rsidRPr="00AA636A">
        <w:rPr>
          <w:rFonts w:cs="Times New Roman"/>
          <w:color w:val="000000" w:themeColor="text1"/>
          <w:sz w:val="24"/>
          <w:szCs w:val="24"/>
        </w:rPr>
        <w:t xml:space="preserve">Loài A có giới hạn chịu đựng về nhiệt độ từ </w:t>
      </w:r>
      <w:r w:rsidRPr="00AA636A">
        <w:rPr>
          <w:position w:val="-4"/>
        </w:rPr>
        <w:object w:dxaOrig="380" w:dyaOrig="300" w14:anchorId="3DAB9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pt" o:ole="">
            <v:imagedata r:id="rId29" o:title=""/>
          </v:shape>
          <o:OLEObject Type="Embed" ProgID="Equation.DSMT4" ShapeID="_x0000_i1025" DrawAspect="Content" ObjectID="_1806433825" r:id="rId30"/>
        </w:object>
      </w:r>
      <w:r w:rsidRPr="00AA636A">
        <w:rPr>
          <w:rFonts w:cs="Times New Roman"/>
          <w:color w:val="000000" w:themeColor="text1"/>
          <w:sz w:val="24"/>
          <w:szCs w:val="24"/>
        </w:rPr>
        <w:t xml:space="preserve">C đến </w:t>
      </w:r>
      <w:r w:rsidRPr="00AA636A">
        <w:rPr>
          <w:position w:val="-6"/>
        </w:rPr>
        <w:object w:dxaOrig="380" w:dyaOrig="320" w14:anchorId="7A3D3D3D">
          <v:shape id="_x0000_i1026" type="#_x0000_t75" style="width:18.75pt;height:15.75pt" o:ole="">
            <v:imagedata r:id="rId31" o:title=""/>
          </v:shape>
          <o:OLEObject Type="Embed" ProgID="Equation.DSMT4" ShapeID="_x0000_i1026" DrawAspect="Content" ObjectID="_1806433826" r:id="rId32"/>
        </w:object>
      </w:r>
      <w:r w:rsidRPr="00AA636A">
        <w:rPr>
          <w:rFonts w:cs="Times New Roman"/>
          <w:color w:val="000000" w:themeColor="text1"/>
          <w:sz w:val="24"/>
          <w:szCs w:val="24"/>
        </w:rPr>
        <w:t>C, giới hạn chịu đựng về độ ẩm từ 74% đến 96%. Tron 4 loại môi trường sau đây, loài sinh vật này có thể sống ở môi trường nào?</w:t>
      </w:r>
    </w:p>
    <w:p w14:paraId="22D6E4C0" w14:textId="77777777" w:rsidR="00B71DF4" w:rsidRPr="00AA636A" w:rsidRDefault="00B71DF4" w:rsidP="00B71DF4">
      <w:pPr>
        <w:tabs>
          <w:tab w:val="left" w:pos="181"/>
          <w:tab w:val="left" w:pos="2699"/>
          <w:tab w:val="left" w:pos="5221"/>
          <w:tab w:val="left" w:pos="7739"/>
        </w:tabs>
        <w:spacing w:line="271" w:lineRule="auto"/>
        <w:rPr>
          <w:rFonts w:cs="Times New Roman"/>
          <w:color w:val="000000" w:themeColor="text1"/>
          <w:sz w:val="24"/>
          <w:szCs w:val="24"/>
        </w:rPr>
      </w:pPr>
      <w:r w:rsidRPr="00AA636A">
        <w:rPr>
          <w:rFonts w:cs="Times New Roman"/>
          <w:b/>
          <w:color w:val="000000" w:themeColor="text1"/>
          <w:sz w:val="24"/>
          <w:szCs w:val="24"/>
        </w:rPr>
        <w:tab/>
        <w:t>A.</w:t>
      </w:r>
      <w:r w:rsidRPr="00AA636A">
        <w:rPr>
          <w:rFonts w:cs="Times New Roman"/>
          <w:color w:val="000000" w:themeColor="text1"/>
          <w:sz w:val="24"/>
          <w:szCs w:val="24"/>
        </w:rPr>
        <w:t xml:space="preserve"> Môi trường có nhiệt độ dao động từ </w:t>
      </w:r>
      <w:r w:rsidRPr="00AA636A">
        <w:rPr>
          <w:rFonts w:cs="Times New Roman"/>
          <w:color w:val="000000" w:themeColor="text1"/>
          <w:position w:val="-6"/>
          <w:sz w:val="24"/>
          <w:szCs w:val="24"/>
        </w:rPr>
        <w:object w:dxaOrig="400" w:dyaOrig="320" w14:anchorId="1A634D71">
          <v:shape id="_x0000_i1027" type="#_x0000_t75" style="width:20.25pt;height:15.75pt" o:ole="">
            <v:imagedata r:id="rId33" o:title=""/>
          </v:shape>
          <o:OLEObject Type="Embed" ProgID="Equation.DSMT4" ShapeID="_x0000_i1027" DrawAspect="Content" ObjectID="_1806433827" r:id="rId34"/>
        </w:object>
      </w:r>
      <w:r w:rsidRPr="00AA636A">
        <w:rPr>
          <w:rFonts w:cs="Times New Roman"/>
          <w:color w:val="000000" w:themeColor="text1"/>
          <w:sz w:val="24"/>
          <w:szCs w:val="24"/>
        </w:rPr>
        <w:t xml:space="preserve">C đến </w:t>
      </w:r>
      <w:r w:rsidRPr="00AA636A">
        <w:rPr>
          <w:rFonts w:cs="Times New Roman"/>
          <w:color w:val="000000" w:themeColor="text1"/>
          <w:position w:val="-6"/>
          <w:sz w:val="24"/>
          <w:szCs w:val="24"/>
        </w:rPr>
        <w:object w:dxaOrig="400" w:dyaOrig="320" w14:anchorId="6E9E9A53">
          <v:shape id="_x0000_i1028" type="#_x0000_t75" style="width:20.25pt;height:15.75pt" o:ole="">
            <v:imagedata r:id="rId35" o:title=""/>
          </v:shape>
          <o:OLEObject Type="Embed" ProgID="Equation.DSMT4" ShapeID="_x0000_i1028" DrawAspect="Content" ObjectID="_1806433828" r:id="rId36"/>
        </w:object>
      </w:r>
      <w:r w:rsidRPr="00AA636A">
        <w:rPr>
          <w:rFonts w:cs="Times New Roman"/>
          <w:color w:val="000000" w:themeColor="text1"/>
          <w:sz w:val="24"/>
          <w:szCs w:val="24"/>
        </w:rPr>
        <w:t>C, độ ẩm từ 8% đến 95%.</w:t>
      </w:r>
    </w:p>
    <w:p w14:paraId="29126B0D" w14:textId="77777777" w:rsidR="00B71DF4" w:rsidRPr="00AA636A" w:rsidRDefault="00B71DF4" w:rsidP="00B71DF4">
      <w:pPr>
        <w:tabs>
          <w:tab w:val="left" w:pos="181"/>
          <w:tab w:val="left" w:pos="2699"/>
          <w:tab w:val="left" w:pos="5221"/>
          <w:tab w:val="left" w:pos="7739"/>
        </w:tabs>
        <w:spacing w:line="271" w:lineRule="auto"/>
        <w:rPr>
          <w:rFonts w:cs="Times New Roman"/>
          <w:color w:val="000000" w:themeColor="text1"/>
          <w:sz w:val="24"/>
          <w:szCs w:val="24"/>
        </w:rPr>
      </w:pPr>
      <w:r w:rsidRPr="00AA636A">
        <w:rPr>
          <w:rFonts w:cs="Times New Roman"/>
          <w:color w:val="000000" w:themeColor="text1"/>
          <w:sz w:val="24"/>
          <w:szCs w:val="24"/>
        </w:rPr>
        <w:tab/>
      </w:r>
      <w:r w:rsidRPr="00AA636A">
        <w:rPr>
          <w:rFonts w:cs="Times New Roman"/>
          <w:b/>
          <w:color w:val="000000" w:themeColor="text1"/>
          <w:sz w:val="24"/>
          <w:szCs w:val="24"/>
        </w:rPr>
        <w:t>B.</w:t>
      </w:r>
      <w:r w:rsidRPr="00AA636A">
        <w:rPr>
          <w:rFonts w:cs="Times New Roman"/>
          <w:color w:val="000000" w:themeColor="text1"/>
          <w:sz w:val="24"/>
          <w:szCs w:val="24"/>
        </w:rPr>
        <w:t xml:space="preserve"> Môi trường có nhiệt độ dao động từ </w:t>
      </w:r>
      <w:r w:rsidRPr="00AA636A">
        <w:rPr>
          <w:rFonts w:cs="Times New Roman"/>
          <w:color w:val="000000" w:themeColor="text1"/>
          <w:position w:val="-6"/>
          <w:sz w:val="24"/>
          <w:szCs w:val="24"/>
        </w:rPr>
        <w:object w:dxaOrig="540" w:dyaOrig="320" w14:anchorId="55935DC8">
          <v:shape id="_x0000_i1029" type="#_x0000_t75" style="width:27pt;height:15.75pt" o:ole="">
            <v:imagedata r:id="rId37" o:title=""/>
          </v:shape>
          <o:OLEObject Type="Embed" ProgID="Equation.DSMT4" ShapeID="_x0000_i1029" DrawAspect="Content" ObjectID="_1806433829" r:id="rId38"/>
        </w:object>
      </w:r>
      <w:r w:rsidRPr="00AA636A">
        <w:rPr>
          <w:rFonts w:cs="Times New Roman"/>
          <w:color w:val="000000" w:themeColor="text1"/>
          <w:sz w:val="24"/>
          <w:szCs w:val="24"/>
        </w:rPr>
        <w:t xml:space="preserve"> đến </w:t>
      </w:r>
      <w:r w:rsidRPr="00AA636A">
        <w:rPr>
          <w:rFonts w:cs="Times New Roman"/>
          <w:color w:val="000000" w:themeColor="text1"/>
          <w:position w:val="-6"/>
          <w:sz w:val="24"/>
          <w:szCs w:val="24"/>
        </w:rPr>
        <w:object w:dxaOrig="560" w:dyaOrig="320" w14:anchorId="1181B6C6">
          <v:shape id="_x0000_i1030" type="#_x0000_t75" style="width:27.75pt;height:15.75pt" o:ole="">
            <v:imagedata r:id="rId39" o:title=""/>
          </v:shape>
          <o:OLEObject Type="Embed" ProgID="Equation.DSMT4" ShapeID="_x0000_i1030" DrawAspect="Content" ObjectID="_1806433830" r:id="rId40"/>
        </w:object>
      </w:r>
      <w:r w:rsidRPr="00AA636A">
        <w:rPr>
          <w:rFonts w:cs="Times New Roman"/>
          <w:color w:val="000000" w:themeColor="text1"/>
          <w:sz w:val="24"/>
          <w:szCs w:val="24"/>
        </w:rPr>
        <w:t>, độ ẩm từ 90% đến 100%.</w:t>
      </w:r>
    </w:p>
    <w:p w14:paraId="42A18845" w14:textId="77777777" w:rsidR="00B71DF4" w:rsidRPr="00AA636A" w:rsidRDefault="00B71DF4" w:rsidP="00B71DF4">
      <w:pPr>
        <w:tabs>
          <w:tab w:val="left" w:pos="181"/>
          <w:tab w:val="left" w:pos="2699"/>
          <w:tab w:val="left" w:pos="5221"/>
          <w:tab w:val="left" w:pos="7739"/>
        </w:tabs>
        <w:spacing w:line="271" w:lineRule="auto"/>
        <w:rPr>
          <w:rFonts w:cs="Times New Roman"/>
          <w:color w:val="000000" w:themeColor="text1"/>
          <w:sz w:val="24"/>
          <w:szCs w:val="24"/>
        </w:rPr>
      </w:pPr>
      <w:r w:rsidRPr="00AA636A">
        <w:rPr>
          <w:rFonts w:cs="Times New Roman"/>
          <w:color w:val="000000" w:themeColor="text1"/>
          <w:sz w:val="24"/>
          <w:szCs w:val="24"/>
        </w:rPr>
        <w:tab/>
      </w:r>
      <w:r w:rsidRPr="00AA636A">
        <w:rPr>
          <w:rFonts w:cs="Times New Roman"/>
          <w:b/>
          <w:color w:val="000000" w:themeColor="text1"/>
          <w:sz w:val="24"/>
          <w:szCs w:val="24"/>
        </w:rPr>
        <w:t>C.</w:t>
      </w:r>
      <w:r w:rsidRPr="00AA636A">
        <w:rPr>
          <w:rFonts w:cs="Times New Roman"/>
          <w:color w:val="000000" w:themeColor="text1"/>
          <w:sz w:val="24"/>
          <w:szCs w:val="24"/>
        </w:rPr>
        <w:t xml:space="preserve"> Môi trường có nhiệt độ dao động từ </w:t>
      </w:r>
      <w:r w:rsidRPr="00AA636A">
        <w:rPr>
          <w:rFonts w:cs="Times New Roman"/>
          <w:color w:val="000000" w:themeColor="text1"/>
          <w:position w:val="-6"/>
          <w:sz w:val="24"/>
          <w:szCs w:val="24"/>
        </w:rPr>
        <w:object w:dxaOrig="560" w:dyaOrig="320" w14:anchorId="384D79BC">
          <v:shape id="_x0000_i1031" type="#_x0000_t75" style="width:27.75pt;height:15.75pt" o:ole="">
            <v:imagedata r:id="rId41" o:title=""/>
          </v:shape>
          <o:OLEObject Type="Embed" ProgID="Equation.DSMT4" ShapeID="_x0000_i1031" DrawAspect="Content" ObjectID="_1806433831" r:id="rId42"/>
        </w:object>
      </w:r>
      <w:r w:rsidRPr="00AA636A">
        <w:rPr>
          <w:rFonts w:cs="Times New Roman"/>
          <w:color w:val="000000" w:themeColor="text1"/>
          <w:sz w:val="24"/>
          <w:szCs w:val="24"/>
        </w:rPr>
        <w:t xml:space="preserve"> đến </w:t>
      </w:r>
      <w:r w:rsidRPr="00AA636A">
        <w:rPr>
          <w:rFonts w:cs="Times New Roman"/>
          <w:color w:val="000000" w:themeColor="text1"/>
          <w:position w:val="-6"/>
          <w:sz w:val="24"/>
          <w:szCs w:val="24"/>
        </w:rPr>
        <w:object w:dxaOrig="560" w:dyaOrig="320" w14:anchorId="0F43F6CB">
          <v:shape id="_x0000_i1032" type="#_x0000_t75" style="width:27.75pt;height:15.75pt" o:ole="">
            <v:imagedata r:id="rId43" o:title=""/>
          </v:shape>
          <o:OLEObject Type="Embed" ProgID="Equation.DSMT4" ShapeID="_x0000_i1032" DrawAspect="Content" ObjectID="_1806433832" r:id="rId44"/>
        </w:object>
      </w:r>
      <w:r w:rsidRPr="00AA636A">
        <w:rPr>
          <w:rFonts w:cs="Times New Roman"/>
          <w:color w:val="000000" w:themeColor="text1"/>
          <w:sz w:val="24"/>
          <w:szCs w:val="24"/>
        </w:rPr>
        <w:t>, độ ẩm từ 85% đến 95%.</w:t>
      </w:r>
    </w:p>
    <w:p w14:paraId="49F5A1E6" w14:textId="77777777" w:rsidR="00B71DF4" w:rsidRPr="00AA636A" w:rsidRDefault="00B71DF4" w:rsidP="00B71DF4">
      <w:pPr>
        <w:tabs>
          <w:tab w:val="left" w:pos="181"/>
          <w:tab w:val="left" w:pos="2699"/>
          <w:tab w:val="left" w:pos="5221"/>
          <w:tab w:val="left" w:pos="7739"/>
        </w:tabs>
        <w:spacing w:line="271" w:lineRule="auto"/>
        <w:rPr>
          <w:rFonts w:cs="Times New Roman"/>
          <w:color w:val="000000" w:themeColor="text1"/>
          <w:sz w:val="24"/>
          <w:szCs w:val="24"/>
        </w:rPr>
      </w:pPr>
      <w:r w:rsidRPr="00AA636A">
        <w:rPr>
          <w:rFonts w:cs="Times New Roman"/>
          <w:color w:val="000000" w:themeColor="text1"/>
          <w:sz w:val="24"/>
          <w:szCs w:val="24"/>
        </w:rPr>
        <w:tab/>
      </w:r>
      <w:r w:rsidRPr="00AA636A">
        <w:rPr>
          <w:rFonts w:cs="Times New Roman"/>
          <w:b/>
          <w:color w:val="000000" w:themeColor="text1"/>
          <w:sz w:val="24"/>
          <w:szCs w:val="24"/>
        </w:rPr>
        <w:t>D.</w:t>
      </w:r>
      <w:r w:rsidRPr="00AA636A">
        <w:rPr>
          <w:rFonts w:cs="Times New Roman"/>
          <w:color w:val="000000" w:themeColor="text1"/>
          <w:sz w:val="24"/>
          <w:szCs w:val="24"/>
        </w:rPr>
        <w:t xml:space="preserve"> Môi trường có nhiệt độ dao động từ </w:t>
      </w:r>
      <w:r w:rsidRPr="00AA636A">
        <w:rPr>
          <w:rFonts w:cs="Times New Roman"/>
          <w:color w:val="000000" w:themeColor="text1"/>
          <w:position w:val="-6"/>
          <w:sz w:val="24"/>
          <w:szCs w:val="24"/>
        </w:rPr>
        <w:object w:dxaOrig="560" w:dyaOrig="320" w14:anchorId="3D5F86E3">
          <v:shape id="_x0000_i1033" type="#_x0000_t75" style="width:27.75pt;height:15.75pt" o:ole="">
            <v:imagedata r:id="rId45" o:title=""/>
          </v:shape>
          <o:OLEObject Type="Embed" ProgID="Equation.DSMT4" ShapeID="_x0000_i1033" DrawAspect="Content" ObjectID="_1806433833" r:id="rId46"/>
        </w:object>
      </w:r>
      <w:r w:rsidRPr="00AA636A">
        <w:rPr>
          <w:rFonts w:cs="Times New Roman"/>
          <w:color w:val="000000" w:themeColor="text1"/>
          <w:sz w:val="24"/>
          <w:szCs w:val="24"/>
        </w:rPr>
        <w:t xml:space="preserve"> đến </w:t>
      </w:r>
      <w:r w:rsidRPr="00AA636A">
        <w:rPr>
          <w:rFonts w:cs="Times New Roman"/>
          <w:color w:val="000000" w:themeColor="text1"/>
          <w:position w:val="-6"/>
          <w:sz w:val="24"/>
          <w:szCs w:val="24"/>
        </w:rPr>
        <w:object w:dxaOrig="540" w:dyaOrig="320" w14:anchorId="14C694B3">
          <v:shape id="_x0000_i1034" type="#_x0000_t75" style="width:27pt;height:15.75pt" o:ole="">
            <v:imagedata r:id="rId47" o:title=""/>
          </v:shape>
          <o:OLEObject Type="Embed" ProgID="Equation.DSMT4" ShapeID="_x0000_i1034" DrawAspect="Content" ObjectID="_1806433834" r:id="rId48"/>
        </w:object>
      </w:r>
      <w:r w:rsidRPr="00AA636A">
        <w:rPr>
          <w:rFonts w:cs="Times New Roman"/>
          <w:color w:val="000000" w:themeColor="text1"/>
          <w:sz w:val="24"/>
          <w:szCs w:val="24"/>
        </w:rPr>
        <w:t>, độ ẩm từ 75% đến 95%.</w:t>
      </w:r>
    </w:p>
    <w:p w14:paraId="6F50BE6E" w14:textId="77777777" w:rsidR="00B71DF4" w:rsidRPr="00AA636A" w:rsidRDefault="00B71DF4" w:rsidP="00B71DF4">
      <w:pPr>
        <w:contextualSpacing/>
        <w:rPr>
          <w:rFonts w:eastAsia="Arial"/>
          <w:color w:val="000000"/>
          <w:sz w:val="26"/>
          <w:szCs w:val="26"/>
          <w:lang w:val="vi"/>
        </w:rPr>
      </w:pPr>
      <w:r w:rsidRPr="00AA636A">
        <w:rPr>
          <w:rFonts w:eastAsia="Arial"/>
          <w:i/>
          <w:color w:val="000000"/>
          <w:sz w:val="26"/>
          <w:szCs w:val="26"/>
          <w:lang w:val="vi-VN"/>
        </w:rPr>
        <w:t>Sử dụng dữ kiện để trả lời câu hỏi 17, 18</w:t>
      </w:r>
      <w:r w:rsidRPr="00AA636A">
        <w:rPr>
          <w:rFonts w:eastAsia="Arial"/>
          <w:color w:val="000000"/>
          <w:sz w:val="26"/>
          <w:szCs w:val="26"/>
          <w:lang w:val="vi-VN"/>
        </w:rPr>
        <w:t xml:space="preserve">. </w:t>
      </w:r>
      <w:r w:rsidRPr="00AA636A">
        <w:rPr>
          <w:rFonts w:eastAsia="Arial"/>
          <w:color w:val="000000"/>
          <w:sz w:val="26"/>
          <w:szCs w:val="26"/>
          <w:lang w:val="vi"/>
        </w:rPr>
        <w:t>Trong một quần xã sinh vật trên cạn, châu chấu và thỏ</w:t>
      </w:r>
      <w:r w:rsidRPr="00AA636A">
        <w:rPr>
          <w:rFonts w:eastAsia="Arial"/>
          <w:b/>
          <w:color w:val="000000"/>
          <w:sz w:val="26"/>
          <w:szCs w:val="26"/>
          <w:lang w:val="vi"/>
        </w:rPr>
        <w:t xml:space="preserve"> </w:t>
      </w:r>
      <w:r w:rsidRPr="00AA636A">
        <w:rPr>
          <w:rFonts w:eastAsia="Arial"/>
          <w:color w:val="000000"/>
          <w:sz w:val="26"/>
          <w:szCs w:val="26"/>
          <w:lang w:val="vi"/>
        </w:rPr>
        <w:t>sử</w:t>
      </w:r>
      <w:r w:rsidRPr="00AA636A">
        <w:rPr>
          <w:rFonts w:eastAsia="Arial"/>
          <w:b/>
          <w:color w:val="000000"/>
          <w:sz w:val="26"/>
          <w:szCs w:val="26"/>
          <w:lang w:val="vi"/>
        </w:rPr>
        <w:t xml:space="preserve"> </w:t>
      </w:r>
      <w:r w:rsidRPr="00AA636A">
        <w:rPr>
          <w:rFonts w:eastAsia="Arial"/>
          <w:color w:val="000000"/>
          <w:sz w:val="26"/>
          <w:szCs w:val="26"/>
          <w:lang w:val="vi"/>
        </w:rPr>
        <w:t>dụng cỏ</w:t>
      </w:r>
      <w:r w:rsidRPr="00AA636A">
        <w:rPr>
          <w:rFonts w:eastAsia="Arial"/>
          <w:b/>
          <w:color w:val="000000"/>
          <w:sz w:val="26"/>
          <w:szCs w:val="26"/>
          <w:lang w:val="vi"/>
        </w:rPr>
        <w:t xml:space="preserve"> </w:t>
      </w:r>
      <w:r w:rsidRPr="00AA636A">
        <w:rPr>
          <w:rFonts w:eastAsia="Arial"/>
          <w:color w:val="000000"/>
          <w:sz w:val="26"/>
          <w:szCs w:val="26"/>
          <w:lang w:val="vi"/>
        </w:rPr>
        <w:t>làm nguồn thức</w:t>
      </w:r>
      <w:r w:rsidRPr="00AA636A">
        <w:rPr>
          <w:rFonts w:eastAsia="Arial"/>
          <w:b/>
          <w:color w:val="000000"/>
          <w:sz w:val="26"/>
          <w:szCs w:val="26"/>
          <w:lang w:val="vi"/>
        </w:rPr>
        <w:t xml:space="preserve"> </w:t>
      </w:r>
      <w:r w:rsidRPr="00AA636A">
        <w:rPr>
          <w:rFonts w:eastAsia="Arial"/>
          <w:color w:val="000000"/>
          <w:sz w:val="26"/>
          <w:szCs w:val="26"/>
          <w:lang w:val="vi"/>
        </w:rPr>
        <w:t>ăn; châu</w:t>
      </w:r>
      <w:r w:rsidRPr="00AA636A">
        <w:rPr>
          <w:rFonts w:eastAsia="Arial"/>
          <w:b/>
          <w:color w:val="000000"/>
          <w:sz w:val="26"/>
          <w:szCs w:val="26"/>
          <w:lang w:val="vi"/>
        </w:rPr>
        <w:t xml:space="preserve"> </w:t>
      </w:r>
      <w:r w:rsidRPr="00AA636A">
        <w:rPr>
          <w:rFonts w:eastAsia="Arial"/>
          <w:color w:val="000000"/>
          <w:sz w:val="26"/>
          <w:szCs w:val="26"/>
          <w:lang w:val="vi"/>
        </w:rPr>
        <w:t xml:space="preserve">chấu là nguồn thức ăn của gà và chim sâu. Chim sâu, gà và thỏ đều là nguồn thức ăn của trăn. </w:t>
      </w:r>
    </w:p>
    <w:p w14:paraId="07A685EA" w14:textId="77777777" w:rsidR="00B71DF4" w:rsidRPr="00AA636A" w:rsidRDefault="00B71DF4" w:rsidP="00B71DF4">
      <w:pPr>
        <w:tabs>
          <w:tab w:val="left" w:pos="992"/>
        </w:tabs>
        <w:ind w:left="992" w:hanging="992"/>
        <w:rPr>
          <w:rFonts w:eastAsia="Arial"/>
          <w:color w:val="000000"/>
          <w:sz w:val="24"/>
          <w:szCs w:val="24"/>
          <w:lang w:val="vi"/>
        </w:rPr>
      </w:pPr>
      <w:r w:rsidRPr="00AA636A">
        <w:rPr>
          <w:rFonts w:eastAsia="Arial"/>
          <w:b/>
          <w:color w:val="0000FF"/>
          <w:sz w:val="24"/>
          <w:szCs w:val="24"/>
          <w:lang w:val="vi"/>
        </w:rPr>
        <w:t xml:space="preserve">Câu 10: </w:t>
      </w:r>
      <w:r w:rsidRPr="00AA636A">
        <w:rPr>
          <w:rFonts w:eastAsia="Arial"/>
          <w:color w:val="000000"/>
          <w:sz w:val="24"/>
          <w:szCs w:val="24"/>
          <w:lang w:val="vi"/>
        </w:rPr>
        <w:t xml:space="preserve">Trong quần xã sinh vật trên, loài nào là </w:t>
      </w:r>
      <w:r w:rsidRPr="00AA636A">
        <w:rPr>
          <w:rFonts w:eastAsia="Arial"/>
          <w:color w:val="000000"/>
          <w:sz w:val="24"/>
          <w:szCs w:val="24"/>
          <w:lang w:val="vi-VN"/>
        </w:rPr>
        <w:t>sinh vật sản xuất?</w:t>
      </w:r>
    </w:p>
    <w:p w14:paraId="1A6C108A" w14:textId="77777777" w:rsidR="00B71DF4" w:rsidRPr="00AA636A" w:rsidRDefault="00B71DF4" w:rsidP="00B71DF4">
      <w:pPr>
        <w:contextualSpacing/>
        <w:rPr>
          <w:rFonts w:eastAsia="Arial"/>
          <w:color w:val="000000"/>
          <w:sz w:val="24"/>
          <w:szCs w:val="24"/>
          <w:lang w:val="vi-VN"/>
        </w:rPr>
      </w:pPr>
      <w:r w:rsidRPr="00AA636A">
        <w:rPr>
          <w:rFonts w:eastAsia="Arial"/>
          <w:b/>
          <w:color w:val="000000"/>
          <w:sz w:val="24"/>
          <w:szCs w:val="24"/>
          <w:lang w:val="vi"/>
        </w:rPr>
        <w:t>A</w:t>
      </w:r>
      <w:r w:rsidRPr="00AA636A">
        <w:rPr>
          <w:rFonts w:eastAsia="Arial"/>
          <w:color w:val="000000"/>
          <w:sz w:val="24"/>
          <w:szCs w:val="24"/>
          <w:lang w:val="vi"/>
        </w:rPr>
        <w:t xml:space="preserve">. </w:t>
      </w:r>
      <w:r w:rsidRPr="00AA636A">
        <w:rPr>
          <w:rFonts w:eastAsia="Arial"/>
          <w:color w:val="000000"/>
          <w:sz w:val="24"/>
          <w:szCs w:val="24"/>
          <w:lang w:val="vi-VN"/>
        </w:rPr>
        <w:t>Cỏ</w:t>
      </w:r>
      <w:r w:rsidRPr="00AA636A">
        <w:rPr>
          <w:rFonts w:eastAsia="Arial"/>
          <w:color w:val="000000"/>
          <w:sz w:val="24"/>
          <w:szCs w:val="24"/>
          <w:lang w:val="vi"/>
        </w:rPr>
        <w:t xml:space="preserve">.         </w:t>
      </w:r>
      <w:r w:rsidRPr="00AA636A">
        <w:rPr>
          <w:rFonts w:eastAsia="Arial"/>
          <w:b/>
          <w:color w:val="000000"/>
          <w:sz w:val="24"/>
          <w:szCs w:val="24"/>
          <w:lang w:val="vi"/>
        </w:rPr>
        <w:t>B.</w:t>
      </w:r>
      <w:r w:rsidRPr="00AA636A">
        <w:rPr>
          <w:rFonts w:eastAsia="Arial"/>
          <w:color w:val="000000"/>
          <w:sz w:val="24"/>
          <w:szCs w:val="24"/>
          <w:lang w:val="vi"/>
        </w:rPr>
        <w:t xml:space="preserve"> </w:t>
      </w:r>
      <w:r w:rsidRPr="00AA636A">
        <w:rPr>
          <w:rFonts w:eastAsia="Arial"/>
          <w:color w:val="000000"/>
          <w:sz w:val="24"/>
          <w:szCs w:val="24"/>
          <w:lang w:val="vi-VN"/>
        </w:rPr>
        <w:t>Châu chấu</w:t>
      </w:r>
      <w:r w:rsidRPr="00AA636A">
        <w:rPr>
          <w:rFonts w:eastAsia="Arial"/>
          <w:color w:val="000000"/>
          <w:sz w:val="24"/>
          <w:szCs w:val="24"/>
          <w:lang w:val="vi"/>
        </w:rPr>
        <w:t xml:space="preserve">.           </w:t>
      </w:r>
      <w:r w:rsidRPr="00AA636A">
        <w:rPr>
          <w:rFonts w:eastAsia="Arial"/>
          <w:b/>
          <w:color w:val="000000"/>
          <w:sz w:val="24"/>
          <w:szCs w:val="24"/>
          <w:lang w:val="vi"/>
        </w:rPr>
        <w:t>C.</w:t>
      </w:r>
      <w:r w:rsidRPr="00AA636A">
        <w:rPr>
          <w:rFonts w:eastAsia="Arial"/>
          <w:color w:val="000000"/>
          <w:sz w:val="24"/>
          <w:szCs w:val="24"/>
          <w:lang w:val="vi"/>
        </w:rPr>
        <w:t xml:space="preserve"> </w:t>
      </w:r>
      <w:r w:rsidRPr="00AA636A">
        <w:rPr>
          <w:rFonts w:eastAsia="Arial"/>
          <w:color w:val="000000"/>
          <w:sz w:val="24"/>
          <w:szCs w:val="24"/>
          <w:lang w:val="vi-VN"/>
        </w:rPr>
        <w:t>Gà</w:t>
      </w:r>
      <w:r w:rsidRPr="00AA636A">
        <w:rPr>
          <w:rFonts w:eastAsia="Arial"/>
          <w:color w:val="000000"/>
          <w:sz w:val="24"/>
          <w:szCs w:val="24"/>
          <w:lang w:val="vi"/>
        </w:rPr>
        <w:t xml:space="preserve">.           </w:t>
      </w:r>
      <w:r w:rsidRPr="00AA636A">
        <w:rPr>
          <w:rFonts w:eastAsia="Arial"/>
          <w:b/>
          <w:color w:val="000000"/>
          <w:sz w:val="24"/>
          <w:szCs w:val="24"/>
          <w:lang w:val="vi"/>
        </w:rPr>
        <w:t>D.</w:t>
      </w:r>
      <w:r w:rsidRPr="00AA636A">
        <w:rPr>
          <w:rFonts w:eastAsia="Arial"/>
          <w:color w:val="000000"/>
          <w:sz w:val="24"/>
          <w:szCs w:val="24"/>
          <w:lang w:val="vi"/>
        </w:rPr>
        <w:t xml:space="preserve"> </w:t>
      </w:r>
      <w:r w:rsidRPr="00AA636A">
        <w:rPr>
          <w:rFonts w:eastAsia="Arial"/>
          <w:color w:val="000000"/>
          <w:sz w:val="24"/>
          <w:szCs w:val="24"/>
          <w:lang w:val="vi-VN"/>
        </w:rPr>
        <w:t>Chim sâu</w:t>
      </w:r>
    </w:p>
    <w:p w14:paraId="3EC35041" w14:textId="77777777" w:rsidR="00B71DF4" w:rsidRPr="00AA636A" w:rsidRDefault="00B71DF4" w:rsidP="00B71DF4">
      <w:pPr>
        <w:tabs>
          <w:tab w:val="left" w:pos="992"/>
        </w:tabs>
        <w:ind w:left="992" w:hanging="992"/>
        <w:rPr>
          <w:rFonts w:eastAsia="Arial"/>
          <w:color w:val="000000"/>
          <w:sz w:val="24"/>
          <w:szCs w:val="24"/>
          <w:lang w:val="vi"/>
        </w:rPr>
      </w:pPr>
      <w:r w:rsidRPr="00AA636A">
        <w:rPr>
          <w:rFonts w:eastAsia="Arial"/>
          <w:b/>
          <w:color w:val="0000FF"/>
          <w:sz w:val="24"/>
          <w:szCs w:val="24"/>
          <w:lang w:val="vi"/>
        </w:rPr>
        <w:t xml:space="preserve">Câu 11: </w:t>
      </w:r>
      <w:r w:rsidRPr="00AA636A">
        <w:rPr>
          <w:rFonts w:eastAsia="Arial"/>
          <w:color w:val="000000"/>
          <w:sz w:val="24"/>
          <w:szCs w:val="24"/>
          <w:lang w:val="vi"/>
        </w:rPr>
        <w:t>Khi phân tích mối quan hệ dinh dưỡng giữa các loài trong quần xã trên, phát biểu nào sau đây đúng?</w:t>
      </w:r>
    </w:p>
    <w:p w14:paraId="65EAAA73" w14:textId="77777777" w:rsidR="00B71DF4" w:rsidRPr="00AA636A" w:rsidRDefault="00B71DF4" w:rsidP="00B71DF4">
      <w:pPr>
        <w:contextualSpacing/>
        <w:rPr>
          <w:rFonts w:eastAsia="Arial"/>
          <w:color w:val="000000"/>
          <w:sz w:val="24"/>
          <w:szCs w:val="24"/>
          <w:lang w:val="vi"/>
        </w:rPr>
      </w:pPr>
      <w:r w:rsidRPr="00AA636A">
        <w:rPr>
          <w:rFonts w:eastAsia="Arial"/>
          <w:b/>
          <w:color w:val="000000"/>
          <w:sz w:val="24"/>
          <w:szCs w:val="24"/>
          <w:lang w:val="vi"/>
        </w:rPr>
        <w:t xml:space="preserve">A. </w:t>
      </w:r>
      <w:r w:rsidRPr="00AA636A">
        <w:rPr>
          <w:rFonts w:eastAsia="Arial"/>
          <w:color w:val="000000"/>
          <w:sz w:val="24"/>
          <w:szCs w:val="24"/>
          <w:lang w:val="vi"/>
        </w:rPr>
        <w:t>Châu chấu và thỏ</w:t>
      </w:r>
      <w:r w:rsidRPr="00AA636A">
        <w:rPr>
          <w:rFonts w:eastAsia="Arial"/>
          <w:b/>
          <w:color w:val="000000"/>
          <w:sz w:val="24"/>
          <w:szCs w:val="24"/>
          <w:lang w:val="vi"/>
        </w:rPr>
        <w:t xml:space="preserve"> </w:t>
      </w:r>
      <w:r w:rsidRPr="00AA636A">
        <w:rPr>
          <w:rFonts w:eastAsia="Arial"/>
          <w:color w:val="000000"/>
          <w:sz w:val="24"/>
          <w:szCs w:val="24"/>
          <w:lang w:val="vi"/>
        </w:rPr>
        <w:t>có</w:t>
      </w:r>
      <w:r w:rsidRPr="00AA636A">
        <w:rPr>
          <w:rFonts w:eastAsia="Arial"/>
          <w:b/>
          <w:color w:val="000000"/>
          <w:sz w:val="24"/>
          <w:szCs w:val="24"/>
          <w:lang w:val="vi"/>
        </w:rPr>
        <w:t xml:space="preserve"> </w:t>
      </w:r>
      <w:r w:rsidRPr="00AA636A">
        <w:rPr>
          <w:rFonts w:eastAsia="Arial"/>
          <w:color w:val="000000"/>
          <w:sz w:val="24"/>
          <w:szCs w:val="24"/>
          <w:lang w:val="vi"/>
        </w:rPr>
        <w:t>ổ</w:t>
      </w:r>
      <w:r w:rsidRPr="00AA636A">
        <w:rPr>
          <w:rFonts w:eastAsia="Arial"/>
          <w:b/>
          <w:color w:val="000000"/>
          <w:sz w:val="24"/>
          <w:szCs w:val="24"/>
          <w:lang w:val="vi"/>
        </w:rPr>
        <w:t xml:space="preserve"> </w:t>
      </w:r>
      <w:r w:rsidRPr="00AA636A">
        <w:rPr>
          <w:rFonts w:eastAsia="Arial"/>
          <w:color w:val="000000"/>
          <w:sz w:val="24"/>
          <w:szCs w:val="24"/>
          <w:lang w:val="vi"/>
        </w:rPr>
        <w:t>sinh thái dinh dưỡng khác nhau.</w:t>
      </w:r>
    </w:p>
    <w:p w14:paraId="7699D9A3" w14:textId="77777777" w:rsidR="00B71DF4" w:rsidRPr="00AA636A" w:rsidRDefault="00B71DF4" w:rsidP="00B71DF4">
      <w:pPr>
        <w:tabs>
          <w:tab w:val="left" w:pos="560"/>
        </w:tabs>
        <w:contextualSpacing/>
        <w:rPr>
          <w:rFonts w:eastAsia="Arial"/>
          <w:b/>
          <w:color w:val="000000"/>
          <w:sz w:val="24"/>
          <w:szCs w:val="24"/>
          <w:lang w:val="vi"/>
        </w:rPr>
      </w:pPr>
      <w:r w:rsidRPr="00AA636A">
        <w:rPr>
          <w:rFonts w:eastAsia="Arial"/>
          <w:b/>
          <w:bCs/>
          <w:color w:val="000000"/>
          <w:sz w:val="24"/>
          <w:szCs w:val="24"/>
          <w:lang w:val="vi"/>
        </w:rPr>
        <w:t>B.</w:t>
      </w:r>
      <w:r w:rsidRPr="00AA636A">
        <w:rPr>
          <w:rFonts w:eastAsia="Arial"/>
          <w:color w:val="000000"/>
          <w:sz w:val="24"/>
          <w:szCs w:val="24"/>
          <w:lang w:val="vi"/>
        </w:rPr>
        <w:t xml:space="preserve"> Gà và chim sâu đều là sinh vật tiêu thụ bậc 3.</w:t>
      </w:r>
    </w:p>
    <w:p w14:paraId="073F3695" w14:textId="77777777" w:rsidR="00B71DF4" w:rsidRPr="00AA636A" w:rsidRDefault="00B71DF4" w:rsidP="00B71DF4">
      <w:pPr>
        <w:tabs>
          <w:tab w:val="left" w:pos="580"/>
        </w:tabs>
        <w:contextualSpacing/>
        <w:rPr>
          <w:rFonts w:eastAsia="Arial"/>
          <w:b/>
          <w:color w:val="000000"/>
          <w:sz w:val="24"/>
          <w:szCs w:val="24"/>
          <w:lang w:val="vi"/>
        </w:rPr>
      </w:pPr>
      <w:r w:rsidRPr="00AA636A">
        <w:rPr>
          <w:rFonts w:eastAsia="Arial"/>
          <w:b/>
          <w:bCs/>
          <w:color w:val="000000"/>
          <w:sz w:val="24"/>
          <w:szCs w:val="24"/>
          <w:lang w:val="vi"/>
        </w:rPr>
        <w:t>C.</w:t>
      </w:r>
      <w:r w:rsidRPr="00AA636A">
        <w:rPr>
          <w:rFonts w:eastAsia="Arial"/>
          <w:color w:val="000000"/>
          <w:sz w:val="24"/>
          <w:szCs w:val="24"/>
          <w:lang w:val="vi"/>
        </w:rPr>
        <w:t xml:space="preserve"> Trăn là sinh vật có sinh khối lớn nhất.</w:t>
      </w:r>
    </w:p>
    <w:p w14:paraId="1F1DA90E" w14:textId="77777777" w:rsidR="00B71DF4" w:rsidRPr="00AA636A" w:rsidRDefault="00B71DF4" w:rsidP="00B71DF4">
      <w:pPr>
        <w:tabs>
          <w:tab w:val="left" w:pos="580"/>
        </w:tabs>
        <w:contextualSpacing/>
        <w:rPr>
          <w:rFonts w:eastAsia="Arial"/>
          <w:b/>
          <w:color w:val="000000"/>
          <w:sz w:val="24"/>
          <w:szCs w:val="24"/>
          <w:lang w:val="vi"/>
        </w:rPr>
      </w:pPr>
      <w:r w:rsidRPr="00AA636A">
        <w:rPr>
          <w:rFonts w:eastAsia="Arial"/>
          <w:b/>
          <w:bCs/>
          <w:color w:val="000000"/>
          <w:sz w:val="24"/>
          <w:szCs w:val="24"/>
          <w:lang w:val="vi"/>
        </w:rPr>
        <w:t>D.</w:t>
      </w:r>
      <w:r w:rsidRPr="00AA636A">
        <w:rPr>
          <w:rFonts w:eastAsia="Arial"/>
          <w:color w:val="000000"/>
          <w:sz w:val="24"/>
          <w:szCs w:val="24"/>
          <w:lang w:val="vi"/>
        </w:rPr>
        <w:t xml:space="preserve"> Trăn có thể thuộc bậc dinh dưỡng cấp 3 hoặc bậc dinh dưỡng cấp 4.</w:t>
      </w:r>
    </w:p>
    <w:p w14:paraId="4FEB3708" w14:textId="77777777" w:rsidR="00B71DF4" w:rsidRPr="00AA636A" w:rsidRDefault="00B71DF4" w:rsidP="00B71DF4">
      <w:pPr>
        <w:shd w:val="clear" w:color="auto" w:fill="FFFFFF"/>
        <w:tabs>
          <w:tab w:val="left" w:pos="992"/>
        </w:tabs>
        <w:spacing w:line="240" w:lineRule="auto"/>
        <w:ind w:left="992" w:hanging="992"/>
        <w:rPr>
          <w:color w:val="252525"/>
          <w:sz w:val="24"/>
          <w:szCs w:val="24"/>
        </w:rPr>
      </w:pPr>
      <w:r w:rsidRPr="00AA636A">
        <w:rPr>
          <w:b/>
          <w:color w:val="0000FF"/>
          <w:sz w:val="24"/>
          <w:szCs w:val="24"/>
        </w:rPr>
        <w:t xml:space="preserve">Câu 12: </w:t>
      </w:r>
      <w:r w:rsidRPr="00AA636A">
        <w:rPr>
          <w:sz w:val="24"/>
          <w:szCs w:val="24"/>
        </w:rPr>
        <w:t>Giả sử kết quả khảo sát về diện tích khu phân bố (tính theo m</w:t>
      </w:r>
      <w:r w:rsidRPr="00AA636A">
        <w:rPr>
          <w:sz w:val="24"/>
          <w:szCs w:val="24"/>
          <w:vertAlign w:val="superscript"/>
        </w:rPr>
        <w:t>2</w:t>
      </w:r>
      <w:r w:rsidRPr="00AA636A">
        <w:rPr>
          <w:sz w:val="24"/>
          <w:szCs w:val="24"/>
        </w:rPr>
        <w:t>) và kích thước quần thể (tính theo số lượng cá thể) của 4 quần thể sinh vật cùng loài ở cùng một thời điểm như sau:</w:t>
      </w:r>
      <w:r w:rsidRPr="00AA636A">
        <w:rPr>
          <w:sz w:val="24"/>
          <w:szCs w:val="24"/>
          <w:lang w:val="vi-VN"/>
        </w:rPr>
        <w:t xml:space="preserve"> </w:t>
      </w:r>
    </w:p>
    <w:p w14:paraId="0DAB098C" w14:textId="77777777" w:rsidR="00B71DF4" w:rsidRPr="00AA636A" w:rsidRDefault="00B71DF4" w:rsidP="00B71DF4">
      <w:pPr>
        <w:shd w:val="clear" w:color="auto" w:fill="FFFFFF"/>
        <w:spacing w:line="240" w:lineRule="auto"/>
        <w:jc w:val="center"/>
        <w:rPr>
          <w:color w:val="252525"/>
          <w:sz w:val="24"/>
          <w:szCs w:val="24"/>
        </w:rPr>
      </w:pPr>
      <w:r w:rsidRPr="00AA636A">
        <w:rPr>
          <w:noProof/>
          <w:sz w:val="24"/>
          <w:szCs w:val="24"/>
        </w:rPr>
        <w:drawing>
          <wp:inline distT="0" distB="0" distL="0" distR="0" wp14:anchorId="6398A471" wp14:editId="71E97FCE">
            <wp:extent cx="5943600" cy="880110"/>
            <wp:effectExtent l="0" t="0" r="0" b="0"/>
            <wp:docPr id="11" name="Picture 11" descr="A white rectangular box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white rectangular box with black text  AI-generated content may be incorrec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880110"/>
                    </a:xfrm>
                    <a:prstGeom prst="rect">
                      <a:avLst/>
                    </a:prstGeom>
                    <a:noFill/>
                    <a:ln>
                      <a:noFill/>
                    </a:ln>
                  </pic:spPr>
                </pic:pic>
              </a:graphicData>
            </a:graphic>
          </wp:inline>
        </w:drawing>
      </w:r>
    </w:p>
    <w:p w14:paraId="7599F8F4" w14:textId="77777777" w:rsidR="00B71DF4" w:rsidRPr="00AA636A" w:rsidRDefault="00B71DF4" w:rsidP="00B71DF4">
      <w:pPr>
        <w:shd w:val="clear" w:color="auto" w:fill="FFFFFF"/>
        <w:spacing w:line="240" w:lineRule="auto"/>
        <w:rPr>
          <w:color w:val="252525"/>
          <w:sz w:val="24"/>
          <w:szCs w:val="24"/>
        </w:rPr>
      </w:pPr>
      <w:r w:rsidRPr="00AA636A">
        <w:rPr>
          <w:sz w:val="24"/>
          <w:szCs w:val="24"/>
        </w:rPr>
        <w:t>Xét tại thời điểm khảo sát, mật độ cá thể của quần thể nào trong 4 quần thể trên là cao nhất?</w:t>
      </w:r>
    </w:p>
    <w:p w14:paraId="2EF09237" w14:textId="77777777" w:rsidR="00B71DF4" w:rsidRPr="00AA636A" w:rsidRDefault="00B71DF4" w:rsidP="00B71DF4">
      <w:pPr>
        <w:pStyle w:val="BodyText"/>
        <w:spacing w:line="240" w:lineRule="auto"/>
        <w:ind w:left="0"/>
        <w:jc w:val="both"/>
        <w:rPr>
          <w:i/>
          <w:iCs/>
          <w:sz w:val="24"/>
          <w:szCs w:val="24"/>
          <w:lang w:val="vi-VN"/>
        </w:rPr>
      </w:pPr>
      <w:r w:rsidRPr="00AA636A">
        <w:rPr>
          <w:rStyle w:val="YoungMixChar"/>
          <w:szCs w:val="24"/>
        </w:rPr>
        <w:tab/>
      </w:r>
      <w:r w:rsidRPr="00AA636A">
        <w:rPr>
          <w:rStyle w:val="YoungMixChar"/>
          <w:b/>
          <w:szCs w:val="24"/>
        </w:rPr>
        <w:t>A.</w:t>
      </w:r>
      <w:r w:rsidRPr="00AA636A">
        <w:rPr>
          <w:rStyle w:val="YoungMixChar"/>
          <w:szCs w:val="24"/>
        </w:rPr>
        <w:t xml:space="preserve"> </w:t>
      </w:r>
      <w:r w:rsidRPr="00AA636A">
        <w:rPr>
          <w:sz w:val="24"/>
          <w:szCs w:val="24"/>
        </w:rPr>
        <w:t>Quần thể I.</w:t>
      </w:r>
      <w:r w:rsidRPr="00AA636A">
        <w:rPr>
          <w:rStyle w:val="YoungMixChar"/>
          <w:szCs w:val="24"/>
        </w:rPr>
        <w:tab/>
      </w:r>
      <w:r w:rsidRPr="00AA636A">
        <w:rPr>
          <w:rStyle w:val="YoungMixChar"/>
          <w:b/>
          <w:szCs w:val="24"/>
        </w:rPr>
        <w:tab/>
        <w:t>B.</w:t>
      </w:r>
      <w:r w:rsidRPr="00AA636A">
        <w:rPr>
          <w:rStyle w:val="YoungMixChar"/>
          <w:szCs w:val="24"/>
        </w:rPr>
        <w:t xml:space="preserve"> </w:t>
      </w:r>
      <w:r w:rsidRPr="00AA636A">
        <w:rPr>
          <w:sz w:val="24"/>
          <w:szCs w:val="24"/>
        </w:rPr>
        <w:t>Quần thể III.</w:t>
      </w:r>
      <w:r w:rsidRPr="00AA636A">
        <w:rPr>
          <w:rStyle w:val="YoungMixChar"/>
          <w:szCs w:val="24"/>
        </w:rPr>
        <w:tab/>
      </w:r>
      <w:r w:rsidRPr="00AA636A">
        <w:rPr>
          <w:rStyle w:val="YoungMixChar"/>
          <w:b/>
          <w:szCs w:val="24"/>
        </w:rPr>
        <w:t>C.</w:t>
      </w:r>
      <w:r w:rsidRPr="00AA636A">
        <w:rPr>
          <w:rStyle w:val="YoungMixChar"/>
          <w:szCs w:val="24"/>
        </w:rPr>
        <w:t xml:space="preserve"> </w:t>
      </w:r>
      <w:r w:rsidRPr="00AA636A">
        <w:rPr>
          <w:sz w:val="24"/>
          <w:szCs w:val="24"/>
        </w:rPr>
        <w:t>Quần thể II.</w:t>
      </w:r>
      <w:r w:rsidRPr="00AA636A">
        <w:rPr>
          <w:rStyle w:val="YoungMixChar"/>
          <w:szCs w:val="24"/>
        </w:rPr>
        <w:tab/>
      </w:r>
      <w:r w:rsidRPr="00AA636A">
        <w:rPr>
          <w:rStyle w:val="YoungMixChar"/>
          <w:szCs w:val="24"/>
        </w:rPr>
        <w:tab/>
      </w:r>
      <w:r w:rsidRPr="00AA636A">
        <w:rPr>
          <w:rStyle w:val="YoungMixChar"/>
          <w:b/>
          <w:szCs w:val="24"/>
        </w:rPr>
        <w:t>D.</w:t>
      </w:r>
      <w:r w:rsidRPr="00AA636A">
        <w:rPr>
          <w:rStyle w:val="YoungMixChar"/>
          <w:szCs w:val="24"/>
        </w:rPr>
        <w:t xml:space="preserve"> </w:t>
      </w:r>
      <w:r w:rsidRPr="00AA636A">
        <w:rPr>
          <w:sz w:val="24"/>
          <w:szCs w:val="24"/>
        </w:rPr>
        <w:t>Quần thể IV.</w:t>
      </w:r>
    </w:p>
    <w:p w14:paraId="4B80053B" w14:textId="77777777" w:rsidR="00EB42F3" w:rsidRPr="00AA636A" w:rsidRDefault="00EB42F3" w:rsidP="00EB42F3">
      <w:pPr>
        <w:spacing w:line="240" w:lineRule="auto"/>
        <w:rPr>
          <w:rFonts w:cs="Times New Roman"/>
          <w:i/>
          <w:sz w:val="25"/>
          <w:szCs w:val="25"/>
        </w:rPr>
      </w:pPr>
      <w:r w:rsidRPr="00AA636A">
        <w:rPr>
          <w:rFonts w:cs="Times New Roman"/>
          <w:b/>
          <w:bCs/>
          <w:szCs w:val="25"/>
          <w:lang w:val="vi-VN"/>
        </w:rPr>
        <w:t xml:space="preserve">PHẦN II ( 2 điểm) Câu trắc nghiệm đúng/ sai. </w:t>
      </w:r>
      <w:r w:rsidRPr="00AA636A">
        <w:rPr>
          <w:rFonts w:cs="Times New Roman"/>
          <w:i/>
          <w:szCs w:val="25"/>
        </w:rPr>
        <w:t xml:space="preserve">Thí sinh trả lời 2 câu. Trong mỗi ý a), b), c), d) ở mỗi câu, thí sinh chọn đúng hoặc sai </w:t>
      </w:r>
    </w:p>
    <w:p w14:paraId="40512075" w14:textId="77777777" w:rsidR="00500C18" w:rsidRPr="00AA636A" w:rsidRDefault="00500C18" w:rsidP="00500C18">
      <w:pPr>
        <w:tabs>
          <w:tab w:val="left" w:pos="992"/>
        </w:tabs>
        <w:spacing w:line="240" w:lineRule="auto"/>
        <w:ind w:left="935" w:right="-43" w:hanging="992"/>
        <w:rPr>
          <w:rFonts w:cs="Times New Roman"/>
          <w:sz w:val="24"/>
          <w:szCs w:val="24"/>
          <w:lang w:val="es-ES"/>
        </w:rPr>
      </w:pPr>
      <w:r w:rsidRPr="00AA636A">
        <w:rPr>
          <w:rFonts w:cs="Times New Roman"/>
          <w:b/>
          <w:color w:val="0000FF"/>
          <w:sz w:val="24"/>
          <w:szCs w:val="24"/>
          <w:lang w:val="es-ES"/>
        </w:rPr>
        <w:t xml:space="preserve">Câu 1: </w:t>
      </w:r>
      <w:r w:rsidRPr="00AA636A">
        <w:rPr>
          <w:rFonts w:cs="Times New Roman"/>
          <w:sz w:val="24"/>
          <w:szCs w:val="24"/>
          <w:lang w:val="es-ES"/>
        </w:rPr>
        <w:t xml:space="preserve">Nai sừng xám (một loại hươu) và bò Bison (một loại bò rừng hoang dã lớn) đều là động vật ăn cỏ tìm kiếm thức ăn trong cùng một khu vực. Hình dưới đây mô tả những thay đổi trong quần thể của hai loài này trước và sau khi xuất hiện </w:t>
      </w:r>
      <w:r w:rsidRPr="00AA636A">
        <w:rPr>
          <w:rFonts w:cs="Times New Roman"/>
          <w:sz w:val="24"/>
          <w:szCs w:val="24"/>
          <w:lang w:val="vi-VN"/>
        </w:rPr>
        <w:t xml:space="preserve">loài sói </w:t>
      </w:r>
      <w:r w:rsidRPr="00AA636A">
        <w:rPr>
          <w:rFonts w:cs="Times New Roman"/>
          <w:sz w:val="24"/>
          <w:szCs w:val="24"/>
          <w:lang w:val="es-ES"/>
        </w:rPr>
        <w:t>(loài săn mồi) trong môi trường sống của chúng.</w:t>
      </w:r>
      <w:r w:rsidRPr="00AA636A">
        <w:rPr>
          <w:rFonts w:cs="Times New Roman"/>
          <w:noProof/>
          <w:sz w:val="24"/>
          <w:szCs w:val="24"/>
          <w:lang w:val="es-ES"/>
        </w:rPr>
        <w:t xml:space="preserve"> </w:t>
      </w:r>
    </w:p>
    <w:p w14:paraId="0356EEA4" w14:textId="77777777" w:rsidR="00500C18" w:rsidRPr="00AA636A" w:rsidRDefault="00500C18" w:rsidP="00500C18">
      <w:pPr>
        <w:spacing w:line="240" w:lineRule="auto"/>
        <w:ind w:left="-47" w:right="-61" w:hanging="13"/>
        <w:jc w:val="center"/>
        <w:rPr>
          <w:rFonts w:cs="Times New Roman"/>
          <w:sz w:val="24"/>
          <w:szCs w:val="24"/>
        </w:rPr>
      </w:pPr>
      <w:r w:rsidRPr="00AA636A">
        <w:rPr>
          <w:rFonts w:cs="Times New Roman"/>
          <w:noProof/>
          <w:sz w:val="24"/>
          <w:szCs w:val="24"/>
        </w:rPr>
        <w:drawing>
          <wp:inline distT="0" distB="0" distL="0" distR="0" wp14:anchorId="384D2763" wp14:editId="02ECD4AA">
            <wp:extent cx="3422073" cy="2597548"/>
            <wp:effectExtent l="19050" t="19050" r="26035" b="12700"/>
            <wp:docPr id="5" name="Picture 1" descr="A graph of a graph with red and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A graph of a graph with red and blue lines  AI-generated content may be incorrect."/>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1420" cy="2612233"/>
                    </a:xfrm>
                    <a:prstGeom prst="rect">
                      <a:avLst/>
                    </a:prstGeom>
                    <a:noFill/>
                    <a:ln>
                      <a:solidFill>
                        <a:schemeClr val="tx1"/>
                      </a:solidFill>
                    </a:ln>
                  </pic:spPr>
                </pic:pic>
              </a:graphicData>
            </a:graphic>
          </wp:inline>
        </w:drawing>
      </w:r>
    </w:p>
    <w:p w14:paraId="390DBDA7" w14:textId="77777777" w:rsidR="00500C18" w:rsidRPr="00AA636A" w:rsidRDefault="00500C18" w:rsidP="00500C18">
      <w:pPr>
        <w:spacing w:line="240" w:lineRule="auto"/>
        <w:ind w:left="-47" w:right="-61" w:hanging="13"/>
        <w:rPr>
          <w:rFonts w:cs="Times New Roman"/>
          <w:sz w:val="24"/>
          <w:szCs w:val="24"/>
        </w:rPr>
      </w:pPr>
      <w:r w:rsidRPr="00AA636A">
        <w:rPr>
          <w:rFonts w:cs="Times New Roman"/>
          <w:sz w:val="24"/>
          <w:szCs w:val="24"/>
        </w:rPr>
        <w:t xml:space="preserve">a) Sự giảm kích thước của quần thể nai là kết của của sự săn mồi của những con sói cũng như sự gia tăng kích thước của quần thể bò rừng đã tiêu thụ một phần lớn nguồn thức ăn trong đồng cỏ. </w:t>
      </w:r>
    </w:p>
    <w:p w14:paraId="5F3192B9" w14:textId="77777777" w:rsidR="00500C18" w:rsidRPr="00AA636A" w:rsidRDefault="00500C18" w:rsidP="00500C18">
      <w:pPr>
        <w:spacing w:line="240" w:lineRule="auto"/>
        <w:ind w:left="-47" w:right="-61" w:hanging="13"/>
        <w:rPr>
          <w:rFonts w:cs="Times New Roman"/>
          <w:sz w:val="24"/>
          <w:szCs w:val="24"/>
        </w:rPr>
      </w:pPr>
      <w:r w:rsidRPr="00AA636A">
        <w:rPr>
          <w:rFonts w:cs="Times New Roman"/>
          <w:sz w:val="24"/>
          <w:szCs w:val="24"/>
        </w:rPr>
        <w:t>b) Sự biến động kích thước quần thể nai và bò rừng cho thấy những con sói chỉ ăn thịt nai sừng xám.</w:t>
      </w:r>
    </w:p>
    <w:p w14:paraId="0BD6A1FF" w14:textId="77777777" w:rsidR="00500C18" w:rsidRPr="00AA636A" w:rsidRDefault="00500C18" w:rsidP="00500C18">
      <w:pPr>
        <w:spacing w:line="240" w:lineRule="auto"/>
        <w:ind w:left="-47" w:right="-61" w:hanging="13"/>
        <w:rPr>
          <w:rFonts w:cs="Times New Roman"/>
          <w:sz w:val="24"/>
          <w:szCs w:val="24"/>
        </w:rPr>
      </w:pPr>
      <w:r w:rsidRPr="00AA636A">
        <w:rPr>
          <w:rFonts w:cs="Times New Roman"/>
          <w:sz w:val="24"/>
          <w:szCs w:val="24"/>
        </w:rPr>
        <w:t>c) Ổ sinh thái về dinh dưỡng của quần thể nai và bò rừng là trùng nhau.</w:t>
      </w:r>
    </w:p>
    <w:p w14:paraId="44115E7F" w14:textId="77777777" w:rsidR="00500C18" w:rsidRPr="00AA636A" w:rsidRDefault="00500C18" w:rsidP="00500C18">
      <w:pPr>
        <w:tabs>
          <w:tab w:val="left" w:pos="176"/>
          <w:tab w:val="left" w:pos="1048"/>
          <w:tab w:val="left" w:pos="1904"/>
          <w:tab w:val="left" w:pos="2840"/>
          <w:tab w:val="left" w:pos="3864"/>
          <w:tab w:val="left" w:pos="4768"/>
        </w:tabs>
        <w:spacing w:line="240" w:lineRule="auto"/>
        <w:rPr>
          <w:rFonts w:cs="Times New Roman"/>
          <w:sz w:val="24"/>
          <w:szCs w:val="24"/>
        </w:rPr>
      </w:pPr>
      <w:r w:rsidRPr="00AA636A">
        <w:rPr>
          <w:rFonts w:cs="Times New Roman"/>
          <w:sz w:val="24"/>
          <w:szCs w:val="24"/>
        </w:rPr>
        <w:lastRenderedPageBreak/>
        <w:t xml:space="preserve">d) Trong những năm đầu tiên có sự xuất hiện của sói, sự săn mồi cao của những con sói tập trung vào quần thể nai, do đó làm giảm áp lực săn mồi lên quần thể bò và làm tăng tỷ lệ sống sót của con non. </w:t>
      </w:r>
    </w:p>
    <w:p w14:paraId="16A05A38" w14:textId="77777777" w:rsidR="00500C18" w:rsidRPr="00AA636A" w:rsidRDefault="00500C18" w:rsidP="00500C18">
      <w:pPr>
        <w:tabs>
          <w:tab w:val="left" w:pos="992"/>
        </w:tabs>
        <w:spacing w:line="264" w:lineRule="auto"/>
        <w:ind w:left="935" w:hanging="992"/>
        <w:rPr>
          <w:rFonts w:cs="Times New Roman"/>
          <w:sz w:val="26"/>
          <w:szCs w:val="26"/>
        </w:rPr>
      </w:pPr>
      <w:r w:rsidRPr="00AA636A">
        <w:rPr>
          <w:rFonts w:cs="Times New Roman"/>
          <w:b/>
          <w:color w:val="0000FF"/>
          <w:sz w:val="26"/>
          <w:szCs w:val="26"/>
        </w:rPr>
        <w:t xml:space="preserve">Câu 2: </w:t>
      </w:r>
      <w:r w:rsidRPr="00AA636A">
        <w:rPr>
          <w:rFonts w:cs="Times New Roman"/>
          <w:sz w:val="26"/>
          <w:szCs w:val="26"/>
        </w:rPr>
        <w:t xml:space="preserve">Hầu hết các vùng đất nông nghiệp trù phú nằm trong vùng trũng và bị đe dọa bởi nước biển dâng. Loài </w:t>
      </w:r>
      <w:r w:rsidRPr="00AA636A">
        <w:rPr>
          <w:rFonts w:cs="Times New Roman"/>
          <w:i/>
          <w:sz w:val="26"/>
          <w:szCs w:val="26"/>
        </w:rPr>
        <w:t>Spartina</w:t>
      </w:r>
      <w:r w:rsidRPr="00AA636A">
        <w:rPr>
          <w:rFonts w:cs="Times New Roman"/>
          <w:sz w:val="26"/>
          <w:szCs w:val="26"/>
        </w:rPr>
        <w:t xml:space="preserve"> </w:t>
      </w:r>
      <w:r w:rsidRPr="00AA636A">
        <w:rPr>
          <w:rFonts w:cs="Times New Roman"/>
          <w:i/>
          <w:sz w:val="26"/>
          <w:szCs w:val="26"/>
        </w:rPr>
        <w:t>patens</w:t>
      </w:r>
      <w:r w:rsidRPr="00AA636A">
        <w:rPr>
          <w:rFonts w:cs="Times New Roman"/>
          <w:sz w:val="26"/>
          <w:szCs w:val="26"/>
        </w:rPr>
        <w:t xml:space="preserve"> và </w:t>
      </w:r>
      <w:r w:rsidRPr="00AA636A">
        <w:rPr>
          <w:rFonts w:cs="Times New Roman"/>
          <w:i/>
          <w:sz w:val="26"/>
          <w:szCs w:val="26"/>
        </w:rPr>
        <w:t>Typha angustifolia</w:t>
      </w:r>
      <w:r w:rsidRPr="00AA636A">
        <w:rPr>
          <w:rFonts w:cs="Times New Roman"/>
          <w:sz w:val="26"/>
          <w:szCs w:val="26"/>
        </w:rPr>
        <w:t xml:space="preserve"> là những thực vật đầm lầy ở khu vực nội lục châu Mỹ. Để nghiên cứu ảnh hưởng của nước biển tới hai loài loài thực vật này, các nhà nghiên cứu đã tiến hành một loạt các thí nghiệm: trồng chung hoặc trồng riêng hai loài thực vật trong các đầm lầy nước mặn và đầm lầy nước ngọt, hoặc trong nhà kính với các độ mặn khác nhau. Sinh khối trung bình (g/cm</w:t>
      </w:r>
      <w:r w:rsidRPr="00AA636A">
        <w:rPr>
          <w:rFonts w:cs="Times New Roman"/>
          <w:sz w:val="26"/>
          <w:szCs w:val="26"/>
          <w:vertAlign w:val="superscript"/>
        </w:rPr>
        <w:t>2</w:t>
      </w:r>
      <w:r w:rsidRPr="00AA636A">
        <w:rPr>
          <w:rFonts w:cs="Times New Roman"/>
          <w:sz w:val="26"/>
          <w:szCs w:val="26"/>
        </w:rPr>
        <w:t xml:space="preserve">) của hai loài được thể hiện ở hình 1 và hình 2. </w:t>
      </w:r>
    </w:p>
    <w:p w14:paraId="20B1DFDA" w14:textId="77777777" w:rsidR="00500C18" w:rsidRPr="00AA636A" w:rsidRDefault="00500C18" w:rsidP="00500C18">
      <w:pPr>
        <w:spacing w:line="264" w:lineRule="auto"/>
        <w:rPr>
          <w:rFonts w:cs="Times New Roman"/>
          <w:b/>
          <w:szCs w:val="24"/>
        </w:rPr>
      </w:pPr>
      <w:r w:rsidRPr="00AA636A">
        <w:rPr>
          <w:rFonts w:cs="Times New Roman"/>
          <w:noProof/>
          <w:sz w:val="26"/>
          <w:szCs w:val="26"/>
        </w:rPr>
        <w:drawing>
          <wp:inline distT="0" distB="0" distL="0" distR="0" wp14:anchorId="52A72D1D" wp14:editId="727A8395">
            <wp:extent cx="6480175" cy="2089488"/>
            <wp:effectExtent l="19050" t="19050" r="15875" b="25400"/>
            <wp:docPr id="1496212618" name="image4.png" descr="A screenshot of a compu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4.png" descr="A screenshot of a computer  Description automatically generated"/>
                    <pic:cNvPicPr preferRelativeResize="0"/>
                  </pic:nvPicPr>
                  <pic:blipFill>
                    <a:blip r:embed="rId51"/>
                    <a:srcRect l="26826" t="31874" r="12806" b="20419"/>
                    <a:stretch>
                      <a:fillRect/>
                    </a:stretch>
                  </pic:blipFill>
                  <pic:spPr>
                    <a:xfrm>
                      <a:off x="0" y="0"/>
                      <a:ext cx="6480175" cy="2089488"/>
                    </a:xfrm>
                    <a:prstGeom prst="rect">
                      <a:avLst/>
                    </a:prstGeom>
                    <a:ln>
                      <a:solidFill>
                        <a:schemeClr val="tx1"/>
                      </a:solidFill>
                    </a:ln>
                  </pic:spPr>
                </pic:pic>
              </a:graphicData>
            </a:graphic>
          </wp:inline>
        </w:drawing>
      </w:r>
    </w:p>
    <w:p w14:paraId="62E568F0" w14:textId="77777777" w:rsidR="00500C18" w:rsidRPr="00AA636A" w:rsidRDefault="00500C18" w:rsidP="00500C18">
      <w:pPr>
        <w:pStyle w:val="BodyText"/>
        <w:spacing w:line="240" w:lineRule="auto"/>
        <w:ind w:right="-1"/>
        <w:jc w:val="both"/>
        <w:rPr>
          <w:b/>
          <w:szCs w:val="24"/>
          <w:lang w:val="vi-VN"/>
        </w:rPr>
      </w:pPr>
    </w:p>
    <w:p w14:paraId="15F7A89D" w14:textId="77777777" w:rsidR="00500C18" w:rsidRPr="00AA636A" w:rsidRDefault="00500C18" w:rsidP="00500C18">
      <w:pPr>
        <w:rPr>
          <w:rFonts w:cs="Times New Roman"/>
          <w:sz w:val="26"/>
          <w:szCs w:val="26"/>
        </w:rPr>
      </w:pPr>
      <w:r w:rsidRPr="00AA636A">
        <w:rPr>
          <w:rFonts w:cs="Times New Roman"/>
          <w:b/>
          <w:sz w:val="26"/>
          <w:szCs w:val="26"/>
        </w:rPr>
        <w:t xml:space="preserve">    a) </w:t>
      </w:r>
      <w:r w:rsidRPr="00AA636A">
        <w:rPr>
          <w:rFonts w:cs="Times New Roman"/>
          <w:sz w:val="26"/>
          <w:szCs w:val="26"/>
        </w:rPr>
        <w:t xml:space="preserve">Tại độ mặn 20‰ thì sinh khối trung bình của loài </w:t>
      </w:r>
      <w:r w:rsidRPr="00AA636A">
        <w:rPr>
          <w:rFonts w:cs="Times New Roman"/>
          <w:i/>
          <w:sz w:val="26"/>
          <w:szCs w:val="26"/>
        </w:rPr>
        <w:t>S. patens</w:t>
      </w:r>
      <w:r w:rsidRPr="00AA636A">
        <w:rPr>
          <w:rFonts w:cs="Times New Roman"/>
          <w:sz w:val="26"/>
          <w:szCs w:val="26"/>
        </w:rPr>
        <w:t xml:space="preserve"> cao gấp khoảng hai lần của loài </w:t>
      </w:r>
      <w:r w:rsidRPr="00AA636A">
        <w:rPr>
          <w:rFonts w:cs="Times New Roman"/>
          <w:i/>
          <w:sz w:val="26"/>
          <w:szCs w:val="26"/>
        </w:rPr>
        <w:t xml:space="preserve">T. angustifolia. </w:t>
      </w:r>
    </w:p>
    <w:p w14:paraId="590C5850" w14:textId="77777777" w:rsidR="00500C18" w:rsidRPr="00AA636A" w:rsidRDefault="00500C18" w:rsidP="00500C18">
      <w:pPr>
        <w:rPr>
          <w:rFonts w:cs="Times New Roman"/>
          <w:sz w:val="26"/>
          <w:szCs w:val="26"/>
        </w:rPr>
      </w:pPr>
      <w:r w:rsidRPr="00AA636A">
        <w:rPr>
          <w:rFonts w:cs="Times New Roman"/>
          <w:b/>
          <w:sz w:val="26"/>
          <w:szCs w:val="26"/>
        </w:rPr>
        <w:t xml:space="preserve">    b) </w:t>
      </w:r>
      <w:r w:rsidRPr="00AA636A">
        <w:rPr>
          <w:rFonts w:cs="Times New Roman"/>
          <w:sz w:val="26"/>
          <w:szCs w:val="26"/>
        </w:rPr>
        <w:t xml:space="preserve">Khả năng chịu mặn của loài </w:t>
      </w:r>
      <w:r w:rsidRPr="00AA636A">
        <w:rPr>
          <w:rFonts w:cs="Times New Roman"/>
          <w:i/>
          <w:sz w:val="26"/>
          <w:szCs w:val="26"/>
        </w:rPr>
        <w:t>S. patens</w:t>
      </w:r>
      <w:r w:rsidRPr="00AA636A">
        <w:rPr>
          <w:rFonts w:cs="Times New Roman"/>
          <w:sz w:val="26"/>
          <w:szCs w:val="26"/>
        </w:rPr>
        <w:t xml:space="preserve"> kém hơn loài </w:t>
      </w:r>
      <w:r w:rsidRPr="00AA636A">
        <w:rPr>
          <w:rFonts w:cs="Times New Roman"/>
          <w:i/>
          <w:sz w:val="26"/>
          <w:szCs w:val="26"/>
        </w:rPr>
        <w:t>T. angustifolia</w:t>
      </w:r>
      <w:r w:rsidRPr="00AA636A">
        <w:rPr>
          <w:rFonts w:cs="Times New Roman"/>
          <w:sz w:val="26"/>
          <w:szCs w:val="26"/>
        </w:rPr>
        <w:t xml:space="preserve">. </w:t>
      </w:r>
    </w:p>
    <w:p w14:paraId="49A4E7A1" w14:textId="77777777" w:rsidR="00500C18" w:rsidRPr="00AA636A" w:rsidRDefault="00500C18" w:rsidP="00500C18">
      <w:pPr>
        <w:rPr>
          <w:rFonts w:cs="Times New Roman"/>
          <w:sz w:val="26"/>
          <w:szCs w:val="26"/>
        </w:rPr>
      </w:pPr>
      <w:r w:rsidRPr="00AA636A">
        <w:rPr>
          <w:rFonts w:cs="Times New Roman"/>
          <w:b/>
          <w:sz w:val="26"/>
          <w:szCs w:val="26"/>
        </w:rPr>
        <w:t xml:space="preserve">    c) </w:t>
      </w:r>
      <w:r w:rsidRPr="00AA636A">
        <w:rPr>
          <w:rFonts w:cs="Times New Roman"/>
          <w:sz w:val="26"/>
          <w:szCs w:val="26"/>
        </w:rPr>
        <w:t>Ở đầm lầy nước ngọt, loài</w:t>
      </w:r>
      <w:r w:rsidRPr="00AA636A">
        <w:rPr>
          <w:rFonts w:cs="Times New Roman"/>
          <w:i/>
          <w:sz w:val="26"/>
          <w:szCs w:val="26"/>
        </w:rPr>
        <w:t xml:space="preserve"> T. angustifolia</w:t>
      </w:r>
      <w:r w:rsidRPr="00AA636A">
        <w:rPr>
          <w:rFonts w:cs="Times New Roman"/>
          <w:sz w:val="26"/>
          <w:szCs w:val="26"/>
        </w:rPr>
        <w:t xml:space="preserve"> có ưu thế cạnh tranh tốt hơn.</w:t>
      </w:r>
    </w:p>
    <w:p w14:paraId="5656DAE9" w14:textId="77777777" w:rsidR="00500C18" w:rsidRPr="00AA636A" w:rsidRDefault="00500C18" w:rsidP="00500C18">
      <w:pPr>
        <w:rPr>
          <w:rFonts w:cs="Times New Roman"/>
          <w:sz w:val="26"/>
          <w:szCs w:val="26"/>
        </w:rPr>
      </w:pPr>
      <w:r w:rsidRPr="00AA636A">
        <w:rPr>
          <w:rFonts w:cs="Times New Roman"/>
          <w:b/>
          <w:sz w:val="26"/>
          <w:szCs w:val="26"/>
        </w:rPr>
        <w:t xml:space="preserve">    d) </w:t>
      </w:r>
      <w:r w:rsidRPr="00AA636A">
        <w:rPr>
          <w:rFonts w:cs="Times New Roman"/>
          <w:sz w:val="26"/>
          <w:szCs w:val="26"/>
        </w:rPr>
        <w:t>Ở khu vực do triều cường khiến nước biển dâng lên cao thường xuyên, trồng loài</w:t>
      </w:r>
      <w:r w:rsidRPr="00AA636A">
        <w:rPr>
          <w:rFonts w:cs="Times New Roman"/>
          <w:i/>
          <w:sz w:val="26"/>
          <w:szCs w:val="26"/>
        </w:rPr>
        <w:t xml:space="preserve"> S. patens</w:t>
      </w:r>
      <w:r w:rsidRPr="00AA636A">
        <w:rPr>
          <w:rFonts w:cs="Times New Roman"/>
          <w:sz w:val="26"/>
          <w:szCs w:val="26"/>
        </w:rPr>
        <w:t xml:space="preserve"> sẽ bảo vệ đất nông nghiệp hiệu quả hơn. </w:t>
      </w:r>
    </w:p>
    <w:p w14:paraId="305A74F6" w14:textId="77777777" w:rsidR="00EB42F3" w:rsidRPr="00AA636A" w:rsidRDefault="00EB42F3" w:rsidP="00EB42F3">
      <w:pPr>
        <w:spacing w:line="240" w:lineRule="auto"/>
        <w:rPr>
          <w:rFonts w:cs="Times New Roman"/>
          <w:b/>
          <w:sz w:val="25"/>
          <w:szCs w:val="25"/>
          <w:lang w:val="vi-VN"/>
        </w:rPr>
      </w:pPr>
      <w:r w:rsidRPr="00AA636A">
        <w:rPr>
          <w:rFonts w:cs="Times New Roman"/>
          <w:b/>
          <w:szCs w:val="25"/>
          <w:lang w:val="vi-VN"/>
        </w:rPr>
        <w:t xml:space="preserve">Phần III. Trả lời ngắn (2 điểm). </w:t>
      </w:r>
      <w:r w:rsidRPr="00AA636A">
        <w:rPr>
          <w:rFonts w:cs="Times New Roman"/>
          <w:i/>
          <w:szCs w:val="25"/>
          <w:lang w:val="vi-VN"/>
        </w:rPr>
        <w:t>Thí sinh trả lời từ câu 1 đến câu 4</w:t>
      </w:r>
    </w:p>
    <w:p w14:paraId="585CCFA2" w14:textId="77777777" w:rsidR="00890869" w:rsidRPr="00AA636A" w:rsidRDefault="00AE0530" w:rsidP="00890869">
      <w:pPr>
        <w:spacing w:line="276" w:lineRule="auto"/>
        <w:contextualSpacing/>
        <w:mirrorIndents/>
        <w:rPr>
          <w:rFonts w:cs="Times New Roman"/>
          <w:sz w:val="24"/>
          <w:szCs w:val="24"/>
        </w:rPr>
      </w:pPr>
      <w:r w:rsidRPr="00AA636A">
        <w:rPr>
          <w:rFonts w:cs="Times New Roman"/>
          <w:b/>
          <w:color w:val="0000FF"/>
          <w:sz w:val="24"/>
          <w:szCs w:val="24"/>
          <w:lang w:val="pt-BR"/>
        </w:rPr>
        <w:t xml:space="preserve">Câu 1: </w:t>
      </w:r>
      <w:r w:rsidR="00890869" w:rsidRPr="00AA636A">
        <w:rPr>
          <w:rFonts w:cs="Times New Roman"/>
          <w:b/>
          <w:sz w:val="24"/>
          <w:szCs w:val="24"/>
        </w:rPr>
        <w:t>Hình 8</w:t>
      </w:r>
      <w:r w:rsidR="00890869" w:rsidRPr="00AA636A">
        <w:rPr>
          <w:rFonts w:cs="Times New Roman"/>
          <w:sz w:val="24"/>
          <w:szCs w:val="24"/>
        </w:rPr>
        <w:t xml:space="preserve"> mô tả lưới thức ăn ở một hệ sinh thái đồng cỏ. Lưới thức ăn này có tối đa bao nhiêu chuỗi thức ăn?</w:t>
      </w:r>
    </w:p>
    <w:p w14:paraId="7B965111" w14:textId="77777777" w:rsidR="00890869" w:rsidRPr="00AA636A" w:rsidRDefault="00890869" w:rsidP="00890869">
      <w:pPr>
        <w:spacing w:line="276" w:lineRule="auto"/>
        <w:contextualSpacing/>
        <w:mirrorIndents/>
        <w:jc w:val="center"/>
        <w:rPr>
          <w:rFonts w:cs="Times New Roman"/>
          <w:sz w:val="24"/>
          <w:szCs w:val="24"/>
        </w:rPr>
      </w:pPr>
      <w:r w:rsidRPr="00AA636A">
        <w:rPr>
          <w:rFonts w:cs="Times New Roman"/>
          <w:noProof/>
          <w:sz w:val="24"/>
          <w:szCs w:val="24"/>
        </w:rPr>
        <w:drawing>
          <wp:inline distT="0" distB="0" distL="0" distR="0" wp14:anchorId="04F60ED6" wp14:editId="6EA3D12D">
            <wp:extent cx="3022600" cy="2491740"/>
            <wp:effectExtent l="19050" t="19050" r="25400" b="22860"/>
            <wp:docPr id="1799894672" name="Picture 1799894672" descr="A diagram of a bird and animal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94672" name="Picture 1799894672" descr="A diagram of a bird and animal  AI-generated content may be incorrect."/>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022600" cy="2491740"/>
                    </a:xfrm>
                    <a:prstGeom prst="rect">
                      <a:avLst/>
                    </a:prstGeom>
                    <a:ln>
                      <a:solidFill>
                        <a:schemeClr val="accent1"/>
                      </a:solidFill>
                    </a:ln>
                  </pic:spPr>
                </pic:pic>
              </a:graphicData>
            </a:graphic>
          </wp:inline>
        </w:drawing>
      </w:r>
    </w:p>
    <w:p w14:paraId="2BDE2BCE" w14:textId="2D1475C0" w:rsidR="00AE0530" w:rsidRPr="00AA636A" w:rsidRDefault="00AE0530" w:rsidP="00890869">
      <w:pPr>
        <w:tabs>
          <w:tab w:val="left" w:pos="992"/>
        </w:tabs>
        <w:spacing w:line="240" w:lineRule="auto"/>
        <w:ind w:left="992" w:right="-43" w:hanging="992"/>
        <w:rPr>
          <w:rFonts w:cs="Times New Roman"/>
          <w:noProof/>
          <w:sz w:val="24"/>
          <w:szCs w:val="24"/>
          <w:lang w:val="pt-BR"/>
        </w:rPr>
      </w:pPr>
      <w:r w:rsidRPr="00AA636A">
        <w:rPr>
          <w:rFonts w:cs="Times New Roman"/>
          <w:b/>
          <w:noProof/>
          <w:color w:val="0000FF"/>
          <w:sz w:val="24"/>
          <w:szCs w:val="24"/>
          <w:lang w:val="pt-BR"/>
        </w:rPr>
        <w:t xml:space="preserve">Câu 2: </w:t>
      </w:r>
      <w:r w:rsidRPr="00AA636A">
        <w:rPr>
          <w:rFonts w:eastAsia="Times New Roman" w:cs="Times New Roman"/>
          <w:sz w:val="24"/>
          <w:szCs w:val="24"/>
          <w:bdr w:val="none" w:sz="0" w:space="0" w:color="auto" w:frame="1"/>
          <w:shd w:val="clear" w:color="auto" w:fill="FFFFFF"/>
          <w:lang w:val="pt-BR"/>
        </w:rPr>
        <w:t>Mô tả ổ sinh thái về kích thước thức ăn của 2 loài A và B được thể hiện ở 6 hình sau đây:</w:t>
      </w:r>
      <w:r w:rsidRPr="00AA636A">
        <w:rPr>
          <w:rFonts w:cs="Times New Roman"/>
          <w:noProof/>
          <w:sz w:val="24"/>
          <w:szCs w:val="24"/>
          <w:lang w:val="pt-BR"/>
        </w:rPr>
        <w:t xml:space="preserve"> </w:t>
      </w:r>
    </w:p>
    <w:p w14:paraId="05434A1E" w14:textId="77777777" w:rsidR="00AE0530" w:rsidRPr="00AA636A" w:rsidRDefault="00AE0530" w:rsidP="00AE0530">
      <w:pPr>
        <w:spacing w:line="240" w:lineRule="auto"/>
        <w:ind w:left="-57" w:right="-43"/>
        <w:rPr>
          <w:rFonts w:cs="Times New Roman"/>
          <w:sz w:val="24"/>
          <w:szCs w:val="24"/>
          <w:lang w:val="pt-BR"/>
        </w:rPr>
      </w:pPr>
    </w:p>
    <w:p w14:paraId="017F10EE" w14:textId="77777777" w:rsidR="00AE0530" w:rsidRPr="00AA636A" w:rsidRDefault="00AE0530" w:rsidP="00AE0530">
      <w:pPr>
        <w:pStyle w:val="NormalWeb"/>
        <w:spacing w:before="0" w:beforeAutospacing="0" w:after="240" w:afterAutospacing="0" w:line="360" w:lineRule="atLeast"/>
        <w:ind w:left="48" w:right="48"/>
        <w:jc w:val="both"/>
        <w:rPr>
          <w:bCs/>
          <w:lang w:val="pt-BR"/>
        </w:rPr>
      </w:pPr>
      <w:r w:rsidRPr="00AA636A">
        <w:rPr>
          <w:noProof/>
        </w:rPr>
        <w:lastRenderedPageBreak/>
        <w:drawing>
          <wp:inline distT="0" distB="0" distL="0" distR="0" wp14:anchorId="49622A6D" wp14:editId="56027C4D">
            <wp:extent cx="6807200" cy="3478781"/>
            <wp:effectExtent l="19050" t="19050" r="12700" b="26670"/>
            <wp:docPr id="2027915037" name="Picture 1" descr="A group of graphs with red and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915037" name="Picture 1" descr="A group of graphs with red and blue lines  AI-generated content may be incorrect."/>
                    <pic:cNvPicPr/>
                  </pic:nvPicPr>
                  <pic:blipFill>
                    <a:blip r:embed="rId53"/>
                    <a:stretch>
                      <a:fillRect/>
                    </a:stretch>
                  </pic:blipFill>
                  <pic:spPr>
                    <a:xfrm>
                      <a:off x="0" y="0"/>
                      <a:ext cx="6831272" cy="3491083"/>
                    </a:xfrm>
                    <a:prstGeom prst="rect">
                      <a:avLst/>
                    </a:prstGeom>
                    <a:ln>
                      <a:solidFill>
                        <a:schemeClr val="accent1"/>
                      </a:solidFill>
                    </a:ln>
                  </pic:spPr>
                </pic:pic>
              </a:graphicData>
            </a:graphic>
          </wp:inline>
        </w:drawing>
      </w:r>
    </w:p>
    <w:p w14:paraId="02B93E80" w14:textId="77777777" w:rsidR="00AE0530" w:rsidRPr="00AA636A" w:rsidRDefault="00AE0530" w:rsidP="00AE0530">
      <w:pPr>
        <w:tabs>
          <w:tab w:val="left" w:pos="2268"/>
          <w:tab w:val="left" w:pos="2835"/>
          <w:tab w:val="left" w:pos="4536"/>
          <w:tab w:val="left" w:pos="5670"/>
          <w:tab w:val="left" w:pos="6804"/>
          <w:tab w:val="left" w:pos="8505"/>
          <w:tab w:val="left" w:pos="11340"/>
        </w:tabs>
        <w:spacing w:line="240" w:lineRule="auto"/>
        <w:ind w:left="-61" w:right="-47" w:hanging="9"/>
        <w:rPr>
          <w:rFonts w:cs="Times New Roman"/>
          <w:bCs/>
          <w:sz w:val="24"/>
          <w:szCs w:val="24"/>
        </w:rPr>
      </w:pPr>
      <w:r w:rsidRPr="00AA636A">
        <w:rPr>
          <w:rFonts w:cs="Times New Roman"/>
          <w:b/>
          <w:sz w:val="24"/>
          <w:szCs w:val="24"/>
        </w:rPr>
        <w:tab/>
      </w:r>
      <w:r w:rsidRPr="00AA636A">
        <w:rPr>
          <w:rFonts w:cs="Times New Roman"/>
          <w:bCs/>
          <w:sz w:val="24"/>
          <w:szCs w:val="24"/>
        </w:rPr>
        <w:t>Có bao nhiêu hình thể hiện loài A và</w:t>
      </w:r>
      <w:r w:rsidRPr="00AA636A">
        <w:rPr>
          <w:rFonts w:cs="Times New Roman"/>
          <w:bCs/>
          <w:sz w:val="24"/>
          <w:szCs w:val="24"/>
          <w:lang w:val="vi-VN"/>
        </w:rPr>
        <w:t xml:space="preserve"> loài </w:t>
      </w:r>
      <w:r w:rsidRPr="00AA636A">
        <w:rPr>
          <w:rFonts w:cs="Times New Roman"/>
          <w:bCs/>
          <w:sz w:val="24"/>
          <w:szCs w:val="24"/>
        </w:rPr>
        <w:t>B</w:t>
      </w:r>
      <w:r w:rsidRPr="00AA636A">
        <w:rPr>
          <w:rFonts w:cs="Times New Roman"/>
          <w:bCs/>
          <w:sz w:val="24"/>
          <w:szCs w:val="24"/>
          <w:lang w:val="vi-VN"/>
        </w:rPr>
        <w:t xml:space="preserve"> </w:t>
      </w:r>
      <w:r w:rsidRPr="00AA636A">
        <w:rPr>
          <w:rFonts w:cs="Times New Roman"/>
          <w:bCs/>
          <w:sz w:val="24"/>
          <w:szCs w:val="24"/>
        </w:rPr>
        <w:t>có</w:t>
      </w:r>
      <w:r w:rsidRPr="00AA636A">
        <w:rPr>
          <w:rFonts w:cs="Times New Roman"/>
          <w:bCs/>
          <w:sz w:val="24"/>
          <w:szCs w:val="24"/>
          <w:lang w:val="vi-VN"/>
        </w:rPr>
        <w:t xml:space="preserve"> cạnh tranh nhau về thức ăn</w:t>
      </w:r>
      <w:r w:rsidRPr="00AA636A">
        <w:rPr>
          <w:rFonts w:cs="Times New Roman"/>
          <w:bCs/>
          <w:sz w:val="24"/>
          <w:szCs w:val="24"/>
        </w:rPr>
        <w:t xml:space="preserve">? </w:t>
      </w:r>
    </w:p>
    <w:p w14:paraId="58FD43A5" w14:textId="77777777" w:rsidR="00AE0530" w:rsidRPr="00AA636A" w:rsidRDefault="00AE0530" w:rsidP="00AE0530">
      <w:pPr>
        <w:tabs>
          <w:tab w:val="left" w:pos="992"/>
        </w:tabs>
        <w:ind w:left="992" w:hanging="992"/>
        <w:rPr>
          <w:rFonts w:asciiTheme="majorHAnsi" w:hAnsiTheme="majorHAnsi" w:cstheme="majorHAnsi"/>
          <w:color w:val="000000" w:themeColor="text1"/>
          <w:sz w:val="24"/>
          <w:szCs w:val="24"/>
          <w:lang w:val="sv-SE"/>
        </w:rPr>
      </w:pPr>
      <w:r w:rsidRPr="00AA636A">
        <w:rPr>
          <w:rFonts w:asciiTheme="majorHAnsi" w:hAnsiTheme="majorHAnsi" w:cstheme="majorHAnsi"/>
          <w:b/>
          <w:color w:val="0000FF"/>
          <w:sz w:val="24"/>
          <w:szCs w:val="24"/>
          <w:lang w:val="sv-SE"/>
        </w:rPr>
        <w:t xml:space="preserve">Câu 3: </w:t>
      </w:r>
      <w:r w:rsidRPr="00AA636A">
        <w:rPr>
          <w:rFonts w:asciiTheme="majorHAnsi" w:hAnsiTheme="majorHAnsi" w:cstheme="majorHAnsi"/>
          <w:color w:val="000000" w:themeColor="text1"/>
          <w:sz w:val="24"/>
          <w:szCs w:val="24"/>
          <w:lang w:val="sv-SE"/>
        </w:rPr>
        <w:t>Khi thống kê 6 loài ở các môi trường khác nhau và thu được kết quả như sau:</w:t>
      </w:r>
    </w:p>
    <w:tbl>
      <w:tblPr>
        <w:tblStyle w:val="TableGrid"/>
        <w:tblW w:w="5000" w:type="pct"/>
        <w:tblLook w:val="04A0" w:firstRow="1" w:lastRow="0" w:firstColumn="1" w:lastColumn="0" w:noHBand="0" w:noVBand="1"/>
      </w:tblPr>
      <w:tblGrid>
        <w:gridCol w:w="2742"/>
        <w:gridCol w:w="1323"/>
        <w:gridCol w:w="1323"/>
        <w:gridCol w:w="1325"/>
        <w:gridCol w:w="1322"/>
        <w:gridCol w:w="1322"/>
        <w:gridCol w:w="1325"/>
      </w:tblGrid>
      <w:tr w:rsidR="00AE0530" w:rsidRPr="00AA636A" w14:paraId="4962D334" w14:textId="77777777" w:rsidTr="00357DE1">
        <w:tc>
          <w:tcPr>
            <w:tcW w:w="1283" w:type="pct"/>
            <w:vAlign w:val="center"/>
          </w:tcPr>
          <w:p w14:paraId="07190340" w14:textId="77777777" w:rsidR="00AE0530" w:rsidRPr="00AA636A" w:rsidRDefault="00AE0530" w:rsidP="00357DE1">
            <w:pPr>
              <w:pStyle w:val="NormalWeb"/>
              <w:tabs>
                <w:tab w:val="left" w:pos="284"/>
              </w:tabs>
              <w:spacing w:before="0" w:beforeAutospacing="0" w:after="0" w:afterAutospacing="0" w:line="288" w:lineRule="auto"/>
              <w:jc w:val="both"/>
              <w:rPr>
                <w:rFonts w:asciiTheme="majorHAnsi" w:hAnsiTheme="majorHAnsi" w:cstheme="majorHAnsi"/>
                <w:color w:val="000000" w:themeColor="text1"/>
              </w:rPr>
            </w:pPr>
            <w:r w:rsidRPr="00AA636A">
              <w:rPr>
                <w:rFonts w:asciiTheme="majorHAnsi" w:hAnsiTheme="majorHAnsi" w:cstheme="majorHAnsi"/>
                <w:b/>
                <w:bCs/>
                <w:color w:val="000000" w:themeColor="text1"/>
              </w:rPr>
              <w:t>Loài</w:t>
            </w:r>
          </w:p>
        </w:tc>
        <w:tc>
          <w:tcPr>
            <w:tcW w:w="619" w:type="pct"/>
            <w:vAlign w:val="center"/>
          </w:tcPr>
          <w:p w14:paraId="659E5210"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A</w:t>
            </w:r>
          </w:p>
        </w:tc>
        <w:tc>
          <w:tcPr>
            <w:tcW w:w="619" w:type="pct"/>
            <w:vAlign w:val="center"/>
          </w:tcPr>
          <w:p w14:paraId="05BF2946"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B</w:t>
            </w:r>
          </w:p>
        </w:tc>
        <w:tc>
          <w:tcPr>
            <w:tcW w:w="620" w:type="pct"/>
            <w:vAlign w:val="center"/>
          </w:tcPr>
          <w:p w14:paraId="119F26C4"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C</w:t>
            </w:r>
          </w:p>
        </w:tc>
        <w:tc>
          <w:tcPr>
            <w:tcW w:w="619" w:type="pct"/>
            <w:vAlign w:val="center"/>
          </w:tcPr>
          <w:p w14:paraId="219EF9DB"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D</w:t>
            </w:r>
          </w:p>
        </w:tc>
        <w:tc>
          <w:tcPr>
            <w:tcW w:w="619" w:type="pct"/>
            <w:vAlign w:val="center"/>
          </w:tcPr>
          <w:p w14:paraId="6AE4196D"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E</w:t>
            </w:r>
          </w:p>
        </w:tc>
        <w:tc>
          <w:tcPr>
            <w:tcW w:w="620" w:type="pct"/>
            <w:vAlign w:val="center"/>
          </w:tcPr>
          <w:p w14:paraId="4BB066C1"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b/>
                <w:bCs/>
                <w:color w:val="000000" w:themeColor="text1"/>
              </w:rPr>
              <w:t>F</w:t>
            </w:r>
          </w:p>
        </w:tc>
      </w:tr>
      <w:tr w:rsidR="00AE0530" w:rsidRPr="00AA636A" w14:paraId="0071B843" w14:textId="77777777" w:rsidTr="00357DE1">
        <w:tc>
          <w:tcPr>
            <w:tcW w:w="1283" w:type="pct"/>
            <w:vAlign w:val="center"/>
          </w:tcPr>
          <w:p w14:paraId="6F4D4A9A" w14:textId="77777777" w:rsidR="00AE0530" w:rsidRPr="00AA636A" w:rsidRDefault="00AE0530" w:rsidP="00357DE1">
            <w:pPr>
              <w:pStyle w:val="NormalWeb"/>
              <w:tabs>
                <w:tab w:val="left" w:pos="284"/>
              </w:tabs>
              <w:spacing w:before="0" w:beforeAutospacing="0" w:after="0" w:afterAutospacing="0" w:line="288" w:lineRule="auto"/>
              <w:jc w:val="both"/>
              <w:rPr>
                <w:rFonts w:asciiTheme="majorHAnsi" w:hAnsiTheme="majorHAnsi" w:cstheme="majorHAnsi"/>
                <w:color w:val="000000" w:themeColor="text1"/>
              </w:rPr>
            </w:pPr>
            <w:r w:rsidRPr="00AA636A">
              <w:rPr>
                <w:rFonts w:asciiTheme="majorHAnsi" w:hAnsiTheme="majorHAnsi" w:cstheme="majorHAnsi"/>
                <w:color w:val="000000" w:themeColor="text1"/>
              </w:rPr>
              <w:t>Diện tích (ha)</w:t>
            </w:r>
          </w:p>
        </w:tc>
        <w:tc>
          <w:tcPr>
            <w:tcW w:w="619" w:type="pct"/>
            <w:vAlign w:val="center"/>
          </w:tcPr>
          <w:p w14:paraId="0333F88D"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20</w:t>
            </w:r>
          </w:p>
        </w:tc>
        <w:tc>
          <w:tcPr>
            <w:tcW w:w="619" w:type="pct"/>
            <w:vAlign w:val="center"/>
          </w:tcPr>
          <w:p w14:paraId="7BD2DD69"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30</w:t>
            </w:r>
          </w:p>
        </w:tc>
        <w:tc>
          <w:tcPr>
            <w:tcW w:w="620" w:type="pct"/>
            <w:vAlign w:val="center"/>
          </w:tcPr>
          <w:p w14:paraId="6384FB15"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40</w:t>
            </w:r>
          </w:p>
        </w:tc>
        <w:tc>
          <w:tcPr>
            <w:tcW w:w="619" w:type="pct"/>
            <w:vAlign w:val="center"/>
          </w:tcPr>
          <w:p w14:paraId="7FA141CC"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50</w:t>
            </w:r>
          </w:p>
        </w:tc>
        <w:tc>
          <w:tcPr>
            <w:tcW w:w="619" w:type="pct"/>
            <w:vAlign w:val="center"/>
          </w:tcPr>
          <w:p w14:paraId="686621E6"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60</w:t>
            </w:r>
          </w:p>
        </w:tc>
        <w:tc>
          <w:tcPr>
            <w:tcW w:w="620" w:type="pct"/>
            <w:vAlign w:val="center"/>
          </w:tcPr>
          <w:p w14:paraId="312F58E3"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70</w:t>
            </w:r>
          </w:p>
        </w:tc>
      </w:tr>
      <w:tr w:rsidR="00AE0530" w:rsidRPr="00AA636A" w14:paraId="78AFF05F" w14:textId="77777777" w:rsidTr="00357DE1">
        <w:tc>
          <w:tcPr>
            <w:tcW w:w="1283" w:type="pct"/>
            <w:vAlign w:val="center"/>
          </w:tcPr>
          <w:p w14:paraId="25B693DF" w14:textId="77777777" w:rsidR="00AE0530" w:rsidRPr="00AA636A" w:rsidRDefault="00AE0530" w:rsidP="00357DE1">
            <w:pPr>
              <w:pStyle w:val="NormalWeb"/>
              <w:tabs>
                <w:tab w:val="left" w:pos="284"/>
              </w:tabs>
              <w:spacing w:before="0" w:beforeAutospacing="0" w:after="0" w:afterAutospacing="0" w:line="288" w:lineRule="auto"/>
              <w:jc w:val="both"/>
              <w:rPr>
                <w:rFonts w:asciiTheme="majorHAnsi" w:hAnsiTheme="majorHAnsi" w:cstheme="majorHAnsi"/>
                <w:color w:val="000000" w:themeColor="text1"/>
              </w:rPr>
            </w:pPr>
            <w:r w:rsidRPr="00AA636A">
              <w:rPr>
                <w:rFonts w:asciiTheme="majorHAnsi" w:hAnsiTheme="majorHAnsi" w:cstheme="majorHAnsi"/>
                <w:color w:val="000000" w:themeColor="text1"/>
              </w:rPr>
              <w:t>Mật độ (cá thể/ha)</w:t>
            </w:r>
          </w:p>
        </w:tc>
        <w:tc>
          <w:tcPr>
            <w:tcW w:w="619" w:type="pct"/>
            <w:vAlign w:val="center"/>
          </w:tcPr>
          <w:p w14:paraId="685387F6"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1.5</w:t>
            </w:r>
          </w:p>
        </w:tc>
        <w:tc>
          <w:tcPr>
            <w:tcW w:w="619" w:type="pct"/>
            <w:vAlign w:val="center"/>
          </w:tcPr>
          <w:p w14:paraId="6793C550"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1.2</w:t>
            </w:r>
          </w:p>
        </w:tc>
        <w:tc>
          <w:tcPr>
            <w:tcW w:w="620" w:type="pct"/>
            <w:vAlign w:val="center"/>
          </w:tcPr>
          <w:p w14:paraId="2B058799"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0.9</w:t>
            </w:r>
          </w:p>
        </w:tc>
        <w:tc>
          <w:tcPr>
            <w:tcW w:w="619" w:type="pct"/>
            <w:vAlign w:val="center"/>
          </w:tcPr>
          <w:p w14:paraId="0E2FC3E3"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0.7</w:t>
            </w:r>
          </w:p>
        </w:tc>
        <w:tc>
          <w:tcPr>
            <w:tcW w:w="619" w:type="pct"/>
            <w:vAlign w:val="center"/>
          </w:tcPr>
          <w:p w14:paraId="597AA3FF"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1.1</w:t>
            </w:r>
          </w:p>
        </w:tc>
        <w:tc>
          <w:tcPr>
            <w:tcW w:w="620" w:type="pct"/>
            <w:vAlign w:val="center"/>
          </w:tcPr>
          <w:p w14:paraId="50F240E2" w14:textId="77777777" w:rsidR="00AE0530" w:rsidRPr="00AA636A" w:rsidRDefault="00AE0530" w:rsidP="00357DE1">
            <w:pPr>
              <w:pStyle w:val="NormalWeb"/>
              <w:tabs>
                <w:tab w:val="left" w:pos="284"/>
              </w:tabs>
              <w:spacing w:before="0" w:beforeAutospacing="0" w:after="0" w:afterAutospacing="0" w:line="288" w:lineRule="auto"/>
              <w:jc w:val="center"/>
              <w:rPr>
                <w:rFonts w:asciiTheme="majorHAnsi" w:hAnsiTheme="majorHAnsi" w:cstheme="majorHAnsi"/>
                <w:color w:val="000000" w:themeColor="text1"/>
              </w:rPr>
            </w:pPr>
            <w:r w:rsidRPr="00AA636A">
              <w:rPr>
                <w:rFonts w:asciiTheme="majorHAnsi" w:hAnsiTheme="majorHAnsi" w:cstheme="majorHAnsi"/>
                <w:color w:val="000000" w:themeColor="text1"/>
              </w:rPr>
              <w:t>0.8</w:t>
            </w:r>
          </w:p>
        </w:tc>
      </w:tr>
    </w:tbl>
    <w:p w14:paraId="10A5574A" w14:textId="77777777" w:rsidR="00AE0530" w:rsidRPr="00AA636A" w:rsidRDefault="00AE0530" w:rsidP="00AE0530">
      <w:pPr>
        <w:pStyle w:val="NormalWeb"/>
        <w:tabs>
          <w:tab w:val="left" w:pos="284"/>
        </w:tabs>
        <w:spacing w:before="0" w:beforeAutospacing="0" w:after="0" w:afterAutospacing="0" w:line="288" w:lineRule="auto"/>
        <w:jc w:val="both"/>
        <w:rPr>
          <w:rFonts w:asciiTheme="majorHAnsi" w:hAnsiTheme="majorHAnsi" w:cstheme="majorHAnsi"/>
          <w:color w:val="000000" w:themeColor="text1"/>
          <w:lang w:val="fr-FR"/>
        </w:rPr>
      </w:pPr>
      <w:r w:rsidRPr="00AA636A">
        <w:rPr>
          <w:rFonts w:asciiTheme="majorHAnsi" w:hAnsiTheme="majorHAnsi" w:cstheme="majorHAnsi"/>
          <w:color w:val="000000" w:themeColor="text1"/>
          <w:lang w:val="fr-FR"/>
        </w:rPr>
        <w:t>Độ phong phú của loài C là bao nhiêu? (tính làm tròn đến 2 chữ số sau dấu phẩy).</w:t>
      </w:r>
    </w:p>
    <w:p w14:paraId="05DB96B4" w14:textId="77777777" w:rsidR="00AE0530" w:rsidRPr="00AA636A" w:rsidRDefault="00AE0530" w:rsidP="00AE0530">
      <w:pPr>
        <w:tabs>
          <w:tab w:val="left" w:pos="992"/>
        </w:tabs>
        <w:spacing w:line="269" w:lineRule="auto"/>
        <w:ind w:left="992" w:hanging="992"/>
        <w:rPr>
          <w:sz w:val="24"/>
          <w:szCs w:val="24"/>
        </w:rPr>
      </w:pPr>
      <w:bookmarkStart w:id="2" w:name="c30q"/>
      <w:bookmarkEnd w:id="2"/>
      <w:r w:rsidRPr="00AA636A">
        <w:rPr>
          <w:b/>
          <w:color w:val="0000FF"/>
          <w:sz w:val="24"/>
          <w:szCs w:val="24"/>
        </w:rPr>
        <w:t xml:space="preserve">Câu 4: </w:t>
      </w:r>
      <w:r w:rsidRPr="00AA636A">
        <w:rPr>
          <w:sz w:val="24"/>
          <w:szCs w:val="24"/>
        </w:rPr>
        <w:t xml:space="preserve">Biểu đồ bên thể hiện tốc độ sinh trưởng của các quần thể vi khuẩn I, II và III đã biến đổi qua nhiều thế hệ ở những điều kiện về nhiệt độ nuôi cấy khác nhau. Biết rằng tốc độ sinh trưởng được coi là một trong những chỉ tiêu quan trọng đánh giá khả năng thích nghi của vi khuẩn. </w:t>
      </w:r>
    </w:p>
    <w:p w14:paraId="54312313" w14:textId="77777777" w:rsidR="00AE0530" w:rsidRPr="00AA636A" w:rsidRDefault="00AE0530" w:rsidP="00AE0530">
      <w:pPr>
        <w:tabs>
          <w:tab w:val="left" w:pos="142"/>
          <w:tab w:val="left" w:pos="709"/>
          <w:tab w:val="left" w:pos="993"/>
          <w:tab w:val="left" w:pos="2552"/>
          <w:tab w:val="left" w:pos="5103"/>
          <w:tab w:val="left" w:pos="7655"/>
        </w:tabs>
        <w:spacing w:line="269" w:lineRule="auto"/>
        <w:contextualSpacing/>
        <w:jc w:val="center"/>
        <w:rPr>
          <w:sz w:val="24"/>
          <w:szCs w:val="24"/>
        </w:rPr>
      </w:pPr>
      <w:r w:rsidRPr="00AA636A">
        <w:rPr>
          <w:b/>
          <w:noProof/>
          <w:sz w:val="24"/>
          <w:szCs w:val="24"/>
        </w:rPr>
        <w:drawing>
          <wp:inline distT="0" distB="0" distL="0" distR="0" wp14:anchorId="3867749C" wp14:editId="73F147F4">
            <wp:extent cx="3025140" cy="2057400"/>
            <wp:effectExtent l="0" t="0" r="3810" b="0"/>
            <wp:docPr id="1640493281" name="Picture 2" descr="A graph of a graph with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493281" name="Picture 2" descr="A graph of a graph with blue lines  AI-generated content may be incorrect."/>
                    <pic:cNvPicPr>
                      <a:picLocks noChangeAspect="1" noChangeArrowheads="1"/>
                    </pic:cNvPicPr>
                  </pic:nvPicPr>
                  <pic:blipFill>
                    <a:blip r:embed="rId54" cstate="print">
                      <a:lum bright="-20000" contrast="40000"/>
                      <a:extLst>
                        <a:ext uri="{28A0092B-C50C-407E-A947-70E740481C1C}">
                          <a14:useLocalDpi xmlns:a14="http://schemas.microsoft.com/office/drawing/2010/main" val="0"/>
                        </a:ext>
                      </a:extLst>
                    </a:blip>
                    <a:srcRect/>
                    <a:stretch>
                      <a:fillRect/>
                    </a:stretch>
                  </pic:blipFill>
                  <pic:spPr bwMode="auto">
                    <a:xfrm>
                      <a:off x="0" y="0"/>
                      <a:ext cx="3025140" cy="2057400"/>
                    </a:xfrm>
                    <a:prstGeom prst="rect">
                      <a:avLst/>
                    </a:prstGeom>
                    <a:noFill/>
                    <a:ln>
                      <a:noFill/>
                    </a:ln>
                  </pic:spPr>
                </pic:pic>
              </a:graphicData>
            </a:graphic>
          </wp:inline>
        </w:drawing>
      </w:r>
    </w:p>
    <w:p w14:paraId="7C1B65C4" w14:textId="5D266EDF" w:rsidR="00AE0530" w:rsidRPr="00AA636A" w:rsidRDefault="00AE0530" w:rsidP="00AE0530">
      <w:pPr>
        <w:tabs>
          <w:tab w:val="left" w:pos="142"/>
          <w:tab w:val="left" w:pos="709"/>
          <w:tab w:val="left" w:pos="993"/>
          <w:tab w:val="left" w:pos="2552"/>
          <w:tab w:val="left" w:pos="5103"/>
          <w:tab w:val="left" w:pos="7655"/>
        </w:tabs>
        <w:spacing w:line="269" w:lineRule="auto"/>
        <w:ind w:firstLine="284"/>
        <w:contextualSpacing/>
        <w:rPr>
          <w:sz w:val="24"/>
          <w:szCs w:val="24"/>
        </w:rPr>
      </w:pPr>
      <w:r w:rsidRPr="00AA636A">
        <w:rPr>
          <w:sz w:val="24"/>
          <w:szCs w:val="24"/>
        </w:rPr>
        <w:t>Nếu ba quần thể vi khuẩn trên được trộn lẫn vào nhau và nuôi ở 37</w:t>
      </w:r>
      <w:r w:rsidRPr="00AA636A">
        <w:rPr>
          <w:iCs/>
          <w:sz w:val="24"/>
          <w:szCs w:val="24"/>
          <w:vertAlign w:val="superscript"/>
        </w:rPr>
        <w:t>o</w:t>
      </w:r>
      <w:r w:rsidRPr="00AA636A">
        <w:rPr>
          <w:sz w:val="24"/>
          <w:szCs w:val="24"/>
        </w:rPr>
        <w:t xml:space="preserve">C thì có bao nhiêu loài vi khuẩn bị chết bởi nhiệt độ? </w:t>
      </w:r>
    </w:p>
    <w:p w14:paraId="58395905" w14:textId="585321F5" w:rsidR="00AE0530" w:rsidRPr="00AA636A" w:rsidRDefault="00AE0530" w:rsidP="00AE0530">
      <w:pPr>
        <w:pStyle w:val="BodyText"/>
        <w:spacing w:before="40" w:after="40" w:line="276" w:lineRule="auto"/>
        <w:ind w:left="0"/>
        <w:jc w:val="center"/>
        <w:rPr>
          <w:rFonts w:asciiTheme="majorHAnsi" w:hAnsiTheme="majorHAnsi" w:cstheme="majorHAnsi"/>
          <w:sz w:val="25"/>
          <w:szCs w:val="25"/>
          <w:lang w:val="vi-VN"/>
        </w:rPr>
      </w:pPr>
      <w:r w:rsidRPr="00AA636A">
        <w:rPr>
          <w:rFonts w:asciiTheme="majorHAnsi" w:hAnsiTheme="majorHAnsi" w:cstheme="majorHAnsi"/>
          <w:sz w:val="25"/>
          <w:szCs w:val="25"/>
          <w:lang w:val="vi-VN"/>
        </w:rPr>
        <w:t xml:space="preserve">--------------------- </w:t>
      </w:r>
      <w:r w:rsidRPr="00AA636A">
        <w:rPr>
          <w:rFonts w:asciiTheme="majorHAnsi" w:hAnsiTheme="majorHAnsi" w:cstheme="majorHAnsi"/>
          <w:b/>
          <w:bCs/>
          <w:sz w:val="25"/>
          <w:szCs w:val="25"/>
          <w:lang w:val="vi-VN"/>
        </w:rPr>
        <w:t>Hết</w:t>
      </w:r>
      <w:r w:rsidRPr="00AA636A">
        <w:rPr>
          <w:rFonts w:asciiTheme="majorHAnsi" w:hAnsiTheme="majorHAnsi" w:cstheme="majorHAnsi"/>
          <w:sz w:val="25"/>
          <w:szCs w:val="25"/>
          <w:lang w:val="vi-VN"/>
        </w:rPr>
        <w:t xml:space="preserve"> ---------------------</w:t>
      </w:r>
    </w:p>
    <w:p w14:paraId="18876639" w14:textId="77777777" w:rsidR="00EB42F3" w:rsidRPr="00AA636A" w:rsidRDefault="00EB42F3" w:rsidP="00EB42F3">
      <w:pPr>
        <w:autoSpaceDE w:val="0"/>
        <w:autoSpaceDN w:val="0"/>
        <w:spacing w:line="240" w:lineRule="auto"/>
        <w:rPr>
          <w:rFonts w:eastAsia="TimesNewRomanPSMT" w:cs="Times New Roman"/>
          <w:b/>
          <w:szCs w:val="25"/>
          <w:lang w:val="vi-VN"/>
        </w:rPr>
      </w:pPr>
      <w:r w:rsidRPr="00AA636A">
        <w:rPr>
          <w:rFonts w:eastAsia="TimesNewRomanPSMT" w:cs="Times New Roman"/>
          <w:b/>
          <w:szCs w:val="25"/>
          <w:lang w:val="vi-VN"/>
        </w:rPr>
        <w:t>PHẦN IV. Tự luận (3 điểm)</w:t>
      </w:r>
    </w:p>
    <w:p w14:paraId="00D2657F" w14:textId="03CECD40" w:rsidR="00C56F15" w:rsidRPr="00AA636A" w:rsidRDefault="00C56F15" w:rsidP="00C56F15">
      <w:pPr>
        <w:tabs>
          <w:tab w:val="left" w:pos="992"/>
        </w:tabs>
        <w:spacing w:line="264" w:lineRule="auto"/>
        <w:ind w:left="992" w:hanging="992"/>
        <w:rPr>
          <w:rFonts w:cs="Times New Roman"/>
          <w:bCs/>
          <w:sz w:val="24"/>
          <w:szCs w:val="24"/>
        </w:rPr>
      </w:pPr>
      <w:r w:rsidRPr="00AA636A">
        <w:rPr>
          <w:rFonts w:cs="Times New Roman"/>
          <w:b/>
          <w:bCs/>
          <w:color w:val="0000FF"/>
          <w:sz w:val="24"/>
          <w:szCs w:val="24"/>
        </w:rPr>
        <w:t xml:space="preserve">Câu 1: </w:t>
      </w:r>
      <w:r w:rsidRPr="00AA636A">
        <w:rPr>
          <w:rFonts w:cs="Times New Roman"/>
          <w:bCs/>
          <w:sz w:val="24"/>
          <w:szCs w:val="24"/>
        </w:rPr>
        <w:t xml:space="preserve">Phân biệt tăng trưởng theo tiềm năng sinh học và kiểu tăng trưởng trong môi trường có nguồn sống bị giới hạn. </w:t>
      </w:r>
    </w:p>
    <w:p w14:paraId="228C7B00" w14:textId="60FAF0F6" w:rsidR="00C56F15" w:rsidRPr="00AA636A" w:rsidRDefault="00C56F15" w:rsidP="00C56F15">
      <w:pPr>
        <w:tabs>
          <w:tab w:val="left" w:pos="992"/>
        </w:tabs>
        <w:spacing w:line="264" w:lineRule="auto"/>
        <w:ind w:left="992" w:hanging="992"/>
        <w:rPr>
          <w:rFonts w:cs="Times New Roman"/>
          <w:bCs/>
          <w:sz w:val="24"/>
          <w:szCs w:val="24"/>
        </w:rPr>
      </w:pPr>
      <w:r w:rsidRPr="00AA636A">
        <w:rPr>
          <w:rFonts w:cs="Times New Roman"/>
          <w:b/>
          <w:bCs/>
          <w:color w:val="0000FF"/>
          <w:sz w:val="24"/>
          <w:szCs w:val="24"/>
        </w:rPr>
        <w:t xml:space="preserve">Câu 2: </w:t>
      </w:r>
      <w:r w:rsidRPr="00AA636A">
        <w:rPr>
          <w:rFonts w:cs="Times New Roman"/>
          <w:bCs/>
          <w:sz w:val="24"/>
          <w:szCs w:val="24"/>
        </w:rPr>
        <w:t>Tại sao trong khai thác thủy sản người ta thường quy định kích thước mắt lưới tương ứng với từng loài cá?</w:t>
      </w:r>
    </w:p>
    <w:p w14:paraId="02577BE2" w14:textId="5944C2BB" w:rsidR="00C56F15" w:rsidRPr="00AA636A" w:rsidRDefault="00C56F15" w:rsidP="00C56F15">
      <w:pPr>
        <w:tabs>
          <w:tab w:val="left" w:pos="992"/>
        </w:tabs>
        <w:spacing w:line="264" w:lineRule="auto"/>
        <w:ind w:left="992" w:hanging="992"/>
        <w:rPr>
          <w:rFonts w:cs="Times New Roman"/>
          <w:bCs/>
          <w:sz w:val="24"/>
          <w:szCs w:val="24"/>
        </w:rPr>
      </w:pPr>
      <w:r w:rsidRPr="00AA636A">
        <w:rPr>
          <w:rFonts w:cs="Times New Roman"/>
          <w:b/>
          <w:bCs/>
          <w:color w:val="0000FF"/>
          <w:sz w:val="24"/>
          <w:szCs w:val="24"/>
        </w:rPr>
        <w:t xml:space="preserve">Câu 3: </w:t>
      </w:r>
      <w:r w:rsidRPr="00AA636A">
        <w:rPr>
          <w:rFonts w:cs="Times New Roman"/>
          <w:bCs/>
          <w:sz w:val="24"/>
          <w:szCs w:val="24"/>
        </w:rPr>
        <w:t>Vì sao loài ngoại lai thường tác động tiêu cực đến loài bản địa?</w:t>
      </w:r>
    </w:p>
    <w:p w14:paraId="758A5DB1" w14:textId="77777777" w:rsidR="00AE0530" w:rsidRPr="00AA636A" w:rsidRDefault="00AE0530" w:rsidP="00AE0530">
      <w:pPr>
        <w:rPr>
          <w:sz w:val="24"/>
          <w:szCs w:val="24"/>
        </w:rPr>
      </w:pPr>
    </w:p>
    <w:sectPr w:rsidR="00AE0530" w:rsidRPr="00AA636A" w:rsidSect="00F7137C">
      <w:headerReference w:type="default" r:id="rId55"/>
      <w:footerReference w:type="default" r:id="rId56"/>
      <w:pgSz w:w="11906" w:h="16838"/>
      <w:pgMar w:top="536" w:right="720" w:bottom="720" w:left="720" w:header="284" w:footer="305"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1E1AD4" w14:textId="77777777" w:rsidR="00AB33FB" w:rsidRDefault="00AB33FB" w:rsidP="00295A2A">
      <w:pPr>
        <w:spacing w:line="240" w:lineRule="auto"/>
      </w:pPr>
      <w:r>
        <w:separator/>
      </w:r>
    </w:p>
  </w:endnote>
  <w:endnote w:type="continuationSeparator" w:id="0">
    <w:p w14:paraId="7CF0449D" w14:textId="77777777" w:rsidR="00AB33FB" w:rsidRDefault="00AB33FB" w:rsidP="00295A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  New Roman">
    <w:altName w:val="Times New Roman"/>
    <w:charset w:val="00"/>
    <w:family w:val="roman"/>
    <w:pitch w:val="default"/>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NewRomanPSMT">
    <w:altName w:val="MS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A5B4F" w14:textId="77777777" w:rsidR="00F7137C" w:rsidRPr="00F7137C" w:rsidRDefault="00F7137C" w:rsidP="00F7137C">
    <w:pPr>
      <w:widowControl w:val="0"/>
      <w:tabs>
        <w:tab w:val="center" w:pos="4680"/>
        <w:tab w:val="right" w:pos="9360"/>
        <w:tab w:val="right" w:pos="10348"/>
      </w:tabs>
      <w:spacing w:before="120" w:after="120" w:line="240" w:lineRule="auto"/>
      <w:jc w:val="left"/>
      <w:rPr>
        <w:rFonts w:eastAsia="SimSun" w:cs="Times New Roman"/>
        <w:color w:val="000000"/>
        <w:sz w:val="24"/>
        <w:szCs w:val="24"/>
        <w:lang w:eastAsia="zh-CN"/>
        <w14:ligatures w14:val="none"/>
      </w:rPr>
    </w:pPr>
    <w:r w:rsidRPr="00F7137C">
      <w:rPr>
        <w:rFonts w:eastAsia="SimSun" w:cs="Times New Roman"/>
        <w:b/>
        <w:color w:val="000000"/>
        <w:sz w:val="24"/>
        <w:szCs w:val="24"/>
        <w:lang w:val="nl-NL" w:eastAsia="zh-CN"/>
        <w14:ligatures w14:val="none"/>
      </w:rPr>
      <w:t xml:space="preserve">                                                                       </w:t>
    </w:r>
    <w:r w:rsidRPr="00F7137C">
      <w:rPr>
        <w:rFonts w:eastAsia="SimSun" w:cs="Times New Roman"/>
        <w:b/>
        <w:color w:val="00B0F0"/>
        <w:sz w:val="24"/>
        <w:szCs w:val="24"/>
        <w:lang w:val="nl-NL" w:eastAsia="zh-CN"/>
        <w14:ligatures w14:val="none"/>
      </w:rPr>
      <w:t/>
    </w:r>
    <w:r w:rsidRPr="00F7137C">
      <w:rPr>
        <w:rFonts w:eastAsia="SimSun" w:cs="Times New Roman"/>
        <w:b/>
        <w:color w:val="FF0000"/>
        <w:sz w:val="24"/>
        <w:szCs w:val="24"/>
        <w:lang w:val="nl-NL" w:eastAsia="zh-CN"/>
        <w14:ligatures w14:val="none"/>
      </w:rPr>
      <w:t xml:space="preserve"/>
    </w:r>
    <w:r w:rsidRPr="00F7137C">
      <w:rPr>
        <w:rFonts w:eastAsia="SimSun" w:cs="Times New Roman"/>
        <w:b/>
        <w:color w:val="000000"/>
        <w:sz w:val="24"/>
        <w:szCs w:val="24"/>
        <w:lang w:eastAsia="zh-CN"/>
        <w14:ligatures w14:val="none"/>
      </w:rPr>
      <w:t xml:space="preserve">                                </w:t>
    </w:r>
    <w:r w:rsidRPr="00F7137C">
      <w:rPr>
        <w:rFonts w:eastAsia="SimSun" w:cs="Times New Roman"/>
        <w:b/>
        <w:color w:val="FF0000"/>
        <w:sz w:val="24"/>
        <w:szCs w:val="24"/>
        <w:lang w:eastAsia="zh-CN"/>
        <w14:ligatures w14:val="none"/>
      </w:rPr>
      <w:t>Trang</w:t>
    </w:r>
    <w:r w:rsidRPr="00F7137C">
      <w:rPr>
        <w:rFonts w:eastAsia="SimSun" w:cs="Times New Roman"/>
        <w:b/>
        <w:color w:val="0070C0"/>
        <w:sz w:val="24"/>
        <w:szCs w:val="24"/>
        <w:lang w:eastAsia="zh-CN"/>
        <w14:ligatures w14:val="none"/>
      </w:rPr>
      <w:t xml:space="preserve"> </w:t>
    </w:r>
    <w:r w:rsidRPr="00F7137C">
      <w:rPr>
        <w:rFonts w:eastAsia="SimSun" w:cs="Times New Roman"/>
        <w:b/>
        <w:color w:val="0070C0"/>
        <w:sz w:val="24"/>
        <w:szCs w:val="24"/>
        <w:lang w:eastAsia="zh-CN"/>
        <w14:ligatures w14:val="none"/>
      </w:rPr>
      <w:fldChar w:fldCharType="begin"/>
    </w:r>
    <w:r w:rsidRPr="00F7137C">
      <w:rPr>
        <w:rFonts w:eastAsia="SimSun" w:cs="Times New Roman"/>
        <w:b/>
        <w:color w:val="0070C0"/>
        <w:sz w:val="24"/>
        <w:szCs w:val="24"/>
        <w:lang w:eastAsia="zh-CN"/>
        <w14:ligatures w14:val="none"/>
      </w:rPr>
      <w:instrText xml:space="preserve"> PAGE   \* MERGEFORMAT </w:instrText>
    </w:r>
    <w:r w:rsidRPr="00F7137C">
      <w:rPr>
        <w:rFonts w:eastAsia="SimSun" w:cs="Times New Roman"/>
        <w:b/>
        <w:color w:val="0070C0"/>
        <w:sz w:val="24"/>
        <w:szCs w:val="24"/>
        <w:lang w:eastAsia="zh-CN"/>
        <w14:ligatures w14:val="none"/>
      </w:rPr>
      <w:fldChar w:fldCharType="separate"/>
    </w:r>
    <w:r w:rsidR="00A571E0">
      <w:rPr>
        <w:rFonts w:eastAsia="SimSun" w:cs="Times New Roman"/>
        <w:b/>
        <w:noProof/>
        <w:color w:val="0070C0"/>
        <w:sz w:val="24"/>
        <w:szCs w:val="24"/>
        <w:lang w:eastAsia="zh-CN"/>
        <w14:ligatures w14:val="none"/>
      </w:rPr>
      <w:t>1</w:t>
    </w:r>
    <w:r w:rsidRPr="00F7137C">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307192" w14:textId="77777777" w:rsidR="00AB33FB" w:rsidRDefault="00AB33FB" w:rsidP="00295A2A">
      <w:pPr>
        <w:spacing w:line="240" w:lineRule="auto"/>
      </w:pPr>
      <w:r>
        <w:separator/>
      </w:r>
    </w:p>
  </w:footnote>
  <w:footnote w:type="continuationSeparator" w:id="0">
    <w:p w14:paraId="25A1201C" w14:textId="77777777" w:rsidR="00AB33FB" w:rsidRDefault="00AB33FB" w:rsidP="00295A2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BD454C" w14:textId="77777777" w:rsidR="00F7137C" w:rsidRPr="00F7137C" w:rsidRDefault="00F7137C" w:rsidP="00F7137C">
    <w:pPr>
      <w:widowControl w:val="0"/>
      <w:tabs>
        <w:tab w:val="center" w:pos="4513"/>
        <w:tab w:val="right" w:pos="9026"/>
      </w:tabs>
      <w:autoSpaceDE w:val="0"/>
      <w:autoSpaceDN w:val="0"/>
      <w:spacing w:line="240" w:lineRule="auto"/>
      <w:jc w:val="center"/>
      <w:rPr>
        <w:rFonts w:eastAsia="Times New Roman" w:cs="Times New Roman"/>
        <w:kern w:val="0"/>
        <w:sz w:val="22"/>
        <w:lang w:val="vi"/>
        <w14:ligatures w14:val="none"/>
      </w:rPr>
    </w:pPr>
    <w:r w:rsidRPr="00F7137C">
      <w:rPr>
        <w:rFonts w:eastAsia="Calibri" w:cs="Times New Roman"/>
        <w:b/>
        <w:color w:val="00B0F0"/>
        <w:kern w:val="0"/>
        <w:sz w:val="24"/>
        <w:szCs w:val="24"/>
        <w:lang w:val="nl-NL"/>
        <w14:ligatures w14:val="none"/>
      </w:rPr>
      <w:t/>
    </w:r>
    <w:r w:rsidRPr="00F7137C">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E6224F"/>
    <w:multiLevelType w:val="multilevel"/>
    <w:tmpl w:val="42E6224F"/>
    <w:lvl w:ilvl="0">
      <w:start w:val="1"/>
      <w:numFmt w:val="decimal"/>
      <w:lvlText w:val="%1."/>
      <w:lvlJc w:val="left"/>
      <w:pPr>
        <w:ind w:left="360" w:hanging="360"/>
      </w:pPr>
      <w:rPr>
        <w:rFonts w:ascii="Times New Roman" w:hAnsi="Times New Roman" w:cs="Times New Roman" w:hint="default"/>
        <w:b/>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B276455"/>
    <w:multiLevelType w:val="hybridMultilevel"/>
    <w:tmpl w:val="9646A7A8"/>
    <w:lvl w:ilvl="0" w:tplc="BE321290">
      <w:start w:val="1"/>
      <w:numFmt w:val="decimal"/>
      <w:suff w:val="space"/>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7D55"/>
    <w:rsid w:val="00005A0E"/>
    <w:rsid w:val="00035F55"/>
    <w:rsid w:val="00055DC4"/>
    <w:rsid w:val="00122616"/>
    <w:rsid w:val="001402CB"/>
    <w:rsid w:val="00145820"/>
    <w:rsid w:val="0016413C"/>
    <w:rsid w:val="001776A3"/>
    <w:rsid w:val="00187EDC"/>
    <w:rsid w:val="001C21CC"/>
    <w:rsid w:val="0024571F"/>
    <w:rsid w:val="00261341"/>
    <w:rsid w:val="00295A2A"/>
    <w:rsid w:val="002F5C70"/>
    <w:rsid w:val="00383443"/>
    <w:rsid w:val="00386CF0"/>
    <w:rsid w:val="00395B2C"/>
    <w:rsid w:val="00435FE2"/>
    <w:rsid w:val="004363C1"/>
    <w:rsid w:val="00451CFB"/>
    <w:rsid w:val="004D596B"/>
    <w:rsid w:val="00500C18"/>
    <w:rsid w:val="0055226C"/>
    <w:rsid w:val="006160D0"/>
    <w:rsid w:val="00642C14"/>
    <w:rsid w:val="0068263B"/>
    <w:rsid w:val="006A3555"/>
    <w:rsid w:val="006C6803"/>
    <w:rsid w:val="006D2DDF"/>
    <w:rsid w:val="00774656"/>
    <w:rsid w:val="007D4599"/>
    <w:rsid w:val="007E5A32"/>
    <w:rsid w:val="007F2CDD"/>
    <w:rsid w:val="00812399"/>
    <w:rsid w:val="0083475E"/>
    <w:rsid w:val="008617E8"/>
    <w:rsid w:val="00876CE5"/>
    <w:rsid w:val="00880635"/>
    <w:rsid w:val="00890869"/>
    <w:rsid w:val="008B026D"/>
    <w:rsid w:val="008C2337"/>
    <w:rsid w:val="008E7BF2"/>
    <w:rsid w:val="00912046"/>
    <w:rsid w:val="00935F59"/>
    <w:rsid w:val="0099067C"/>
    <w:rsid w:val="00A1366B"/>
    <w:rsid w:val="00A2691A"/>
    <w:rsid w:val="00A4149C"/>
    <w:rsid w:val="00A571E0"/>
    <w:rsid w:val="00A60523"/>
    <w:rsid w:val="00A7500E"/>
    <w:rsid w:val="00A853AF"/>
    <w:rsid w:val="00AA0892"/>
    <w:rsid w:val="00AA636A"/>
    <w:rsid w:val="00AB33FB"/>
    <w:rsid w:val="00AE0530"/>
    <w:rsid w:val="00B16A10"/>
    <w:rsid w:val="00B631D5"/>
    <w:rsid w:val="00B71DF4"/>
    <w:rsid w:val="00B84167"/>
    <w:rsid w:val="00B87563"/>
    <w:rsid w:val="00B879EB"/>
    <w:rsid w:val="00BA08C7"/>
    <w:rsid w:val="00BB058F"/>
    <w:rsid w:val="00BF2E09"/>
    <w:rsid w:val="00BF37FC"/>
    <w:rsid w:val="00C56F15"/>
    <w:rsid w:val="00CC06DF"/>
    <w:rsid w:val="00CD4658"/>
    <w:rsid w:val="00D10573"/>
    <w:rsid w:val="00D1121F"/>
    <w:rsid w:val="00D55130"/>
    <w:rsid w:val="00D562DF"/>
    <w:rsid w:val="00D63D8F"/>
    <w:rsid w:val="00D9253F"/>
    <w:rsid w:val="00D978A6"/>
    <w:rsid w:val="00DB2898"/>
    <w:rsid w:val="00DC4D10"/>
    <w:rsid w:val="00DD3FD8"/>
    <w:rsid w:val="00DE2F10"/>
    <w:rsid w:val="00E57D55"/>
    <w:rsid w:val="00E6314F"/>
    <w:rsid w:val="00E77A6F"/>
    <w:rsid w:val="00EA3F4E"/>
    <w:rsid w:val="00EB42F3"/>
    <w:rsid w:val="00EC7A8F"/>
    <w:rsid w:val="00F026B8"/>
    <w:rsid w:val="00F41F6F"/>
    <w:rsid w:val="00F7137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C9D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DC4"/>
    <w:pPr>
      <w:spacing w:after="0" w:line="288" w:lineRule="auto"/>
    </w:pPr>
    <w:rPr>
      <w:lang w:val="en-US"/>
    </w:rPr>
  </w:style>
  <w:style w:type="paragraph" w:styleId="Heading1">
    <w:name w:val="heading 1"/>
    <w:basedOn w:val="Normal"/>
    <w:next w:val="Normal"/>
    <w:link w:val="Heading1Char"/>
    <w:uiPriority w:val="9"/>
    <w:qFormat/>
    <w:rsid w:val="00E57D5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57D5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57D55"/>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E57D5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57D55"/>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57D55"/>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57D55"/>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57D55"/>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57D55"/>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D55"/>
    <w:rPr>
      <w:rFonts w:asciiTheme="majorHAnsi" w:eastAsiaTheme="majorEastAsia" w:hAnsiTheme="majorHAnsi" w:cstheme="majorBidi"/>
      <w:color w:val="2F5496" w:themeColor="accent1" w:themeShade="BF"/>
      <w:sz w:val="40"/>
      <w:szCs w:val="40"/>
      <w:lang w:val="en-US"/>
    </w:rPr>
  </w:style>
  <w:style w:type="character" w:customStyle="1" w:styleId="Heading2Char">
    <w:name w:val="Heading 2 Char"/>
    <w:basedOn w:val="DefaultParagraphFont"/>
    <w:link w:val="Heading2"/>
    <w:uiPriority w:val="9"/>
    <w:semiHidden/>
    <w:rsid w:val="00E57D55"/>
    <w:rPr>
      <w:rFonts w:asciiTheme="majorHAnsi" w:eastAsiaTheme="majorEastAsia" w:hAnsiTheme="majorHAnsi" w:cstheme="majorBidi"/>
      <w:color w:val="2F5496" w:themeColor="accent1" w:themeShade="BF"/>
      <w:sz w:val="32"/>
      <w:szCs w:val="32"/>
      <w:lang w:val="en-US"/>
    </w:rPr>
  </w:style>
  <w:style w:type="character" w:customStyle="1" w:styleId="Heading3Char">
    <w:name w:val="Heading 3 Char"/>
    <w:basedOn w:val="DefaultParagraphFont"/>
    <w:link w:val="Heading3"/>
    <w:uiPriority w:val="9"/>
    <w:semiHidden/>
    <w:rsid w:val="00E57D55"/>
    <w:rPr>
      <w:rFonts w:asciiTheme="minorHAnsi" w:eastAsiaTheme="majorEastAsia" w:hAnsiTheme="minorHAnsi" w:cstheme="majorBidi"/>
      <w:color w:val="2F5496" w:themeColor="accent1" w:themeShade="BF"/>
      <w:szCs w:val="28"/>
      <w:lang w:val="en-US"/>
    </w:rPr>
  </w:style>
  <w:style w:type="character" w:customStyle="1" w:styleId="Heading4Char">
    <w:name w:val="Heading 4 Char"/>
    <w:basedOn w:val="DefaultParagraphFont"/>
    <w:link w:val="Heading4"/>
    <w:uiPriority w:val="9"/>
    <w:semiHidden/>
    <w:rsid w:val="00E57D55"/>
    <w:rPr>
      <w:rFonts w:asciiTheme="minorHAnsi" w:eastAsiaTheme="majorEastAsia" w:hAnsiTheme="minorHAnsi" w:cstheme="majorBidi"/>
      <w:i/>
      <w:iCs/>
      <w:color w:val="2F5496" w:themeColor="accent1" w:themeShade="BF"/>
      <w:lang w:val="en-US"/>
    </w:rPr>
  </w:style>
  <w:style w:type="character" w:customStyle="1" w:styleId="Heading5Char">
    <w:name w:val="Heading 5 Char"/>
    <w:basedOn w:val="DefaultParagraphFont"/>
    <w:link w:val="Heading5"/>
    <w:uiPriority w:val="9"/>
    <w:semiHidden/>
    <w:rsid w:val="00E57D55"/>
    <w:rPr>
      <w:rFonts w:asciiTheme="minorHAnsi" w:eastAsiaTheme="majorEastAsia" w:hAnsiTheme="minorHAnsi" w:cstheme="majorBidi"/>
      <w:color w:val="2F5496" w:themeColor="accent1" w:themeShade="BF"/>
      <w:lang w:val="en-US"/>
    </w:rPr>
  </w:style>
  <w:style w:type="character" w:customStyle="1" w:styleId="Heading6Char">
    <w:name w:val="Heading 6 Char"/>
    <w:basedOn w:val="DefaultParagraphFont"/>
    <w:link w:val="Heading6"/>
    <w:uiPriority w:val="9"/>
    <w:semiHidden/>
    <w:rsid w:val="00E57D55"/>
    <w:rPr>
      <w:rFonts w:asciiTheme="minorHAnsi" w:eastAsiaTheme="majorEastAsia" w:hAnsiTheme="minorHAnsi" w:cstheme="majorBidi"/>
      <w:i/>
      <w:iCs/>
      <w:color w:val="595959" w:themeColor="text1" w:themeTint="A6"/>
      <w:lang w:val="en-US"/>
    </w:rPr>
  </w:style>
  <w:style w:type="character" w:customStyle="1" w:styleId="Heading7Char">
    <w:name w:val="Heading 7 Char"/>
    <w:basedOn w:val="DefaultParagraphFont"/>
    <w:link w:val="Heading7"/>
    <w:uiPriority w:val="9"/>
    <w:semiHidden/>
    <w:rsid w:val="00E57D55"/>
    <w:rPr>
      <w:rFonts w:asciiTheme="minorHAnsi" w:eastAsiaTheme="majorEastAsia" w:hAnsiTheme="minorHAnsi" w:cstheme="majorBidi"/>
      <w:color w:val="595959" w:themeColor="text1" w:themeTint="A6"/>
      <w:lang w:val="en-US"/>
    </w:rPr>
  </w:style>
  <w:style w:type="character" w:customStyle="1" w:styleId="Heading8Char">
    <w:name w:val="Heading 8 Char"/>
    <w:basedOn w:val="DefaultParagraphFont"/>
    <w:link w:val="Heading8"/>
    <w:uiPriority w:val="9"/>
    <w:semiHidden/>
    <w:rsid w:val="00E57D55"/>
    <w:rPr>
      <w:rFonts w:asciiTheme="minorHAnsi" w:eastAsiaTheme="majorEastAsia" w:hAnsiTheme="minorHAnsi" w:cstheme="majorBidi"/>
      <w:i/>
      <w:iCs/>
      <w:color w:val="272727" w:themeColor="text1" w:themeTint="D8"/>
      <w:lang w:val="en-US"/>
    </w:rPr>
  </w:style>
  <w:style w:type="character" w:customStyle="1" w:styleId="Heading9Char">
    <w:name w:val="Heading 9 Char"/>
    <w:basedOn w:val="DefaultParagraphFont"/>
    <w:link w:val="Heading9"/>
    <w:uiPriority w:val="9"/>
    <w:semiHidden/>
    <w:rsid w:val="00E57D55"/>
    <w:rPr>
      <w:rFonts w:asciiTheme="minorHAnsi" w:eastAsiaTheme="majorEastAsia" w:hAnsiTheme="minorHAnsi" w:cstheme="majorBidi"/>
      <w:color w:val="272727" w:themeColor="text1" w:themeTint="D8"/>
      <w:lang w:val="en-US"/>
    </w:rPr>
  </w:style>
  <w:style w:type="paragraph" w:styleId="Title">
    <w:name w:val="Title"/>
    <w:basedOn w:val="Normal"/>
    <w:next w:val="Normal"/>
    <w:link w:val="TitleChar"/>
    <w:uiPriority w:val="10"/>
    <w:qFormat/>
    <w:rsid w:val="00E57D5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57D55"/>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E57D55"/>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57D55"/>
    <w:rPr>
      <w:rFonts w:asciiTheme="minorHAnsi" w:eastAsiaTheme="majorEastAsia" w:hAnsiTheme="minorHAnsi" w:cstheme="majorBidi"/>
      <w:color w:val="595959" w:themeColor="text1" w:themeTint="A6"/>
      <w:spacing w:val="15"/>
      <w:szCs w:val="28"/>
      <w:lang w:val="en-US"/>
    </w:rPr>
  </w:style>
  <w:style w:type="paragraph" w:styleId="Quote">
    <w:name w:val="Quote"/>
    <w:basedOn w:val="Normal"/>
    <w:next w:val="Normal"/>
    <w:link w:val="QuoteChar"/>
    <w:uiPriority w:val="29"/>
    <w:qFormat/>
    <w:rsid w:val="00E57D5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57D55"/>
    <w:rPr>
      <w:i/>
      <w:iCs/>
      <w:color w:val="404040" w:themeColor="text1" w:themeTint="BF"/>
      <w:lang w:val="en-US"/>
    </w:rPr>
  </w:style>
  <w:style w:type="paragraph" w:styleId="ListParagraph">
    <w:name w:val="List Paragraph"/>
    <w:basedOn w:val="Normal"/>
    <w:link w:val="ListParagraphChar"/>
    <w:uiPriority w:val="34"/>
    <w:qFormat/>
    <w:rsid w:val="00E57D55"/>
    <w:pPr>
      <w:ind w:left="720"/>
      <w:contextualSpacing/>
    </w:pPr>
  </w:style>
  <w:style w:type="character" w:styleId="IntenseEmphasis">
    <w:name w:val="Intense Emphasis"/>
    <w:basedOn w:val="DefaultParagraphFont"/>
    <w:uiPriority w:val="21"/>
    <w:qFormat/>
    <w:rsid w:val="00E57D55"/>
    <w:rPr>
      <w:i/>
      <w:iCs/>
      <w:color w:val="2F5496" w:themeColor="accent1" w:themeShade="BF"/>
    </w:rPr>
  </w:style>
  <w:style w:type="paragraph" w:styleId="IntenseQuote">
    <w:name w:val="Intense Quote"/>
    <w:basedOn w:val="Normal"/>
    <w:next w:val="Normal"/>
    <w:link w:val="IntenseQuoteChar"/>
    <w:uiPriority w:val="30"/>
    <w:qFormat/>
    <w:rsid w:val="00E57D5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57D55"/>
    <w:rPr>
      <w:i/>
      <w:iCs/>
      <w:color w:val="2F5496" w:themeColor="accent1" w:themeShade="BF"/>
      <w:lang w:val="en-US"/>
    </w:rPr>
  </w:style>
  <w:style w:type="character" w:styleId="IntenseReference">
    <w:name w:val="Intense Reference"/>
    <w:basedOn w:val="DefaultParagraphFont"/>
    <w:uiPriority w:val="32"/>
    <w:qFormat/>
    <w:rsid w:val="00E57D55"/>
    <w:rPr>
      <w:b/>
      <w:bCs/>
      <w:smallCaps/>
      <w:color w:val="2F5496" w:themeColor="accent1" w:themeShade="BF"/>
      <w:spacing w:val="5"/>
    </w:rPr>
  </w:style>
  <w:style w:type="table" w:styleId="TableGrid">
    <w:name w:val="Table Grid"/>
    <w:aliases w:val="Table"/>
    <w:basedOn w:val="TableNormal"/>
    <w:uiPriority w:val="39"/>
    <w:qFormat/>
    <w:rsid w:val="001226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24571F"/>
    <w:pPr>
      <w:widowControl w:val="0"/>
      <w:spacing w:line="252" w:lineRule="exact"/>
      <w:ind w:left="212"/>
      <w:jc w:val="left"/>
    </w:pPr>
    <w:rPr>
      <w:rFonts w:eastAsia="Times New Roman" w:cs="Times New Roman"/>
      <w:kern w:val="0"/>
      <w:sz w:val="22"/>
      <w14:ligatures w14:val="none"/>
    </w:rPr>
  </w:style>
  <w:style w:type="character" w:customStyle="1" w:styleId="BodyTextChar">
    <w:name w:val="Body Text Char"/>
    <w:basedOn w:val="DefaultParagraphFont"/>
    <w:link w:val="BodyText"/>
    <w:uiPriority w:val="99"/>
    <w:qFormat/>
    <w:rsid w:val="0024571F"/>
    <w:rPr>
      <w:rFonts w:eastAsia="Times New Roman" w:cs="Times New Roman"/>
      <w:kern w:val="0"/>
      <w:sz w:val="22"/>
      <w:lang w:val="en-US"/>
      <w14:ligatures w14:val="none"/>
    </w:rPr>
  </w:style>
  <w:style w:type="character" w:customStyle="1" w:styleId="YoungMixChar">
    <w:name w:val="YoungMix_Char"/>
    <w:qFormat/>
    <w:rsid w:val="0024571F"/>
    <w:rPr>
      <w:rFonts w:ascii="Times New Roman" w:hAnsi="Times New Roman"/>
      <w:sz w:val="24"/>
    </w:rPr>
  </w:style>
  <w:style w:type="table" w:customStyle="1" w:styleId="TableGrid0">
    <w:name w:val="TableGrid"/>
    <w:rsid w:val="00035F55"/>
    <w:pPr>
      <w:spacing w:after="0" w:line="240" w:lineRule="auto"/>
      <w:jc w:val="left"/>
    </w:pPr>
    <w:rPr>
      <w:rFonts w:asciiTheme="minorHAnsi" w:eastAsiaTheme="minorEastAsia" w:hAnsiTheme="minorHAnsi"/>
      <w:kern w:val="0"/>
      <w:sz w:val="22"/>
      <w:lang w:eastAsia="vi-VN"/>
      <w14:ligatures w14:val="none"/>
    </w:rPr>
    <w:tblPr>
      <w:tblCellMar>
        <w:top w:w="0" w:type="dxa"/>
        <w:left w:w="0" w:type="dxa"/>
        <w:bottom w:w="0" w:type="dxa"/>
        <w:right w:w="0" w:type="dxa"/>
      </w:tblCellMar>
    </w:tblPr>
  </w:style>
  <w:style w:type="paragraph" w:customStyle="1" w:styleId="Vnbnnidung">
    <w:name w:val="Văn bản nội dung"/>
    <w:basedOn w:val="Normal"/>
    <w:link w:val="Vnbnnidung0"/>
    <w:qFormat/>
    <w:rsid w:val="00A2691A"/>
    <w:pPr>
      <w:widowControl w:val="0"/>
      <w:spacing w:line="360" w:lineRule="auto"/>
      <w:jc w:val="left"/>
    </w:pPr>
    <w:rPr>
      <w:rFonts w:eastAsia="Times New Roman" w:cs="Times New Roman"/>
      <w:kern w:val="0"/>
      <w:sz w:val="20"/>
      <w:szCs w:val="20"/>
      <w14:ligatures w14:val="none"/>
    </w:rPr>
  </w:style>
  <w:style w:type="character" w:customStyle="1" w:styleId="Vnbnnidung0">
    <w:name w:val="Văn bản nội dung_"/>
    <w:link w:val="Vnbnnidung"/>
    <w:qFormat/>
    <w:rsid w:val="00A2691A"/>
    <w:rPr>
      <w:rFonts w:eastAsia="Times New Roman" w:cs="Times New Roman"/>
      <w:kern w:val="0"/>
      <w:sz w:val="20"/>
      <w:szCs w:val="20"/>
      <w:lang w:val="en-US"/>
      <w14:ligatures w14:val="none"/>
    </w:rPr>
  </w:style>
  <w:style w:type="paragraph" w:styleId="NormalWeb">
    <w:name w:val="Normal (Web)"/>
    <w:basedOn w:val="Normal"/>
    <w:link w:val="NormalWebChar"/>
    <w:uiPriority w:val="99"/>
    <w:unhideWhenUsed/>
    <w:qFormat/>
    <w:rsid w:val="00A2691A"/>
    <w:pPr>
      <w:spacing w:before="100" w:beforeAutospacing="1" w:after="100" w:afterAutospacing="1" w:line="240" w:lineRule="auto"/>
      <w:jc w:val="left"/>
    </w:pPr>
    <w:rPr>
      <w:rFonts w:eastAsia="Times New Roman" w:cs="Times New Roman"/>
      <w:kern w:val="0"/>
      <w:sz w:val="24"/>
      <w:szCs w:val="24"/>
      <w14:ligatures w14:val="none"/>
    </w:rPr>
  </w:style>
  <w:style w:type="character" w:customStyle="1" w:styleId="NormalWebChar">
    <w:name w:val="Normal (Web) Char"/>
    <w:link w:val="NormalWeb"/>
    <w:uiPriority w:val="99"/>
    <w:qFormat/>
    <w:locked/>
    <w:rsid w:val="00A2691A"/>
    <w:rPr>
      <w:rFonts w:eastAsia="Times New Roman" w:cs="Times New Roman"/>
      <w:kern w:val="0"/>
      <w:sz w:val="24"/>
      <w:szCs w:val="24"/>
      <w:lang w:val="en-US"/>
      <w14:ligatures w14:val="none"/>
    </w:rPr>
  </w:style>
  <w:style w:type="character" w:customStyle="1" w:styleId="ListParagraphChar">
    <w:name w:val="List Paragraph Char"/>
    <w:basedOn w:val="DefaultParagraphFont"/>
    <w:link w:val="ListParagraph"/>
    <w:uiPriority w:val="34"/>
    <w:qFormat/>
    <w:rsid w:val="00B16A10"/>
    <w:rPr>
      <w:lang w:val="en-US"/>
    </w:rPr>
  </w:style>
  <w:style w:type="paragraph" w:customStyle="1" w:styleId="Kiu1">
    <w:name w:val="Kiểu1"/>
    <w:basedOn w:val="Normal"/>
    <w:link w:val="Kiu1Char"/>
    <w:qFormat/>
    <w:rsid w:val="00D9253F"/>
    <w:pPr>
      <w:spacing w:line="360" w:lineRule="auto"/>
      <w:jc w:val="left"/>
    </w:pPr>
    <w:rPr>
      <w:rFonts w:eastAsia="Calibri" w:cs="Times New Roman"/>
      <w:kern w:val="0"/>
      <w:sz w:val="26"/>
      <w:szCs w:val="26"/>
      <w14:ligatures w14:val="none"/>
    </w:rPr>
  </w:style>
  <w:style w:type="character" w:customStyle="1" w:styleId="Kiu1Char">
    <w:name w:val="Kiểu1 Char"/>
    <w:basedOn w:val="DefaultParagraphFont"/>
    <w:link w:val="Kiu1"/>
    <w:rsid w:val="00D9253F"/>
    <w:rPr>
      <w:rFonts w:eastAsia="Calibri" w:cs="Times New Roman"/>
      <w:kern w:val="0"/>
      <w:sz w:val="26"/>
      <w:szCs w:val="26"/>
      <w:lang w:val="en-US"/>
      <w14:ligatures w14:val="none"/>
    </w:rPr>
  </w:style>
  <w:style w:type="character" w:customStyle="1" w:styleId="Bodytext2">
    <w:name w:val="Body text (2)_"/>
    <w:link w:val="Bodytext21"/>
    <w:uiPriority w:val="99"/>
    <w:rsid w:val="00D9253F"/>
    <w:rPr>
      <w:shd w:val="clear" w:color="auto" w:fill="FFFFFF"/>
    </w:rPr>
  </w:style>
  <w:style w:type="character" w:customStyle="1" w:styleId="Bodytext216pt">
    <w:name w:val="Body text (2) + 16 pt"/>
    <w:aliases w:val="Spacing 0 pt10,Spacing 0 pt"/>
    <w:uiPriority w:val="99"/>
    <w:rsid w:val="00D9253F"/>
    <w:rPr>
      <w:rFonts w:ascii="Times New Roman" w:hAnsi="Times New Roman"/>
      <w:spacing w:val="-10"/>
      <w:sz w:val="32"/>
      <w:szCs w:val="32"/>
      <w:shd w:val="clear" w:color="auto" w:fill="FFFFFF"/>
    </w:rPr>
  </w:style>
  <w:style w:type="paragraph" w:customStyle="1" w:styleId="Bodytext21">
    <w:name w:val="Body text (2)1"/>
    <w:basedOn w:val="Normal"/>
    <w:link w:val="Bodytext2"/>
    <w:uiPriority w:val="99"/>
    <w:rsid w:val="00D9253F"/>
    <w:pPr>
      <w:widowControl w:val="0"/>
      <w:shd w:val="clear" w:color="auto" w:fill="FFFFFF"/>
      <w:spacing w:line="392" w:lineRule="exact"/>
      <w:ind w:hanging="1040"/>
      <w:jc w:val="left"/>
    </w:pPr>
    <w:rPr>
      <w:lang w:val="vi-VN"/>
    </w:rPr>
  </w:style>
  <w:style w:type="character" w:customStyle="1" w:styleId="Bodytext2Bold">
    <w:name w:val="Body text (2) + Bold"/>
    <w:uiPriority w:val="99"/>
    <w:rsid w:val="00D9253F"/>
    <w:rPr>
      <w:rFonts w:ascii="Times New Roman" w:hAnsi="Times New Roman"/>
      <w:b/>
      <w:bCs/>
      <w:sz w:val="22"/>
      <w:szCs w:val="22"/>
      <w:shd w:val="clear" w:color="auto" w:fill="FFFFFF"/>
    </w:rPr>
  </w:style>
  <w:style w:type="paragraph" w:styleId="BalloonText">
    <w:name w:val="Balloon Text"/>
    <w:basedOn w:val="Normal"/>
    <w:link w:val="BalloonTextChar"/>
    <w:uiPriority w:val="99"/>
    <w:semiHidden/>
    <w:unhideWhenUsed/>
    <w:rsid w:val="00B8756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563"/>
    <w:rPr>
      <w:rFonts w:ascii="Tahoma" w:hAnsi="Tahoma" w:cs="Tahoma"/>
      <w:sz w:val="16"/>
      <w:szCs w:val="16"/>
      <w:lang w:val="en-US"/>
    </w:rPr>
  </w:style>
  <w:style w:type="paragraph" w:styleId="Header">
    <w:name w:val="header"/>
    <w:basedOn w:val="Normal"/>
    <w:link w:val="HeaderChar"/>
    <w:uiPriority w:val="99"/>
    <w:unhideWhenUsed/>
    <w:rsid w:val="00295A2A"/>
    <w:pPr>
      <w:tabs>
        <w:tab w:val="center" w:pos="4680"/>
        <w:tab w:val="right" w:pos="9360"/>
      </w:tabs>
      <w:spacing w:line="240" w:lineRule="auto"/>
    </w:pPr>
  </w:style>
  <w:style w:type="character" w:customStyle="1" w:styleId="HeaderChar">
    <w:name w:val="Header Char"/>
    <w:basedOn w:val="DefaultParagraphFont"/>
    <w:link w:val="Header"/>
    <w:uiPriority w:val="99"/>
    <w:rsid w:val="00295A2A"/>
    <w:rPr>
      <w:lang w:val="en-US"/>
    </w:rPr>
  </w:style>
  <w:style w:type="paragraph" w:styleId="Footer">
    <w:name w:val="footer"/>
    <w:basedOn w:val="Normal"/>
    <w:link w:val="FooterChar"/>
    <w:uiPriority w:val="99"/>
    <w:unhideWhenUsed/>
    <w:rsid w:val="00295A2A"/>
    <w:pPr>
      <w:tabs>
        <w:tab w:val="center" w:pos="4680"/>
        <w:tab w:val="right" w:pos="9360"/>
      </w:tabs>
      <w:spacing w:line="240" w:lineRule="auto"/>
    </w:pPr>
  </w:style>
  <w:style w:type="character" w:customStyle="1" w:styleId="FooterChar">
    <w:name w:val="Footer Char"/>
    <w:basedOn w:val="DefaultParagraphFont"/>
    <w:link w:val="Footer"/>
    <w:uiPriority w:val="99"/>
    <w:rsid w:val="00295A2A"/>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DC4"/>
    <w:pPr>
      <w:spacing w:after="0" w:line="288" w:lineRule="auto"/>
    </w:pPr>
    <w:rPr>
      <w:lang w:val="en-US"/>
    </w:rPr>
  </w:style>
  <w:style w:type="paragraph" w:styleId="Heading1">
    <w:name w:val="heading 1"/>
    <w:basedOn w:val="Normal"/>
    <w:next w:val="Normal"/>
    <w:link w:val="Heading1Char"/>
    <w:uiPriority w:val="9"/>
    <w:qFormat/>
    <w:rsid w:val="00E57D5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57D5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57D55"/>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E57D5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57D55"/>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57D55"/>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57D55"/>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57D55"/>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57D55"/>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D55"/>
    <w:rPr>
      <w:rFonts w:asciiTheme="majorHAnsi" w:eastAsiaTheme="majorEastAsia" w:hAnsiTheme="majorHAnsi" w:cstheme="majorBidi"/>
      <w:color w:val="2F5496" w:themeColor="accent1" w:themeShade="BF"/>
      <w:sz w:val="40"/>
      <w:szCs w:val="40"/>
      <w:lang w:val="en-US"/>
    </w:rPr>
  </w:style>
  <w:style w:type="character" w:customStyle="1" w:styleId="Heading2Char">
    <w:name w:val="Heading 2 Char"/>
    <w:basedOn w:val="DefaultParagraphFont"/>
    <w:link w:val="Heading2"/>
    <w:uiPriority w:val="9"/>
    <w:semiHidden/>
    <w:rsid w:val="00E57D55"/>
    <w:rPr>
      <w:rFonts w:asciiTheme="majorHAnsi" w:eastAsiaTheme="majorEastAsia" w:hAnsiTheme="majorHAnsi" w:cstheme="majorBidi"/>
      <w:color w:val="2F5496" w:themeColor="accent1" w:themeShade="BF"/>
      <w:sz w:val="32"/>
      <w:szCs w:val="32"/>
      <w:lang w:val="en-US"/>
    </w:rPr>
  </w:style>
  <w:style w:type="character" w:customStyle="1" w:styleId="Heading3Char">
    <w:name w:val="Heading 3 Char"/>
    <w:basedOn w:val="DefaultParagraphFont"/>
    <w:link w:val="Heading3"/>
    <w:uiPriority w:val="9"/>
    <w:semiHidden/>
    <w:rsid w:val="00E57D55"/>
    <w:rPr>
      <w:rFonts w:asciiTheme="minorHAnsi" w:eastAsiaTheme="majorEastAsia" w:hAnsiTheme="minorHAnsi" w:cstheme="majorBidi"/>
      <w:color w:val="2F5496" w:themeColor="accent1" w:themeShade="BF"/>
      <w:szCs w:val="28"/>
      <w:lang w:val="en-US"/>
    </w:rPr>
  </w:style>
  <w:style w:type="character" w:customStyle="1" w:styleId="Heading4Char">
    <w:name w:val="Heading 4 Char"/>
    <w:basedOn w:val="DefaultParagraphFont"/>
    <w:link w:val="Heading4"/>
    <w:uiPriority w:val="9"/>
    <w:semiHidden/>
    <w:rsid w:val="00E57D55"/>
    <w:rPr>
      <w:rFonts w:asciiTheme="minorHAnsi" w:eastAsiaTheme="majorEastAsia" w:hAnsiTheme="minorHAnsi" w:cstheme="majorBidi"/>
      <w:i/>
      <w:iCs/>
      <w:color w:val="2F5496" w:themeColor="accent1" w:themeShade="BF"/>
      <w:lang w:val="en-US"/>
    </w:rPr>
  </w:style>
  <w:style w:type="character" w:customStyle="1" w:styleId="Heading5Char">
    <w:name w:val="Heading 5 Char"/>
    <w:basedOn w:val="DefaultParagraphFont"/>
    <w:link w:val="Heading5"/>
    <w:uiPriority w:val="9"/>
    <w:semiHidden/>
    <w:rsid w:val="00E57D55"/>
    <w:rPr>
      <w:rFonts w:asciiTheme="minorHAnsi" w:eastAsiaTheme="majorEastAsia" w:hAnsiTheme="minorHAnsi" w:cstheme="majorBidi"/>
      <w:color w:val="2F5496" w:themeColor="accent1" w:themeShade="BF"/>
      <w:lang w:val="en-US"/>
    </w:rPr>
  </w:style>
  <w:style w:type="character" w:customStyle="1" w:styleId="Heading6Char">
    <w:name w:val="Heading 6 Char"/>
    <w:basedOn w:val="DefaultParagraphFont"/>
    <w:link w:val="Heading6"/>
    <w:uiPriority w:val="9"/>
    <w:semiHidden/>
    <w:rsid w:val="00E57D55"/>
    <w:rPr>
      <w:rFonts w:asciiTheme="minorHAnsi" w:eastAsiaTheme="majorEastAsia" w:hAnsiTheme="minorHAnsi" w:cstheme="majorBidi"/>
      <w:i/>
      <w:iCs/>
      <w:color w:val="595959" w:themeColor="text1" w:themeTint="A6"/>
      <w:lang w:val="en-US"/>
    </w:rPr>
  </w:style>
  <w:style w:type="character" w:customStyle="1" w:styleId="Heading7Char">
    <w:name w:val="Heading 7 Char"/>
    <w:basedOn w:val="DefaultParagraphFont"/>
    <w:link w:val="Heading7"/>
    <w:uiPriority w:val="9"/>
    <w:semiHidden/>
    <w:rsid w:val="00E57D55"/>
    <w:rPr>
      <w:rFonts w:asciiTheme="minorHAnsi" w:eastAsiaTheme="majorEastAsia" w:hAnsiTheme="minorHAnsi" w:cstheme="majorBidi"/>
      <w:color w:val="595959" w:themeColor="text1" w:themeTint="A6"/>
      <w:lang w:val="en-US"/>
    </w:rPr>
  </w:style>
  <w:style w:type="character" w:customStyle="1" w:styleId="Heading8Char">
    <w:name w:val="Heading 8 Char"/>
    <w:basedOn w:val="DefaultParagraphFont"/>
    <w:link w:val="Heading8"/>
    <w:uiPriority w:val="9"/>
    <w:semiHidden/>
    <w:rsid w:val="00E57D55"/>
    <w:rPr>
      <w:rFonts w:asciiTheme="minorHAnsi" w:eastAsiaTheme="majorEastAsia" w:hAnsiTheme="minorHAnsi" w:cstheme="majorBidi"/>
      <w:i/>
      <w:iCs/>
      <w:color w:val="272727" w:themeColor="text1" w:themeTint="D8"/>
      <w:lang w:val="en-US"/>
    </w:rPr>
  </w:style>
  <w:style w:type="character" w:customStyle="1" w:styleId="Heading9Char">
    <w:name w:val="Heading 9 Char"/>
    <w:basedOn w:val="DefaultParagraphFont"/>
    <w:link w:val="Heading9"/>
    <w:uiPriority w:val="9"/>
    <w:semiHidden/>
    <w:rsid w:val="00E57D55"/>
    <w:rPr>
      <w:rFonts w:asciiTheme="minorHAnsi" w:eastAsiaTheme="majorEastAsia" w:hAnsiTheme="minorHAnsi" w:cstheme="majorBidi"/>
      <w:color w:val="272727" w:themeColor="text1" w:themeTint="D8"/>
      <w:lang w:val="en-US"/>
    </w:rPr>
  </w:style>
  <w:style w:type="paragraph" w:styleId="Title">
    <w:name w:val="Title"/>
    <w:basedOn w:val="Normal"/>
    <w:next w:val="Normal"/>
    <w:link w:val="TitleChar"/>
    <w:uiPriority w:val="10"/>
    <w:qFormat/>
    <w:rsid w:val="00E57D5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57D55"/>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E57D55"/>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57D55"/>
    <w:rPr>
      <w:rFonts w:asciiTheme="minorHAnsi" w:eastAsiaTheme="majorEastAsia" w:hAnsiTheme="minorHAnsi" w:cstheme="majorBidi"/>
      <w:color w:val="595959" w:themeColor="text1" w:themeTint="A6"/>
      <w:spacing w:val="15"/>
      <w:szCs w:val="28"/>
      <w:lang w:val="en-US"/>
    </w:rPr>
  </w:style>
  <w:style w:type="paragraph" w:styleId="Quote">
    <w:name w:val="Quote"/>
    <w:basedOn w:val="Normal"/>
    <w:next w:val="Normal"/>
    <w:link w:val="QuoteChar"/>
    <w:uiPriority w:val="29"/>
    <w:qFormat/>
    <w:rsid w:val="00E57D5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57D55"/>
    <w:rPr>
      <w:i/>
      <w:iCs/>
      <w:color w:val="404040" w:themeColor="text1" w:themeTint="BF"/>
      <w:lang w:val="en-US"/>
    </w:rPr>
  </w:style>
  <w:style w:type="paragraph" w:styleId="ListParagraph">
    <w:name w:val="List Paragraph"/>
    <w:basedOn w:val="Normal"/>
    <w:link w:val="ListParagraphChar"/>
    <w:uiPriority w:val="34"/>
    <w:qFormat/>
    <w:rsid w:val="00E57D55"/>
    <w:pPr>
      <w:ind w:left="720"/>
      <w:contextualSpacing/>
    </w:pPr>
  </w:style>
  <w:style w:type="character" w:styleId="IntenseEmphasis">
    <w:name w:val="Intense Emphasis"/>
    <w:basedOn w:val="DefaultParagraphFont"/>
    <w:uiPriority w:val="21"/>
    <w:qFormat/>
    <w:rsid w:val="00E57D55"/>
    <w:rPr>
      <w:i/>
      <w:iCs/>
      <w:color w:val="2F5496" w:themeColor="accent1" w:themeShade="BF"/>
    </w:rPr>
  </w:style>
  <w:style w:type="paragraph" w:styleId="IntenseQuote">
    <w:name w:val="Intense Quote"/>
    <w:basedOn w:val="Normal"/>
    <w:next w:val="Normal"/>
    <w:link w:val="IntenseQuoteChar"/>
    <w:uiPriority w:val="30"/>
    <w:qFormat/>
    <w:rsid w:val="00E57D5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57D55"/>
    <w:rPr>
      <w:i/>
      <w:iCs/>
      <w:color w:val="2F5496" w:themeColor="accent1" w:themeShade="BF"/>
      <w:lang w:val="en-US"/>
    </w:rPr>
  </w:style>
  <w:style w:type="character" w:styleId="IntenseReference">
    <w:name w:val="Intense Reference"/>
    <w:basedOn w:val="DefaultParagraphFont"/>
    <w:uiPriority w:val="32"/>
    <w:qFormat/>
    <w:rsid w:val="00E57D55"/>
    <w:rPr>
      <w:b/>
      <w:bCs/>
      <w:smallCaps/>
      <w:color w:val="2F5496" w:themeColor="accent1" w:themeShade="BF"/>
      <w:spacing w:val="5"/>
    </w:rPr>
  </w:style>
  <w:style w:type="table" w:styleId="TableGrid">
    <w:name w:val="Table Grid"/>
    <w:aliases w:val="Table"/>
    <w:basedOn w:val="TableNormal"/>
    <w:uiPriority w:val="39"/>
    <w:qFormat/>
    <w:rsid w:val="001226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24571F"/>
    <w:pPr>
      <w:widowControl w:val="0"/>
      <w:spacing w:line="252" w:lineRule="exact"/>
      <w:ind w:left="212"/>
      <w:jc w:val="left"/>
    </w:pPr>
    <w:rPr>
      <w:rFonts w:eastAsia="Times New Roman" w:cs="Times New Roman"/>
      <w:kern w:val="0"/>
      <w:sz w:val="22"/>
      <w14:ligatures w14:val="none"/>
    </w:rPr>
  </w:style>
  <w:style w:type="character" w:customStyle="1" w:styleId="BodyTextChar">
    <w:name w:val="Body Text Char"/>
    <w:basedOn w:val="DefaultParagraphFont"/>
    <w:link w:val="BodyText"/>
    <w:uiPriority w:val="99"/>
    <w:qFormat/>
    <w:rsid w:val="0024571F"/>
    <w:rPr>
      <w:rFonts w:eastAsia="Times New Roman" w:cs="Times New Roman"/>
      <w:kern w:val="0"/>
      <w:sz w:val="22"/>
      <w:lang w:val="en-US"/>
      <w14:ligatures w14:val="none"/>
    </w:rPr>
  </w:style>
  <w:style w:type="character" w:customStyle="1" w:styleId="YoungMixChar">
    <w:name w:val="YoungMix_Char"/>
    <w:qFormat/>
    <w:rsid w:val="0024571F"/>
    <w:rPr>
      <w:rFonts w:ascii="Times New Roman" w:hAnsi="Times New Roman"/>
      <w:sz w:val="24"/>
    </w:rPr>
  </w:style>
  <w:style w:type="table" w:customStyle="1" w:styleId="TableGrid0">
    <w:name w:val="TableGrid"/>
    <w:rsid w:val="00035F55"/>
    <w:pPr>
      <w:spacing w:after="0" w:line="240" w:lineRule="auto"/>
      <w:jc w:val="left"/>
    </w:pPr>
    <w:rPr>
      <w:rFonts w:asciiTheme="minorHAnsi" w:eastAsiaTheme="minorEastAsia" w:hAnsiTheme="minorHAnsi"/>
      <w:kern w:val="0"/>
      <w:sz w:val="22"/>
      <w:lang w:eastAsia="vi-VN"/>
      <w14:ligatures w14:val="none"/>
    </w:rPr>
    <w:tblPr>
      <w:tblCellMar>
        <w:top w:w="0" w:type="dxa"/>
        <w:left w:w="0" w:type="dxa"/>
        <w:bottom w:w="0" w:type="dxa"/>
        <w:right w:w="0" w:type="dxa"/>
      </w:tblCellMar>
    </w:tblPr>
  </w:style>
  <w:style w:type="paragraph" w:customStyle="1" w:styleId="Vnbnnidung">
    <w:name w:val="Văn bản nội dung"/>
    <w:basedOn w:val="Normal"/>
    <w:link w:val="Vnbnnidung0"/>
    <w:qFormat/>
    <w:rsid w:val="00A2691A"/>
    <w:pPr>
      <w:widowControl w:val="0"/>
      <w:spacing w:line="360" w:lineRule="auto"/>
      <w:jc w:val="left"/>
    </w:pPr>
    <w:rPr>
      <w:rFonts w:eastAsia="Times New Roman" w:cs="Times New Roman"/>
      <w:kern w:val="0"/>
      <w:sz w:val="20"/>
      <w:szCs w:val="20"/>
      <w14:ligatures w14:val="none"/>
    </w:rPr>
  </w:style>
  <w:style w:type="character" w:customStyle="1" w:styleId="Vnbnnidung0">
    <w:name w:val="Văn bản nội dung_"/>
    <w:link w:val="Vnbnnidung"/>
    <w:qFormat/>
    <w:rsid w:val="00A2691A"/>
    <w:rPr>
      <w:rFonts w:eastAsia="Times New Roman" w:cs="Times New Roman"/>
      <w:kern w:val="0"/>
      <w:sz w:val="20"/>
      <w:szCs w:val="20"/>
      <w:lang w:val="en-US"/>
      <w14:ligatures w14:val="none"/>
    </w:rPr>
  </w:style>
  <w:style w:type="paragraph" w:styleId="NormalWeb">
    <w:name w:val="Normal (Web)"/>
    <w:basedOn w:val="Normal"/>
    <w:link w:val="NormalWebChar"/>
    <w:uiPriority w:val="99"/>
    <w:unhideWhenUsed/>
    <w:qFormat/>
    <w:rsid w:val="00A2691A"/>
    <w:pPr>
      <w:spacing w:before="100" w:beforeAutospacing="1" w:after="100" w:afterAutospacing="1" w:line="240" w:lineRule="auto"/>
      <w:jc w:val="left"/>
    </w:pPr>
    <w:rPr>
      <w:rFonts w:eastAsia="Times New Roman" w:cs="Times New Roman"/>
      <w:kern w:val="0"/>
      <w:sz w:val="24"/>
      <w:szCs w:val="24"/>
      <w14:ligatures w14:val="none"/>
    </w:rPr>
  </w:style>
  <w:style w:type="character" w:customStyle="1" w:styleId="NormalWebChar">
    <w:name w:val="Normal (Web) Char"/>
    <w:link w:val="NormalWeb"/>
    <w:uiPriority w:val="99"/>
    <w:qFormat/>
    <w:locked/>
    <w:rsid w:val="00A2691A"/>
    <w:rPr>
      <w:rFonts w:eastAsia="Times New Roman" w:cs="Times New Roman"/>
      <w:kern w:val="0"/>
      <w:sz w:val="24"/>
      <w:szCs w:val="24"/>
      <w:lang w:val="en-US"/>
      <w14:ligatures w14:val="none"/>
    </w:rPr>
  </w:style>
  <w:style w:type="character" w:customStyle="1" w:styleId="ListParagraphChar">
    <w:name w:val="List Paragraph Char"/>
    <w:basedOn w:val="DefaultParagraphFont"/>
    <w:link w:val="ListParagraph"/>
    <w:uiPriority w:val="34"/>
    <w:qFormat/>
    <w:rsid w:val="00B16A10"/>
    <w:rPr>
      <w:lang w:val="en-US"/>
    </w:rPr>
  </w:style>
  <w:style w:type="paragraph" w:customStyle="1" w:styleId="Kiu1">
    <w:name w:val="Kiểu1"/>
    <w:basedOn w:val="Normal"/>
    <w:link w:val="Kiu1Char"/>
    <w:qFormat/>
    <w:rsid w:val="00D9253F"/>
    <w:pPr>
      <w:spacing w:line="360" w:lineRule="auto"/>
      <w:jc w:val="left"/>
    </w:pPr>
    <w:rPr>
      <w:rFonts w:eastAsia="Calibri" w:cs="Times New Roman"/>
      <w:kern w:val="0"/>
      <w:sz w:val="26"/>
      <w:szCs w:val="26"/>
      <w14:ligatures w14:val="none"/>
    </w:rPr>
  </w:style>
  <w:style w:type="character" w:customStyle="1" w:styleId="Kiu1Char">
    <w:name w:val="Kiểu1 Char"/>
    <w:basedOn w:val="DefaultParagraphFont"/>
    <w:link w:val="Kiu1"/>
    <w:rsid w:val="00D9253F"/>
    <w:rPr>
      <w:rFonts w:eastAsia="Calibri" w:cs="Times New Roman"/>
      <w:kern w:val="0"/>
      <w:sz w:val="26"/>
      <w:szCs w:val="26"/>
      <w:lang w:val="en-US"/>
      <w14:ligatures w14:val="none"/>
    </w:rPr>
  </w:style>
  <w:style w:type="character" w:customStyle="1" w:styleId="Bodytext2">
    <w:name w:val="Body text (2)_"/>
    <w:link w:val="Bodytext21"/>
    <w:uiPriority w:val="99"/>
    <w:rsid w:val="00D9253F"/>
    <w:rPr>
      <w:shd w:val="clear" w:color="auto" w:fill="FFFFFF"/>
    </w:rPr>
  </w:style>
  <w:style w:type="character" w:customStyle="1" w:styleId="Bodytext216pt">
    <w:name w:val="Body text (2) + 16 pt"/>
    <w:aliases w:val="Spacing 0 pt10,Spacing 0 pt"/>
    <w:uiPriority w:val="99"/>
    <w:rsid w:val="00D9253F"/>
    <w:rPr>
      <w:rFonts w:ascii="Times New Roman" w:hAnsi="Times New Roman"/>
      <w:spacing w:val="-10"/>
      <w:sz w:val="32"/>
      <w:szCs w:val="32"/>
      <w:shd w:val="clear" w:color="auto" w:fill="FFFFFF"/>
    </w:rPr>
  </w:style>
  <w:style w:type="paragraph" w:customStyle="1" w:styleId="Bodytext21">
    <w:name w:val="Body text (2)1"/>
    <w:basedOn w:val="Normal"/>
    <w:link w:val="Bodytext2"/>
    <w:uiPriority w:val="99"/>
    <w:rsid w:val="00D9253F"/>
    <w:pPr>
      <w:widowControl w:val="0"/>
      <w:shd w:val="clear" w:color="auto" w:fill="FFFFFF"/>
      <w:spacing w:line="392" w:lineRule="exact"/>
      <w:ind w:hanging="1040"/>
      <w:jc w:val="left"/>
    </w:pPr>
    <w:rPr>
      <w:lang w:val="vi-VN"/>
    </w:rPr>
  </w:style>
  <w:style w:type="character" w:customStyle="1" w:styleId="Bodytext2Bold">
    <w:name w:val="Body text (2) + Bold"/>
    <w:uiPriority w:val="99"/>
    <w:rsid w:val="00D9253F"/>
    <w:rPr>
      <w:rFonts w:ascii="Times New Roman" w:hAnsi="Times New Roman"/>
      <w:b/>
      <w:bCs/>
      <w:sz w:val="22"/>
      <w:szCs w:val="22"/>
      <w:shd w:val="clear" w:color="auto" w:fill="FFFFFF"/>
    </w:rPr>
  </w:style>
  <w:style w:type="paragraph" w:styleId="BalloonText">
    <w:name w:val="Balloon Text"/>
    <w:basedOn w:val="Normal"/>
    <w:link w:val="BalloonTextChar"/>
    <w:uiPriority w:val="99"/>
    <w:semiHidden/>
    <w:unhideWhenUsed/>
    <w:rsid w:val="00B8756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563"/>
    <w:rPr>
      <w:rFonts w:ascii="Tahoma" w:hAnsi="Tahoma" w:cs="Tahoma"/>
      <w:sz w:val="16"/>
      <w:szCs w:val="16"/>
      <w:lang w:val="en-US"/>
    </w:rPr>
  </w:style>
  <w:style w:type="paragraph" w:styleId="Header">
    <w:name w:val="header"/>
    <w:basedOn w:val="Normal"/>
    <w:link w:val="HeaderChar"/>
    <w:uiPriority w:val="99"/>
    <w:unhideWhenUsed/>
    <w:rsid w:val="00295A2A"/>
    <w:pPr>
      <w:tabs>
        <w:tab w:val="center" w:pos="4680"/>
        <w:tab w:val="right" w:pos="9360"/>
      </w:tabs>
      <w:spacing w:line="240" w:lineRule="auto"/>
    </w:pPr>
  </w:style>
  <w:style w:type="character" w:customStyle="1" w:styleId="HeaderChar">
    <w:name w:val="Header Char"/>
    <w:basedOn w:val="DefaultParagraphFont"/>
    <w:link w:val="Header"/>
    <w:uiPriority w:val="99"/>
    <w:rsid w:val="00295A2A"/>
    <w:rPr>
      <w:lang w:val="en-US"/>
    </w:rPr>
  </w:style>
  <w:style w:type="paragraph" w:styleId="Footer">
    <w:name w:val="footer"/>
    <w:basedOn w:val="Normal"/>
    <w:link w:val="FooterChar"/>
    <w:uiPriority w:val="99"/>
    <w:unhideWhenUsed/>
    <w:rsid w:val="00295A2A"/>
    <w:pPr>
      <w:tabs>
        <w:tab w:val="center" w:pos="4680"/>
        <w:tab w:val="right" w:pos="9360"/>
      </w:tabs>
      <w:spacing w:line="240" w:lineRule="auto"/>
    </w:pPr>
  </w:style>
  <w:style w:type="character" w:customStyle="1" w:styleId="FooterChar">
    <w:name w:val="Footer Char"/>
    <w:basedOn w:val="DefaultParagraphFont"/>
    <w:link w:val="Footer"/>
    <w:uiPriority w:val="99"/>
    <w:rsid w:val="00295A2A"/>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png" Type="http://schemas.openxmlformats.org/officeDocument/2006/relationships/image"/><Relationship Id="rId27" Target="media/image20.png" Type="http://schemas.openxmlformats.org/officeDocument/2006/relationships/image"/><Relationship Id="rId28" Target="media/image21.png"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embeddings/oleObject1.bin" Type="http://schemas.openxmlformats.org/officeDocument/2006/relationships/oleObject"/><Relationship Id="rId31" Target="media/image23.wmf" Type="http://schemas.openxmlformats.org/officeDocument/2006/relationships/image"/><Relationship Id="rId32" Target="embeddings/oleObject2.bin" Type="http://schemas.openxmlformats.org/officeDocument/2006/relationships/oleObject"/><Relationship Id="rId33" Target="media/image24.wmf" Type="http://schemas.openxmlformats.org/officeDocument/2006/relationships/image"/><Relationship Id="rId34" Target="embeddings/oleObject3.bin" Type="http://schemas.openxmlformats.org/officeDocument/2006/relationships/oleObject"/><Relationship Id="rId35" Target="media/image25.wmf" Type="http://schemas.openxmlformats.org/officeDocument/2006/relationships/image"/><Relationship Id="rId36" Target="embeddings/oleObject4.bin" Type="http://schemas.openxmlformats.org/officeDocument/2006/relationships/oleObject"/><Relationship Id="rId37" Target="media/image26.wmf" Type="http://schemas.openxmlformats.org/officeDocument/2006/relationships/image"/><Relationship Id="rId38" Target="embeddings/oleObject5.bin" Type="http://schemas.openxmlformats.org/officeDocument/2006/relationships/oleObject"/><Relationship Id="rId39" Target="media/image27.wmf" Type="http://schemas.openxmlformats.org/officeDocument/2006/relationships/image"/><Relationship Id="rId4" Target="settings.xml" Type="http://schemas.openxmlformats.org/officeDocument/2006/relationships/settings"/><Relationship Id="rId40" Target="embeddings/oleObject6.bin" Type="http://schemas.openxmlformats.org/officeDocument/2006/relationships/oleObject"/><Relationship Id="rId41" Target="media/image28.wmf" Type="http://schemas.openxmlformats.org/officeDocument/2006/relationships/image"/><Relationship Id="rId42" Target="embeddings/oleObject7.bin" Type="http://schemas.openxmlformats.org/officeDocument/2006/relationships/oleObject"/><Relationship Id="rId43" Target="media/image29.wmf" Type="http://schemas.openxmlformats.org/officeDocument/2006/relationships/image"/><Relationship Id="rId44" Target="embeddings/oleObject8.bin" Type="http://schemas.openxmlformats.org/officeDocument/2006/relationships/oleObject"/><Relationship Id="rId45" Target="media/image30.wmf" Type="http://schemas.openxmlformats.org/officeDocument/2006/relationships/image"/><Relationship Id="rId46" Target="embeddings/oleObject9.bin" Type="http://schemas.openxmlformats.org/officeDocument/2006/relationships/oleObject"/><Relationship Id="rId47" Target="media/image31.wmf" Type="http://schemas.openxmlformats.org/officeDocument/2006/relationships/image"/><Relationship Id="rId48" Target="embeddings/oleObject10.bin" Type="http://schemas.openxmlformats.org/officeDocument/2006/relationships/oleObject"/><Relationship Id="rId49" Target="media/image32.png" Type="http://schemas.openxmlformats.org/officeDocument/2006/relationships/image"/><Relationship Id="rId5" Target="webSettings.xml" Type="http://schemas.openxmlformats.org/officeDocument/2006/relationships/webSettings"/><Relationship Id="rId50" Target="media/image33.png" Type="http://schemas.openxmlformats.org/officeDocument/2006/relationships/image"/><Relationship Id="rId51" Target="media/image34.png" Type="http://schemas.openxmlformats.org/officeDocument/2006/relationships/image"/><Relationship Id="rId52" Target="media/image35.jpeg" Type="http://schemas.openxmlformats.org/officeDocument/2006/relationships/image"/><Relationship Id="rId53" Target="media/image36.png" Type="http://schemas.openxmlformats.org/officeDocument/2006/relationships/image"/><Relationship Id="rId54" Target="media/image37.png" Type="http://schemas.openxmlformats.org/officeDocument/2006/relationships/image"/><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7826</Words>
  <Characters>21915</Characters>
  <Application>Microsoft Office Word</Application>
  <DocSecurity>0</DocSecurity>
  <Lines>1043</Lines>
  <Paragraphs>11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7T14:45:00Z</dcterms:created>
  <dc:creator>admin</dc:creator>
  <dc:description>Đề cương ôn tập cuối học kỳ 2 Sinh 12 kết nối tri thức 2024-2025 được soạn dưới dạng file word và PDF gồm 14 trang. Các bạn xem và tải về ở dưới.</dc:description>
  <dcterms:modified xsi:type="dcterms:W3CDTF">2025-04-17T14:45:00Z</dcterms:modified>
  <cp:revision>1</cp:revision>
  <dc:title>Đề Cương Ôn Tập Cuối Học Kỳ 2 Sinh 12 Kết Nối Tri Thức 2024-2025</dc:title>
</cp:coreProperties>
</file>